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2DF22D" w14:textId="083796B8" w:rsidR="00433C6B" w:rsidRDefault="00B166CA" w:rsidP="0053370C">
      <w:pPr>
        <w:jc w:val="center"/>
        <w:rPr>
          <w:i/>
          <w:iCs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2E990E8C" wp14:editId="59FD1569">
            <wp:simplePos x="0" y="0"/>
            <wp:positionH relativeFrom="column">
              <wp:posOffset>3786680</wp:posOffset>
            </wp:positionH>
            <wp:positionV relativeFrom="paragraph">
              <wp:posOffset>-438894</wp:posOffset>
            </wp:positionV>
            <wp:extent cx="863600" cy="863600"/>
            <wp:effectExtent l="0" t="0" r="0" b="0"/>
            <wp:wrapNone/>
            <wp:docPr id="17067995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49077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E539B8" w14:textId="203F22D9" w:rsidR="000F7FAA" w:rsidRPr="00B166CA" w:rsidRDefault="000F7FAA" w:rsidP="000F7FAA">
      <w:pPr>
        <w:jc w:val="center"/>
        <w:rPr>
          <w:b/>
          <w:bCs/>
          <w:i/>
          <w:iCs/>
          <w:color w:val="0B769F" w:themeColor="accent4" w:themeShade="BF"/>
          <w:sz w:val="54"/>
          <w:szCs w:val="54"/>
        </w:rPr>
      </w:pPr>
      <w:r w:rsidRPr="00B166CA">
        <w:rPr>
          <w:b/>
          <w:bCs/>
          <w:i/>
          <w:iCs/>
          <w:color w:val="0B769F" w:themeColor="accent4" w:themeShade="BF"/>
          <w:sz w:val="54"/>
          <w:szCs w:val="54"/>
        </w:rPr>
        <w:t xml:space="preserve">Open MCQs of </w:t>
      </w:r>
    </w:p>
    <w:p w14:paraId="51E3FFBD" w14:textId="77777777" w:rsidR="000F7FAA" w:rsidRPr="00B166CA" w:rsidRDefault="000F7FAA" w:rsidP="000F7FAA">
      <w:pPr>
        <w:jc w:val="center"/>
        <w:rPr>
          <w:b/>
          <w:bCs/>
          <w:color w:val="002060"/>
          <w:sz w:val="96"/>
          <w:szCs w:val="96"/>
        </w:rPr>
      </w:pPr>
      <w:r w:rsidRPr="00B166CA">
        <w:rPr>
          <w:b/>
          <w:bCs/>
          <w:color w:val="002060"/>
          <w:sz w:val="96"/>
          <w:szCs w:val="96"/>
        </w:rPr>
        <w:t>Mathematics 11</w:t>
      </w:r>
    </w:p>
    <w:p w14:paraId="32D6E2D6" w14:textId="2EFA26B7" w:rsidR="000F7FAA" w:rsidRPr="00251E00" w:rsidRDefault="000F7FAA" w:rsidP="000F7FAA">
      <w:pPr>
        <w:jc w:val="center"/>
        <w:rPr>
          <w:rFonts w:ascii="Calibri" w:hAnsi="Calibri" w:cs="Calibri"/>
          <w:b/>
          <w:bCs/>
          <w:sz w:val="40"/>
          <w:szCs w:val="40"/>
        </w:rPr>
      </w:pPr>
      <w:r w:rsidRPr="00251E00">
        <w:rPr>
          <w:rFonts w:ascii="Calibri" w:hAnsi="Calibri" w:cs="Calibri"/>
          <w:b/>
          <w:bCs/>
          <w:sz w:val="40"/>
          <w:szCs w:val="40"/>
        </w:rPr>
        <w:t>PECTAA</w:t>
      </w:r>
    </w:p>
    <w:p w14:paraId="78C8E8CE" w14:textId="77777777" w:rsidR="000F7FAA" w:rsidRPr="00477CBD" w:rsidRDefault="000F7FAA" w:rsidP="000F7FAA">
      <w:pPr>
        <w:rPr>
          <w:sz w:val="28"/>
          <w:szCs w:val="28"/>
        </w:rPr>
      </w:pPr>
    </w:p>
    <w:p w14:paraId="4E982876" w14:textId="45D392DA" w:rsidR="000F7FAA" w:rsidRPr="00477CBD" w:rsidRDefault="000F7FAA" w:rsidP="000F7FAA">
      <w:pPr>
        <w:jc w:val="center"/>
        <w:rPr>
          <w:i/>
          <w:iCs/>
          <w:sz w:val="28"/>
          <w:szCs w:val="28"/>
        </w:rPr>
      </w:pPr>
    </w:p>
    <w:p w14:paraId="3E5519FF" w14:textId="7AC7EAC7" w:rsidR="000F7FAA" w:rsidRPr="00684CEB" w:rsidRDefault="000F7FAA" w:rsidP="007E5D37">
      <w:pPr>
        <w:jc w:val="center"/>
        <w:rPr>
          <w:i/>
          <w:iCs/>
          <w:sz w:val="28"/>
          <w:szCs w:val="28"/>
        </w:rPr>
      </w:pPr>
      <w:r w:rsidRPr="00684CEB">
        <w:rPr>
          <w:i/>
          <w:iCs/>
          <w:sz w:val="28"/>
          <w:szCs w:val="28"/>
        </w:rPr>
        <w:t>Dedicated to</w:t>
      </w:r>
    </w:p>
    <w:p w14:paraId="3B20BA55" w14:textId="742C0413" w:rsidR="007E5D37" w:rsidRPr="007E5D37" w:rsidRDefault="007E5D37" w:rsidP="007E5D37">
      <w:pPr>
        <w:jc w:val="center"/>
        <w:rPr>
          <w:b/>
          <w:bCs/>
          <w:color w:val="124F1A" w:themeColor="accent3" w:themeShade="BF"/>
          <w:sz w:val="28"/>
          <w:szCs w:val="28"/>
        </w:rPr>
      </w:pPr>
      <w:r w:rsidRPr="007E5D37">
        <w:rPr>
          <w:b/>
          <w:bCs/>
          <w:color w:val="124F1A" w:themeColor="accent3" w:themeShade="BF"/>
          <w:sz w:val="28"/>
          <w:szCs w:val="28"/>
        </w:rPr>
        <w:t>Unsung Heroes of Pakistan’s Classrooms</w:t>
      </w:r>
    </w:p>
    <w:p w14:paraId="261F1FB0" w14:textId="77777777" w:rsidR="003D0603" w:rsidRDefault="003D0603" w:rsidP="00684CEB">
      <w:pPr>
        <w:jc w:val="center"/>
        <w:rPr>
          <w:sz w:val="28"/>
          <w:szCs w:val="28"/>
        </w:rPr>
      </w:pPr>
    </w:p>
    <w:p w14:paraId="514A4876" w14:textId="442952E7" w:rsidR="003D0603" w:rsidRDefault="003D0603" w:rsidP="00684CEB">
      <w:pPr>
        <w:jc w:val="center"/>
        <w:rPr>
          <w:sz w:val="28"/>
          <w:szCs w:val="28"/>
        </w:rPr>
      </w:pPr>
    </w:p>
    <w:p w14:paraId="29CAC6BD" w14:textId="7A1883FF" w:rsidR="003D0603" w:rsidRPr="004C01E4" w:rsidRDefault="00571697" w:rsidP="00684CEB">
      <w:pPr>
        <w:jc w:val="center"/>
        <w:rPr>
          <w:b/>
          <w:bCs/>
          <w:i/>
          <w:iCs/>
          <w:color w:val="BF4E14" w:themeColor="accent2" w:themeShade="BF"/>
          <w:sz w:val="28"/>
          <w:szCs w:val="28"/>
        </w:rPr>
      </w:pPr>
      <w:r w:rsidRPr="004C01E4">
        <w:rPr>
          <w:b/>
          <w:bCs/>
          <w:i/>
          <w:iCs/>
          <w:color w:val="BF4E14" w:themeColor="accent2" w:themeShade="BF"/>
          <w:sz w:val="28"/>
          <w:szCs w:val="28"/>
        </w:rPr>
        <w:t>Open for use &amp; modification</w:t>
      </w:r>
    </w:p>
    <w:p w14:paraId="6336FB67" w14:textId="32A88911" w:rsidR="00AD53FD" w:rsidRPr="004C01E4" w:rsidRDefault="00AD53FD" w:rsidP="0062367C">
      <w:pPr>
        <w:rPr>
          <w:sz w:val="12"/>
          <w:szCs w:val="12"/>
        </w:rPr>
      </w:pPr>
    </w:p>
    <w:p w14:paraId="4F5787D7" w14:textId="4A470F40" w:rsidR="00B70071" w:rsidRPr="00770C3F" w:rsidRDefault="00E17AF2" w:rsidP="00385807">
      <w:pPr>
        <w:jc w:val="center"/>
        <w:rPr>
          <w:sz w:val="56"/>
          <w:szCs w:val="56"/>
        </w:rPr>
      </w:pPr>
      <w:r w:rsidRPr="00770C3F">
        <w:rPr>
          <w:noProof/>
          <w:sz w:val="56"/>
          <w:szCs w:val="56"/>
        </w:rPr>
        <w:drawing>
          <wp:inline distT="0" distB="0" distL="0" distR="0" wp14:anchorId="6DE92F90" wp14:editId="4ABDF1E8">
            <wp:extent cx="1481959" cy="546819"/>
            <wp:effectExtent l="0" t="0" r="4445" b="5715"/>
            <wp:docPr id="4031401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7" cy="547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6C033" w14:textId="71BC0DC0" w:rsidR="00770C3F" w:rsidRDefault="00770C3F" w:rsidP="00B166CA">
      <w:pPr>
        <w:rPr>
          <w:sz w:val="32"/>
          <w:szCs w:val="32"/>
        </w:rPr>
      </w:pPr>
    </w:p>
    <w:p w14:paraId="02580ECA" w14:textId="3FF34BD8" w:rsidR="00CF1DC2" w:rsidRDefault="00CF1DC2" w:rsidP="00770C3F">
      <w:pPr>
        <w:jc w:val="right"/>
        <w:rPr>
          <w:sz w:val="32"/>
          <w:szCs w:val="32"/>
        </w:rPr>
      </w:pPr>
    </w:p>
    <w:p w14:paraId="073C1FF2" w14:textId="665FA98A" w:rsidR="00770C3F" w:rsidRDefault="00770C3F" w:rsidP="00770C3F">
      <w:pPr>
        <w:jc w:val="right"/>
        <w:rPr>
          <w:sz w:val="32"/>
          <w:szCs w:val="32"/>
        </w:rPr>
      </w:pPr>
    </w:p>
    <w:p w14:paraId="28A2421D" w14:textId="30B1FFE8" w:rsidR="008B59DC" w:rsidRPr="00CF1DC2" w:rsidRDefault="00CF1DC2" w:rsidP="00CF1DC2">
      <w:pPr>
        <w:jc w:val="right"/>
        <w:rPr>
          <w:sz w:val="28"/>
          <w:szCs w:val="28"/>
        </w:rPr>
      </w:pPr>
      <w:r w:rsidRPr="00CF1DC2">
        <w:rPr>
          <w:sz w:val="28"/>
          <w:szCs w:val="28"/>
        </w:rPr>
        <w:t xml:space="preserve">Updated: </w:t>
      </w:r>
      <w:proofErr w:type="spellStart"/>
      <w:r w:rsidR="007030AE">
        <w:rPr>
          <w:sz w:val="28"/>
          <w:szCs w:val="28"/>
        </w:rPr>
        <w:t>Feburary</w:t>
      </w:r>
      <w:proofErr w:type="spellEnd"/>
      <w:r w:rsidRPr="00CF1DC2">
        <w:rPr>
          <w:sz w:val="28"/>
          <w:szCs w:val="28"/>
        </w:rPr>
        <w:t xml:space="preserve"> </w:t>
      </w:r>
      <w:r w:rsidR="007030AE">
        <w:rPr>
          <w:sz w:val="28"/>
          <w:szCs w:val="28"/>
        </w:rPr>
        <w:t>26</w:t>
      </w:r>
      <w:r w:rsidRPr="00CF1DC2">
        <w:rPr>
          <w:sz w:val="28"/>
          <w:szCs w:val="28"/>
        </w:rPr>
        <w:t>, 202</w:t>
      </w:r>
      <w:r w:rsidR="007030AE">
        <w:rPr>
          <w:sz w:val="28"/>
          <w:szCs w:val="28"/>
        </w:rPr>
        <w:t>6</w:t>
      </w:r>
      <w:r w:rsidRPr="00CF1DC2">
        <w:rPr>
          <w:sz w:val="28"/>
          <w:szCs w:val="28"/>
        </w:rPr>
        <w:t xml:space="preserve"> </w:t>
      </w:r>
    </w:p>
    <w:p w14:paraId="73CF09AC" w14:textId="59160FD3" w:rsidR="00A253FB" w:rsidRPr="008B59DC" w:rsidRDefault="00B166CA" w:rsidP="008B59DC">
      <w:pPr>
        <w:jc w:val="right"/>
        <w:rPr>
          <w:b/>
          <w:bCs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25D2AAE3" wp14:editId="035C6299">
            <wp:simplePos x="0" y="0"/>
            <wp:positionH relativeFrom="column">
              <wp:posOffset>-548553</wp:posOffset>
            </wp:positionH>
            <wp:positionV relativeFrom="paragraph">
              <wp:posOffset>393065</wp:posOffset>
            </wp:positionV>
            <wp:extent cx="6124575" cy="1165225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116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10" w:anchor="online_view" w:history="1">
        <w:r w:rsidR="00770C3F" w:rsidRPr="00BF7CD5">
          <w:rPr>
            <w:rStyle w:val="Hyperlink"/>
            <w:b/>
            <w:bCs/>
            <w:sz w:val="32"/>
            <w:szCs w:val="32"/>
          </w:rPr>
          <w:t xml:space="preserve">⸙ </w:t>
        </w:r>
        <w:r w:rsidR="00770C3F" w:rsidRPr="00BF7CD5">
          <w:rPr>
            <w:rStyle w:val="Hyperlink"/>
            <w:sz w:val="32"/>
            <w:szCs w:val="32"/>
          </w:rPr>
          <w:t>Check for Update</w:t>
        </w:r>
      </w:hyperlink>
    </w:p>
    <w:p w14:paraId="68B2F073" w14:textId="3AF1303A" w:rsidR="00AD53FD" w:rsidRPr="00684CEB" w:rsidRDefault="00AD53FD" w:rsidP="0062367C"/>
    <w:p w14:paraId="51303F18" w14:textId="77777777" w:rsidR="000F7FAA" w:rsidRDefault="000F7FAA" w:rsidP="000F7FAA">
      <w:pPr>
        <w:rPr>
          <w:b/>
          <w:bCs/>
          <w:sz w:val="28"/>
          <w:szCs w:val="28"/>
        </w:rPr>
      </w:pPr>
      <w:r w:rsidRPr="00684CEB">
        <w:rPr>
          <w:b/>
          <w:bCs/>
          <w:sz w:val="28"/>
          <w:szCs w:val="28"/>
        </w:rPr>
        <w:lastRenderedPageBreak/>
        <w:t xml:space="preserve">Open </w:t>
      </w:r>
      <w:r>
        <w:rPr>
          <w:b/>
          <w:bCs/>
          <w:sz w:val="28"/>
          <w:szCs w:val="28"/>
        </w:rPr>
        <w:t>MCQs</w:t>
      </w:r>
      <w:r w:rsidRPr="00684CEB">
        <w:rPr>
          <w:b/>
          <w:bCs/>
          <w:sz w:val="28"/>
          <w:szCs w:val="28"/>
        </w:rPr>
        <w:t xml:space="preserve"> o</w:t>
      </w:r>
      <w:r>
        <w:rPr>
          <w:b/>
          <w:bCs/>
          <w:sz w:val="28"/>
          <w:szCs w:val="28"/>
        </w:rPr>
        <w:t>f</w:t>
      </w:r>
      <w:r w:rsidRPr="00684CEB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Mathematics 11</w:t>
      </w:r>
    </w:p>
    <w:p w14:paraId="1F6F724A" w14:textId="77777777" w:rsidR="007D57EF" w:rsidRDefault="00194C98" w:rsidP="007D57EF">
      <w:pPr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 w:rsidR="00D844C3">
        <w:rPr>
          <w:b/>
          <w:bCs/>
          <w:sz w:val="28"/>
          <w:szCs w:val="28"/>
        </w:rPr>
        <w:t xml:space="preserve"> by MathCity.org</w:t>
      </w:r>
    </w:p>
    <w:p w14:paraId="1180357C" w14:textId="2C741223" w:rsidR="00F90E4E" w:rsidRPr="00684CEB" w:rsidRDefault="00F90E4E" w:rsidP="00F90E4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Created: </w:t>
      </w:r>
      <w:r w:rsidR="007030AE">
        <w:rPr>
          <w:b/>
          <w:bCs/>
          <w:sz w:val="28"/>
          <w:szCs w:val="28"/>
        </w:rPr>
        <w:t>February 26</w:t>
      </w:r>
      <w:r>
        <w:rPr>
          <w:b/>
          <w:bCs/>
          <w:sz w:val="28"/>
          <w:szCs w:val="28"/>
        </w:rPr>
        <w:t>, 202</w:t>
      </w:r>
      <w:r w:rsidR="0002568C">
        <w:rPr>
          <w:b/>
          <w:bCs/>
          <w:sz w:val="28"/>
          <w:szCs w:val="28"/>
        </w:rPr>
        <w:t>6</w:t>
      </w:r>
    </w:p>
    <w:p w14:paraId="7E909D26" w14:textId="4CC80677" w:rsidR="00B5122C" w:rsidRDefault="00B5122C" w:rsidP="0062367C">
      <w:r w:rsidRPr="00684CEB">
        <w:t xml:space="preserve">Available at </w:t>
      </w:r>
      <w:hyperlink r:id="rId11" w:history="1">
        <w:r w:rsidR="0016787F" w:rsidRPr="004C01E4">
          <w:rPr>
            <w:rStyle w:val="Hyperlink"/>
            <w:i/>
            <w:iCs/>
          </w:rPr>
          <w:t>https://www.mathcity.org/math-11-pectaa/mcqs</w:t>
        </w:r>
      </w:hyperlink>
      <w:r w:rsidR="0016787F" w:rsidRPr="004C01E4">
        <w:rPr>
          <w:i/>
          <w:iCs/>
        </w:rPr>
        <w:t xml:space="preserve"> </w:t>
      </w:r>
    </w:p>
    <w:p w14:paraId="0CE9C979" w14:textId="77777777" w:rsidR="001C40F7" w:rsidRDefault="001C40F7" w:rsidP="0062367C">
      <w:r w:rsidRPr="001C40F7">
        <w:rPr>
          <w:b/>
          <w:bCs/>
        </w:rPr>
        <w:t>Source File:</w:t>
      </w:r>
      <w:r>
        <w:t xml:space="preserve"> MS Word</w:t>
      </w:r>
    </w:p>
    <w:p w14:paraId="7FE2D46F" w14:textId="77777777" w:rsidR="001C40F7" w:rsidRDefault="001C40F7" w:rsidP="0062367C">
      <w:r w:rsidRPr="001C40F7">
        <w:rPr>
          <w:b/>
          <w:bCs/>
        </w:rPr>
        <w:t>Equation Editor:</w:t>
      </w:r>
      <w:r>
        <w:t xml:space="preserve"> </w:t>
      </w:r>
      <w:proofErr w:type="spellStart"/>
      <w:r>
        <w:t>Mathtype</w:t>
      </w:r>
      <w:proofErr w:type="spellEnd"/>
      <w:r w:rsidR="000C37E7">
        <w:t xml:space="preserve"> (</w:t>
      </w:r>
      <w:r w:rsidR="000C37E7" w:rsidRPr="000C37E7">
        <w:t>https://www.wiris.com/en/mathtype/</w:t>
      </w:r>
      <w:r w:rsidR="000C37E7">
        <w:t>)</w:t>
      </w:r>
    </w:p>
    <w:p w14:paraId="3BFCB058" w14:textId="77777777" w:rsidR="00684CEB" w:rsidRDefault="00684CEB" w:rsidP="0062367C"/>
    <w:p w14:paraId="6805E9EC" w14:textId="2D2FDA34" w:rsidR="00684CEB" w:rsidRPr="004C01E4" w:rsidRDefault="00684CEB" w:rsidP="0062367C">
      <w:pPr>
        <w:rPr>
          <w:b/>
          <w:bCs/>
        </w:rPr>
      </w:pPr>
      <w:r w:rsidRPr="004C01E4">
        <w:rPr>
          <w:b/>
          <w:bCs/>
        </w:rPr>
        <w:t>Author</w:t>
      </w:r>
      <w:r w:rsidR="009C7684" w:rsidRPr="004C01E4">
        <w:rPr>
          <w:b/>
          <w:bCs/>
        </w:rPr>
        <w:t>(</w:t>
      </w:r>
      <w:r w:rsidRPr="004C01E4">
        <w:rPr>
          <w:b/>
          <w:bCs/>
        </w:rPr>
        <w:t>s</w:t>
      </w:r>
      <w:r w:rsidR="009C7684" w:rsidRPr="004C01E4">
        <w:rPr>
          <w:b/>
          <w:bCs/>
        </w:rPr>
        <w:t>)</w:t>
      </w:r>
      <w:r w:rsidRPr="004C01E4">
        <w:rPr>
          <w:b/>
          <w:bCs/>
        </w:rPr>
        <w:t xml:space="preserve">: </w:t>
      </w:r>
    </w:p>
    <w:p w14:paraId="67D1E511" w14:textId="77777777" w:rsidR="001F7299" w:rsidRPr="004C01E4" w:rsidRDefault="00684CEB" w:rsidP="001F7299">
      <w:pPr>
        <w:numPr>
          <w:ilvl w:val="0"/>
          <w:numId w:val="1"/>
        </w:numPr>
      </w:pPr>
      <w:r w:rsidRPr="004C01E4">
        <w:t>Dr. Atiq ur Rehman (COMSATS University Islamabad</w:t>
      </w:r>
      <w:r w:rsidR="00905287" w:rsidRPr="004C01E4">
        <w:t>, Pakistan</w:t>
      </w:r>
      <w:r w:rsidRPr="004C01E4">
        <w:t>)</w:t>
      </w:r>
    </w:p>
    <w:p w14:paraId="22AD2685" w14:textId="43B8464E" w:rsidR="001F7299" w:rsidRPr="004C01E4" w:rsidRDefault="001F7299" w:rsidP="001F7299">
      <w:pPr>
        <w:numPr>
          <w:ilvl w:val="0"/>
          <w:numId w:val="1"/>
        </w:numPr>
      </w:pPr>
      <w:r w:rsidRPr="004C01E4">
        <w:t>Numan Idress (ICMS College System Hayatabad, Peshawar, Pakistan)</w:t>
      </w:r>
    </w:p>
    <w:p w14:paraId="136CAF9F" w14:textId="67AB80E0" w:rsidR="001F7299" w:rsidRPr="002844CB" w:rsidRDefault="001F7299" w:rsidP="001F7299">
      <w:pPr>
        <w:ind w:left="720"/>
        <w:rPr>
          <w:sz w:val="28"/>
          <w:szCs w:val="28"/>
        </w:rPr>
      </w:pPr>
    </w:p>
    <w:p w14:paraId="735AD579" w14:textId="1B51629A" w:rsidR="00B5122C" w:rsidRPr="004C01E4" w:rsidRDefault="00350A38" w:rsidP="0062367C">
      <w:pPr>
        <w:rPr>
          <w:sz w:val="20"/>
          <w:szCs w:val="20"/>
        </w:rPr>
      </w:pPr>
      <w:r w:rsidRPr="004C01E4">
        <w:rPr>
          <w:sz w:val="20"/>
          <w:szCs w:val="20"/>
        </w:rPr>
        <w:t>Authors are individuals who make significant contributions to the content. Any new author must be approved by the first author or by at least three existing authors.</w:t>
      </w:r>
    </w:p>
    <w:p w14:paraId="7EBC7CB7" w14:textId="5E495470" w:rsidR="00350A38" w:rsidRDefault="00350A38" w:rsidP="0066455D">
      <w:pPr>
        <w:rPr>
          <w:b/>
          <w:bCs/>
        </w:rPr>
      </w:pPr>
    </w:p>
    <w:p w14:paraId="2009644E" w14:textId="387C3B17" w:rsidR="00477CBD" w:rsidRPr="004C01E4" w:rsidRDefault="0066455D" w:rsidP="0066455D">
      <w:pPr>
        <w:rPr>
          <w:b/>
          <w:bCs/>
        </w:rPr>
      </w:pPr>
      <w:r w:rsidRPr="004C01E4">
        <w:rPr>
          <w:b/>
          <w:bCs/>
        </w:rPr>
        <w:t>Open Notes Auditor:</w:t>
      </w:r>
    </w:p>
    <w:p w14:paraId="2359C680" w14:textId="742290C7" w:rsidR="00AC36BD" w:rsidRPr="004C01E4" w:rsidRDefault="00AC36BD">
      <w:pPr>
        <w:numPr>
          <w:ilvl w:val="0"/>
          <w:numId w:val="2"/>
        </w:numPr>
      </w:pPr>
      <w:r w:rsidRPr="004C01E4">
        <w:t xml:space="preserve">Ms. </w:t>
      </w:r>
      <w:proofErr w:type="spellStart"/>
      <w:r w:rsidRPr="004C01E4">
        <w:t>Marruim</w:t>
      </w:r>
      <w:proofErr w:type="spellEnd"/>
      <w:r w:rsidRPr="004C01E4">
        <w:t xml:space="preserve"> Izhar (Attock, Pakistan)</w:t>
      </w:r>
    </w:p>
    <w:p w14:paraId="4620DEE3" w14:textId="6BF5CEEF" w:rsidR="0066455D" w:rsidRDefault="0066455D" w:rsidP="0062367C"/>
    <w:p w14:paraId="761381C1" w14:textId="7E5B072D" w:rsidR="00477CBD" w:rsidRPr="004C01E4" w:rsidRDefault="00350A38" w:rsidP="00350A38">
      <w:pPr>
        <w:rPr>
          <w:sz w:val="20"/>
          <w:szCs w:val="20"/>
        </w:rPr>
      </w:pPr>
      <w:r w:rsidRPr="004C01E4">
        <w:rPr>
          <w:sz w:val="20"/>
          <w:szCs w:val="20"/>
        </w:rPr>
        <w:t>Open Notes Auditors are individuals who review the notes, identify errors, and report them for correction.</w:t>
      </w:r>
    </w:p>
    <w:p w14:paraId="28131A3B" w14:textId="77777777" w:rsidR="004B2928" w:rsidRDefault="004B2928" w:rsidP="0062367C">
      <w:pPr>
        <w:rPr>
          <w:sz w:val="28"/>
          <w:szCs w:val="28"/>
        </w:rPr>
      </w:pPr>
    </w:p>
    <w:p w14:paraId="74EF5EFD" w14:textId="16FDE89B" w:rsidR="000F7FAA" w:rsidRDefault="000F7FAA" w:rsidP="004B2928">
      <w:pPr>
        <w:rPr>
          <w:b/>
          <w:bCs/>
          <w:sz w:val="28"/>
          <w:szCs w:val="28"/>
        </w:rPr>
      </w:pPr>
    </w:p>
    <w:p w14:paraId="19BC1FDF" w14:textId="5C639F9E" w:rsidR="004B2928" w:rsidRPr="004C01E4" w:rsidRDefault="004B2928" w:rsidP="004B2928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Email:</w:t>
      </w:r>
      <w:r w:rsidRPr="004C01E4">
        <w:rPr>
          <w:sz w:val="20"/>
          <w:szCs w:val="20"/>
        </w:rPr>
        <w:t> </w:t>
      </w:r>
      <w:hyperlink r:id="rId12" w:tooltip="admin@mathcity.org" w:history="1">
        <w:r w:rsidRPr="004C01E4">
          <w:rPr>
            <w:rStyle w:val="Hyperlink"/>
            <w:sz w:val="20"/>
            <w:szCs w:val="20"/>
          </w:rPr>
          <w:t>admin@mathcity.org</w:t>
        </w:r>
      </w:hyperlink>
    </w:p>
    <w:p w14:paraId="611F6010" w14:textId="77777777" w:rsidR="004B2928" w:rsidRPr="004C01E4" w:rsidRDefault="004B2928" w:rsidP="004B2928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Facebook page:</w:t>
      </w:r>
      <w:r w:rsidRPr="004C01E4">
        <w:rPr>
          <w:sz w:val="20"/>
          <w:szCs w:val="20"/>
        </w:rPr>
        <w:t> </w:t>
      </w:r>
      <w:hyperlink r:id="rId13" w:tgtFrame="_blank" w:tooltip="https://www.facebook.com/MathCity.org" w:history="1">
        <w:r w:rsidRPr="004C01E4">
          <w:rPr>
            <w:rStyle w:val="Hyperlink"/>
            <w:sz w:val="20"/>
            <w:szCs w:val="20"/>
          </w:rPr>
          <w:t>https://www.facebook.com/MathCity.org</w:t>
        </w:r>
      </w:hyperlink>
    </w:p>
    <w:p w14:paraId="5F898CDF" w14:textId="00486DA8" w:rsidR="000F7FAA" w:rsidRPr="004C01E4" w:rsidRDefault="000F7FAA" w:rsidP="006278FA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WhatsApp Contact:</w:t>
      </w:r>
      <w:r w:rsidRPr="004C01E4">
        <w:rPr>
          <w:sz w:val="20"/>
          <w:szCs w:val="20"/>
        </w:rPr>
        <w:t xml:space="preserve"> +923009009045</w:t>
      </w:r>
      <w:r w:rsidR="006278FA" w:rsidRPr="004C01E4">
        <w:rPr>
          <w:sz w:val="20"/>
          <w:szCs w:val="20"/>
        </w:rPr>
        <w:t xml:space="preserve"> ( </w:t>
      </w:r>
      <w:hyperlink r:id="rId14" w:history="1">
        <w:r w:rsidR="006278FA" w:rsidRPr="004C01E4">
          <w:rPr>
            <w:rStyle w:val="Hyperlink"/>
            <w:sz w:val="20"/>
            <w:szCs w:val="20"/>
          </w:rPr>
          <w:t>https://wa.me/+923009009045</w:t>
        </w:r>
      </w:hyperlink>
      <w:r w:rsidR="006278FA" w:rsidRPr="004C01E4">
        <w:rPr>
          <w:sz w:val="20"/>
          <w:szCs w:val="20"/>
        </w:rPr>
        <w:t xml:space="preserve">  )</w:t>
      </w:r>
    </w:p>
    <w:p w14:paraId="0BB52C8B" w14:textId="77777777" w:rsidR="004B2928" w:rsidRPr="004C01E4" w:rsidRDefault="004B2928" w:rsidP="004B2928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WhatsApp Channel:</w:t>
      </w:r>
      <w:r w:rsidRPr="004C01E4">
        <w:rPr>
          <w:sz w:val="20"/>
          <w:szCs w:val="20"/>
        </w:rPr>
        <w:t> </w:t>
      </w:r>
      <w:hyperlink r:id="rId15" w:tgtFrame="_blank" w:tooltip="https://whatsapp.com/channel/0029VaBuHCfGJP8IYVK71w25" w:history="1">
        <w:r w:rsidRPr="004C01E4">
          <w:rPr>
            <w:rStyle w:val="Hyperlink"/>
            <w:sz w:val="20"/>
            <w:szCs w:val="20"/>
          </w:rPr>
          <w:t>https://whatsapp.com/channel/0029VaBuHCfGJP8IYVK71w25</w:t>
        </w:r>
      </w:hyperlink>
    </w:p>
    <w:p w14:paraId="407A8519" w14:textId="4637BE43" w:rsidR="004B2928" w:rsidRPr="004C01E4" w:rsidRDefault="004B2928" w:rsidP="004B2928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YouTube Channel:</w:t>
      </w:r>
      <w:r w:rsidRPr="004C01E4">
        <w:rPr>
          <w:sz w:val="20"/>
          <w:szCs w:val="20"/>
        </w:rPr>
        <w:t> </w:t>
      </w:r>
      <w:hyperlink r:id="rId16" w:tgtFrame="_blank" w:tooltip="http://www.youtube.com/@MathCityOfficial" w:history="1">
        <w:r w:rsidRPr="004C01E4">
          <w:rPr>
            <w:rStyle w:val="Hyperlink"/>
            <w:sz w:val="20"/>
            <w:szCs w:val="20"/>
          </w:rPr>
          <w:t>www.youtube.com/@MathCityOfficial</w:t>
        </w:r>
      </w:hyperlink>
    </w:p>
    <w:p w14:paraId="3750D731" w14:textId="370B41CE" w:rsidR="004B2928" w:rsidRPr="004C01E4" w:rsidRDefault="004B2928" w:rsidP="004B2928">
      <w:pPr>
        <w:rPr>
          <w:sz w:val="20"/>
          <w:szCs w:val="20"/>
        </w:rPr>
      </w:pPr>
      <w:r w:rsidRPr="004C01E4">
        <w:rPr>
          <w:b/>
          <w:bCs/>
          <w:sz w:val="20"/>
          <w:szCs w:val="20"/>
        </w:rPr>
        <w:t>Twitter:</w:t>
      </w:r>
      <w:r w:rsidRPr="004C01E4">
        <w:rPr>
          <w:sz w:val="20"/>
          <w:szCs w:val="20"/>
        </w:rPr>
        <w:t> </w:t>
      </w:r>
      <w:hyperlink r:id="rId17" w:tgtFrame="_blank" w:tooltip="https://twitter.com/mathcity_org" w:history="1">
        <w:r w:rsidRPr="004C01E4">
          <w:rPr>
            <w:rStyle w:val="Hyperlink"/>
            <w:sz w:val="20"/>
            <w:szCs w:val="20"/>
          </w:rPr>
          <w:t>https://twitter.com/mathcity_org</w:t>
        </w:r>
      </w:hyperlink>
    </w:p>
    <w:p w14:paraId="324128B6" w14:textId="77777777" w:rsidR="00477CBD" w:rsidRDefault="00477CBD" w:rsidP="0062367C">
      <w:pPr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216"/>
        <w:tblW w:w="6660" w:type="dxa"/>
        <w:tblLook w:val="04A0" w:firstRow="1" w:lastRow="0" w:firstColumn="1" w:lastColumn="0" w:noHBand="0" w:noVBand="1"/>
      </w:tblPr>
      <w:tblGrid>
        <w:gridCol w:w="1811"/>
        <w:gridCol w:w="4849"/>
      </w:tblGrid>
      <w:tr w:rsidR="004C01E4" w14:paraId="2F669D67" w14:textId="77777777" w:rsidTr="004C01E4">
        <w:trPr>
          <w:trHeight w:val="1202"/>
        </w:trPr>
        <w:tc>
          <w:tcPr>
            <w:tcW w:w="1795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1C03A66B" w14:textId="77777777" w:rsidR="004C01E4" w:rsidRDefault="004C01E4" w:rsidP="00A568EB">
            <w:pPr>
              <w:rPr>
                <w:rFonts w:ascii="Comic Sans MS" w:hAnsi="Comic Sans MS"/>
                <w:szCs w:val="30"/>
                <w:lang w:val="en-IN"/>
              </w:rPr>
            </w:pPr>
            <w:r w:rsidRPr="00537BD9">
              <w:rPr>
                <w:noProof/>
              </w:rPr>
              <w:drawing>
                <wp:inline distT="0" distB="0" distL="0" distR="0" wp14:anchorId="0EB15748" wp14:editId="4D4C30FD">
                  <wp:extent cx="1113457" cy="409433"/>
                  <wp:effectExtent l="0" t="0" r="0" b="0"/>
                  <wp:docPr id="2986220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572" cy="414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5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531406AD" w14:textId="77777777" w:rsidR="004C01E4" w:rsidRPr="004C01E4" w:rsidRDefault="004C01E4" w:rsidP="00A568EB">
            <w:pPr>
              <w:rPr>
                <w:rFonts w:ascii="Calibri" w:hAnsi="Calibri" w:cs="Calibri"/>
                <w:sz w:val="18"/>
                <w:szCs w:val="18"/>
              </w:rPr>
            </w:pPr>
            <w:r w:rsidRPr="004C01E4">
              <w:rPr>
                <w:rFonts w:ascii="Calibri" w:hAnsi="Calibri" w:cs="Calibri"/>
                <w:sz w:val="18"/>
                <w:szCs w:val="18"/>
              </w:rPr>
              <w:t>These resources are shared under the licence Attribution-</w:t>
            </w:r>
            <w:proofErr w:type="spellStart"/>
            <w:r w:rsidRPr="004C01E4">
              <w:rPr>
                <w:rFonts w:ascii="Calibri" w:hAnsi="Calibri" w:cs="Calibri"/>
                <w:sz w:val="18"/>
                <w:szCs w:val="18"/>
              </w:rPr>
              <w:t>NonCommercial</w:t>
            </w:r>
            <w:proofErr w:type="spellEnd"/>
            <w:r w:rsidRPr="004C01E4">
              <w:rPr>
                <w:rFonts w:ascii="Calibri" w:hAnsi="Calibri" w:cs="Calibri"/>
                <w:sz w:val="18"/>
                <w:szCs w:val="18"/>
              </w:rPr>
              <w:t>-</w:t>
            </w:r>
            <w:proofErr w:type="spellStart"/>
            <w:r w:rsidRPr="004C01E4">
              <w:rPr>
                <w:rFonts w:ascii="Calibri" w:hAnsi="Calibri" w:cs="Calibri"/>
                <w:sz w:val="18"/>
                <w:szCs w:val="18"/>
              </w:rPr>
              <w:t>NoDerivatives</w:t>
            </w:r>
            <w:proofErr w:type="spellEnd"/>
            <w:r w:rsidRPr="004C01E4">
              <w:rPr>
                <w:rFonts w:ascii="Calibri" w:hAnsi="Calibri" w:cs="Calibri"/>
                <w:sz w:val="18"/>
                <w:szCs w:val="18"/>
              </w:rPr>
              <w:t xml:space="preserve"> 4.0 International</w:t>
            </w:r>
          </w:p>
          <w:p w14:paraId="4250F057" w14:textId="77777777" w:rsidR="004C01E4" w:rsidRPr="004C01E4" w:rsidRDefault="004C01E4" w:rsidP="00A568EB">
            <w:pPr>
              <w:rPr>
                <w:rFonts w:ascii="Calibri" w:hAnsi="Calibri" w:cs="Calibri"/>
                <w:sz w:val="18"/>
                <w:szCs w:val="18"/>
              </w:rPr>
            </w:pPr>
            <w:hyperlink r:id="rId19" w:history="1">
              <w:r w:rsidRPr="004C01E4">
                <w:rPr>
                  <w:rStyle w:val="Hyperlink"/>
                  <w:rFonts w:ascii="Calibri" w:hAnsi="Calibri" w:cs="Calibri"/>
                  <w:sz w:val="18"/>
                  <w:szCs w:val="18"/>
                </w:rPr>
                <w:t>https://creativecommons.org/licenses/by-nc-nd/4.0/</w:t>
              </w:r>
            </w:hyperlink>
          </w:p>
          <w:p w14:paraId="36211D1C" w14:textId="77777777" w:rsidR="004C01E4" w:rsidRDefault="004C01E4" w:rsidP="00A568EB">
            <w:pPr>
              <w:rPr>
                <w:rFonts w:ascii="Comic Sans MS" w:hAnsi="Comic Sans MS"/>
                <w:szCs w:val="30"/>
              </w:rPr>
            </w:pPr>
            <w:r w:rsidRPr="004C01E4">
              <w:rPr>
                <w:rFonts w:ascii="Calibri" w:hAnsi="Calibri" w:cs="Calibri"/>
                <w:sz w:val="18"/>
                <w:szCs w:val="18"/>
              </w:rPr>
              <w:t>Under this licence if you remix, transform, or build upon the material, you may not distribute the modified material.</w:t>
            </w:r>
          </w:p>
        </w:tc>
      </w:tr>
    </w:tbl>
    <w:p w14:paraId="527CFCCB" w14:textId="77777777" w:rsidR="004C01E4" w:rsidRDefault="004C01E4" w:rsidP="0062367C">
      <w:pPr>
        <w:rPr>
          <w:sz w:val="28"/>
          <w:szCs w:val="28"/>
        </w:rPr>
      </w:pPr>
    </w:p>
    <w:p w14:paraId="33C60F34" w14:textId="77777777" w:rsidR="005B5AF2" w:rsidRDefault="005B5AF2" w:rsidP="0062367C">
      <w:pPr>
        <w:rPr>
          <w:sz w:val="28"/>
          <w:szCs w:val="28"/>
        </w:rPr>
      </w:pPr>
    </w:p>
    <w:p w14:paraId="10B50CDB" w14:textId="77777777" w:rsidR="005B5AF2" w:rsidRPr="00684CEB" w:rsidRDefault="005B5AF2" w:rsidP="005B5AF2">
      <w:pPr>
        <w:spacing w:line="360" w:lineRule="auto"/>
        <w:rPr>
          <w:i/>
          <w:iCs/>
          <w:sz w:val="28"/>
          <w:szCs w:val="28"/>
        </w:rPr>
      </w:pPr>
      <w:r w:rsidRPr="00684CEB">
        <w:rPr>
          <w:i/>
          <w:iCs/>
          <w:sz w:val="28"/>
          <w:szCs w:val="28"/>
        </w:rPr>
        <w:t>Dedicated to</w:t>
      </w:r>
    </w:p>
    <w:p w14:paraId="0CBAD593" w14:textId="77777777" w:rsidR="005B5AF2" w:rsidRPr="007E5D37" w:rsidRDefault="005B5AF2" w:rsidP="005B5AF2">
      <w:pPr>
        <w:spacing w:line="360" w:lineRule="auto"/>
        <w:rPr>
          <w:b/>
          <w:bCs/>
          <w:color w:val="124F1A" w:themeColor="accent3" w:themeShade="BF"/>
          <w:sz w:val="28"/>
          <w:szCs w:val="28"/>
        </w:rPr>
      </w:pPr>
      <w:r w:rsidRPr="007E5D37">
        <w:rPr>
          <w:b/>
          <w:bCs/>
          <w:color w:val="124F1A" w:themeColor="accent3" w:themeShade="BF"/>
          <w:sz w:val="28"/>
          <w:szCs w:val="28"/>
        </w:rPr>
        <w:t>Unsung Heroes of Pakistan’s Classrooms</w:t>
      </w:r>
    </w:p>
    <w:p w14:paraId="67B4F27C" w14:textId="77777777" w:rsidR="00754FBF" w:rsidRDefault="005B5AF2" w:rsidP="00754FBF">
      <w:pPr>
        <w:pStyle w:val="ListParagraph"/>
        <w:numPr>
          <w:ilvl w:val="0"/>
          <w:numId w:val="382"/>
        </w:numPr>
        <w:spacing w:line="360" w:lineRule="auto"/>
        <w:rPr>
          <w:rFonts w:ascii="Calibri" w:hAnsi="Calibri" w:cs="Calibri"/>
          <w:sz w:val="20"/>
          <w:szCs w:val="20"/>
        </w:rPr>
      </w:pPr>
      <w:r w:rsidRPr="00754FBF">
        <w:rPr>
          <w:rFonts w:ascii="Calibri" w:hAnsi="Calibri" w:cs="Calibri"/>
          <w:sz w:val="20"/>
          <w:szCs w:val="20"/>
        </w:rPr>
        <w:t xml:space="preserve">To every </w:t>
      </w:r>
      <w:r w:rsidRPr="00754FBF">
        <w:rPr>
          <w:rFonts w:ascii="Calibri" w:hAnsi="Calibri" w:cs="Calibri"/>
          <w:b/>
          <w:bCs/>
          <w:sz w:val="20"/>
          <w:szCs w:val="20"/>
        </w:rPr>
        <w:t>college mathematics teacher</w:t>
      </w:r>
      <w:r w:rsidRPr="00754FBF">
        <w:rPr>
          <w:rFonts w:ascii="Calibri" w:hAnsi="Calibri" w:cs="Calibri"/>
          <w:sz w:val="20"/>
          <w:szCs w:val="20"/>
        </w:rPr>
        <w:t> who spends late nights grading papers,</w:t>
      </w:r>
    </w:p>
    <w:p w14:paraId="7CEF4E92" w14:textId="77777777" w:rsidR="00754FBF" w:rsidRDefault="005B5AF2" w:rsidP="00754FBF">
      <w:pPr>
        <w:pStyle w:val="ListParagraph"/>
        <w:numPr>
          <w:ilvl w:val="0"/>
          <w:numId w:val="382"/>
        </w:numPr>
        <w:spacing w:line="360" w:lineRule="auto"/>
        <w:rPr>
          <w:rFonts w:ascii="Calibri" w:hAnsi="Calibri" w:cs="Calibri"/>
          <w:sz w:val="20"/>
          <w:szCs w:val="20"/>
        </w:rPr>
      </w:pPr>
      <w:r w:rsidRPr="00754FBF">
        <w:rPr>
          <w:rFonts w:ascii="Calibri" w:hAnsi="Calibri" w:cs="Calibri"/>
          <w:sz w:val="20"/>
          <w:szCs w:val="20"/>
        </w:rPr>
        <w:t xml:space="preserve">To every </w:t>
      </w:r>
      <w:r w:rsidRPr="00754FBF">
        <w:rPr>
          <w:rFonts w:ascii="Calibri" w:hAnsi="Calibri" w:cs="Calibri"/>
          <w:b/>
          <w:bCs/>
          <w:sz w:val="20"/>
          <w:szCs w:val="20"/>
        </w:rPr>
        <w:t>educator</w:t>
      </w:r>
      <w:r w:rsidRPr="00754FBF">
        <w:rPr>
          <w:rFonts w:ascii="Calibri" w:hAnsi="Calibri" w:cs="Calibri"/>
          <w:sz w:val="20"/>
          <w:szCs w:val="20"/>
        </w:rPr>
        <w:t> explaining </w:t>
      </w:r>
      <w:r w:rsidRPr="00754FBF">
        <w:rPr>
          <w:rFonts w:ascii="Calibri" w:hAnsi="Calibri" w:cs="Calibri"/>
          <w:i/>
          <w:iCs/>
          <w:sz w:val="20"/>
          <w:szCs w:val="20"/>
        </w:rPr>
        <w:t>calculus</w:t>
      </w:r>
      <w:r w:rsidRPr="00754FBF">
        <w:rPr>
          <w:rFonts w:ascii="Calibri" w:hAnsi="Calibri" w:cs="Calibri"/>
          <w:sz w:val="20"/>
          <w:szCs w:val="20"/>
        </w:rPr>
        <w:t> and </w:t>
      </w:r>
      <w:r w:rsidRPr="00754FBF">
        <w:rPr>
          <w:rFonts w:ascii="Calibri" w:hAnsi="Calibri" w:cs="Calibri"/>
          <w:i/>
          <w:iCs/>
          <w:sz w:val="20"/>
          <w:szCs w:val="20"/>
        </w:rPr>
        <w:t>trigonometry</w:t>
      </w:r>
      <w:r w:rsidRPr="00754FBF">
        <w:rPr>
          <w:rFonts w:ascii="Calibri" w:hAnsi="Calibri" w:cs="Calibri"/>
          <w:sz w:val="20"/>
          <w:szCs w:val="20"/>
        </w:rPr>
        <w:t> for the hundredth time with patience,</w:t>
      </w:r>
    </w:p>
    <w:p w14:paraId="79AED733" w14:textId="77777777" w:rsidR="002B1B64" w:rsidRDefault="005B5AF2" w:rsidP="00754FBF">
      <w:pPr>
        <w:pStyle w:val="ListParagraph"/>
        <w:numPr>
          <w:ilvl w:val="0"/>
          <w:numId w:val="382"/>
        </w:numPr>
        <w:spacing w:line="360" w:lineRule="auto"/>
        <w:rPr>
          <w:rFonts w:ascii="Calibri" w:hAnsi="Calibri" w:cs="Calibri"/>
          <w:sz w:val="20"/>
          <w:szCs w:val="20"/>
        </w:rPr>
      </w:pPr>
      <w:r w:rsidRPr="00754FBF">
        <w:rPr>
          <w:rFonts w:ascii="Calibri" w:hAnsi="Calibri" w:cs="Calibri"/>
          <w:sz w:val="20"/>
          <w:szCs w:val="20"/>
        </w:rPr>
        <w:t xml:space="preserve">To the </w:t>
      </w:r>
      <w:r w:rsidRPr="00754FBF">
        <w:rPr>
          <w:rFonts w:ascii="Calibri" w:hAnsi="Calibri" w:cs="Calibri"/>
          <w:b/>
          <w:bCs/>
          <w:sz w:val="20"/>
          <w:szCs w:val="20"/>
        </w:rPr>
        <w:t>mentors</w:t>
      </w:r>
      <w:r w:rsidRPr="00754FBF">
        <w:rPr>
          <w:rFonts w:ascii="Calibri" w:hAnsi="Calibri" w:cs="Calibri"/>
          <w:sz w:val="20"/>
          <w:szCs w:val="20"/>
        </w:rPr>
        <w:t> shaping future engineers, doctors, and scientists</w:t>
      </w:r>
    </w:p>
    <w:p w14:paraId="76A01BBA" w14:textId="7AC8854D" w:rsidR="005B5AF2" w:rsidRPr="00754FBF" w:rsidRDefault="005B5AF2" w:rsidP="002B1B64">
      <w:pPr>
        <w:pStyle w:val="ListParagraph"/>
        <w:spacing w:line="360" w:lineRule="auto"/>
        <w:rPr>
          <w:rFonts w:ascii="Calibri" w:hAnsi="Calibri" w:cs="Calibri"/>
          <w:sz w:val="20"/>
          <w:szCs w:val="20"/>
        </w:rPr>
      </w:pPr>
      <w:r w:rsidRPr="00754FBF">
        <w:rPr>
          <w:rFonts w:ascii="Calibri" w:hAnsi="Calibri" w:cs="Calibri"/>
          <w:sz w:val="20"/>
          <w:szCs w:val="20"/>
        </w:rPr>
        <w:t>—</w:t>
      </w:r>
      <w:r w:rsidRPr="00754FBF">
        <w:rPr>
          <w:rFonts w:ascii="Calibri" w:hAnsi="Calibri" w:cs="Calibri"/>
          <w:b/>
          <w:bCs/>
          <w:i/>
          <w:iCs/>
          <w:color w:val="C00000"/>
          <w:sz w:val="20"/>
          <w:szCs w:val="20"/>
        </w:rPr>
        <w:t>without recognition or fair rewards</w:t>
      </w:r>
      <w:r w:rsidRPr="00754FBF">
        <w:rPr>
          <w:rFonts w:ascii="Calibri" w:hAnsi="Calibri" w:cs="Calibri"/>
          <w:sz w:val="20"/>
          <w:szCs w:val="20"/>
        </w:rPr>
        <w:t>—</w:t>
      </w:r>
    </w:p>
    <w:p w14:paraId="116FFFCD" w14:textId="77777777" w:rsidR="005B5AF2" w:rsidRDefault="005B5AF2" w:rsidP="0062367C">
      <w:pPr>
        <w:rPr>
          <w:sz w:val="28"/>
          <w:szCs w:val="28"/>
        </w:rPr>
      </w:pPr>
    </w:p>
    <w:p w14:paraId="741AAB21" w14:textId="77777777" w:rsidR="004C01E4" w:rsidRDefault="004C01E4" w:rsidP="0062367C">
      <w:pPr>
        <w:rPr>
          <w:sz w:val="28"/>
          <w:szCs w:val="28"/>
        </w:rPr>
      </w:pPr>
    </w:p>
    <w:p w14:paraId="06307385" w14:textId="77777777" w:rsidR="004C01E4" w:rsidRDefault="004C01E4" w:rsidP="0062367C">
      <w:pPr>
        <w:rPr>
          <w:sz w:val="28"/>
          <w:szCs w:val="28"/>
        </w:rPr>
      </w:pPr>
    </w:p>
    <w:p w14:paraId="3D331607" w14:textId="77777777" w:rsidR="004C01E4" w:rsidRDefault="004C01E4" w:rsidP="0062367C">
      <w:pPr>
        <w:rPr>
          <w:sz w:val="28"/>
          <w:szCs w:val="28"/>
        </w:rPr>
      </w:pPr>
    </w:p>
    <w:p w14:paraId="2ED427B2" w14:textId="77777777" w:rsidR="004C01E4" w:rsidRDefault="004C01E4" w:rsidP="0062367C">
      <w:pPr>
        <w:rPr>
          <w:sz w:val="28"/>
          <w:szCs w:val="28"/>
        </w:rPr>
      </w:pPr>
    </w:p>
    <w:p w14:paraId="45198C5F" w14:textId="77777777" w:rsidR="004C01E4" w:rsidRDefault="004C01E4" w:rsidP="0062367C"/>
    <w:p w14:paraId="0A557BBC" w14:textId="77777777" w:rsidR="00776DA7" w:rsidRDefault="00776DA7" w:rsidP="0062367C"/>
    <w:p w14:paraId="06C83077" w14:textId="77777777" w:rsidR="00776DA7" w:rsidRDefault="00776DA7" w:rsidP="0062367C"/>
    <w:p w14:paraId="6EE83C87" w14:textId="77777777" w:rsidR="00776DA7" w:rsidRDefault="00776DA7" w:rsidP="0062367C"/>
    <w:p w14:paraId="2D749CEA" w14:textId="77777777" w:rsidR="00776DA7" w:rsidRDefault="00776DA7" w:rsidP="0062367C"/>
    <w:p w14:paraId="4185119A" w14:textId="77777777" w:rsidR="00776DA7" w:rsidRDefault="00776DA7" w:rsidP="0062367C"/>
    <w:p w14:paraId="2B591817" w14:textId="77777777" w:rsidR="00776DA7" w:rsidRDefault="00776DA7" w:rsidP="0062367C"/>
    <w:p w14:paraId="0E3C7A28" w14:textId="77777777" w:rsidR="00776DA7" w:rsidRDefault="00776DA7" w:rsidP="0062367C"/>
    <w:p w14:paraId="116CCB6B" w14:textId="77777777" w:rsidR="00776DA7" w:rsidRDefault="00776DA7" w:rsidP="0062367C"/>
    <w:p w14:paraId="2ED0CA97" w14:textId="77777777" w:rsidR="00776DA7" w:rsidRDefault="00776DA7" w:rsidP="0062367C"/>
    <w:p w14:paraId="565A3FCE" w14:textId="77777777" w:rsidR="00776DA7" w:rsidRDefault="00776DA7" w:rsidP="0062367C"/>
    <w:p w14:paraId="64AE996A" w14:textId="77777777" w:rsidR="00776DA7" w:rsidRDefault="00776DA7" w:rsidP="0062367C"/>
    <w:p w14:paraId="587F9B53" w14:textId="77777777" w:rsidR="00776DA7" w:rsidRDefault="00776DA7" w:rsidP="0062367C"/>
    <w:p w14:paraId="0B4B14C7" w14:textId="77777777" w:rsidR="00776DA7" w:rsidRDefault="00776DA7" w:rsidP="0062367C"/>
    <w:p w14:paraId="7F4B30AB" w14:textId="77777777" w:rsidR="00776DA7" w:rsidRDefault="00776DA7" w:rsidP="0062367C"/>
    <w:p w14:paraId="7820947C" w14:textId="77777777" w:rsidR="00776DA7" w:rsidRDefault="00776DA7" w:rsidP="0062367C"/>
    <w:p w14:paraId="6C9AA222" w14:textId="77777777" w:rsidR="00776DA7" w:rsidRDefault="00776DA7" w:rsidP="0062367C"/>
    <w:p w14:paraId="69F80968" w14:textId="77777777" w:rsidR="00776DA7" w:rsidRDefault="00776DA7" w:rsidP="0062367C"/>
    <w:p w14:paraId="5472FFD9" w14:textId="77777777" w:rsidR="00776DA7" w:rsidRPr="00180A60" w:rsidRDefault="00776DA7" w:rsidP="00776DA7">
      <w:pPr>
        <w:rPr>
          <w:rFonts w:ascii="Calibri" w:hAnsi="Calibri" w:cs="Calibri"/>
          <w:b/>
          <w:bCs/>
          <w:sz w:val="28"/>
          <w:szCs w:val="28"/>
        </w:rPr>
      </w:pPr>
      <w:r w:rsidRPr="00180A60">
        <w:rPr>
          <w:rFonts w:ascii="Calibri" w:hAnsi="Calibri" w:cs="Calibri"/>
          <w:b/>
          <w:bCs/>
          <w:sz w:val="28"/>
          <w:szCs w:val="28"/>
        </w:rPr>
        <w:t>Version History</w:t>
      </w:r>
    </w:p>
    <w:p w14:paraId="001DE23F" w14:textId="4CBF5F74" w:rsidR="00180A60" w:rsidRDefault="008E0B84" w:rsidP="00776DA7">
      <w:pPr>
        <w:rPr>
          <w:rFonts w:ascii="Calibri" w:hAnsi="Calibri" w:cs="Calibri"/>
          <w:sz w:val="20"/>
          <w:szCs w:val="20"/>
        </w:rPr>
      </w:pPr>
      <w:r w:rsidRPr="00180A60">
        <w:rPr>
          <w:rFonts w:ascii="Calibri" w:hAnsi="Calibri" w:cs="Calibri"/>
          <w:b/>
          <w:bCs/>
          <w:sz w:val="20"/>
          <w:szCs w:val="20"/>
        </w:rPr>
        <w:t>202</w:t>
      </w:r>
      <w:r w:rsidR="0002568C">
        <w:rPr>
          <w:rFonts w:ascii="Calibri" w:hAnsi="Calibri" w:cs="Calibri"/>
          <w:b/>
          <w:bCs/>
          <w:sz w:val="20"/>
          <w:szCs w:val="20"/>
        </w:rPr>
        <w:t>60226</w:t>
      </w:r>
      <w:r w:rsidRPr="00180A60">
        <w:rPr>
          <w:rFonts w:ascii="Calibri" w:hAnsi="Calibri" w:cs="Calibri"/>
          <w:b/>
          <w:bCs/>
          <w:sz w:val="20"/>
          <w:szCs w:val="20"/>
        </w:rPr>
        <w:t>:</w:t>
      </w:r>
      <w:r w:rsidRPr="00180A60">
        <w:rPr>
          <w:rFonts w:ascii="Calibri" w:hAnsi="Calibri" w:cs="Calibri"/>
          <w:sz w:val="20"/>
          <w:szCs w:val="20"/>
        </w:rPr>
        <w:t xml:space="preserve"> </w:t>
      </w:r>
    </w:p>
    <w:p w14:paraId="2BC2E1A0" w14:textId="1A8E336C" w:rsidR="0002568C" w:rsidRDefault="0002568C" w:rsidP="00180A60">
      <w:pPr>
        <w:pStyle w:val="ListParagraph"/>
        <w:numPr>
          <w:ilvl w:val="0"/>
          <w:numId w:val="384"/>
        </w:num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MCQs of Unit 09 have been added.</w:t>
      </w:r>
    </w:p>
    <w:p w14:paraId="2114B611" w14:textId="4FB6D9F2" w:rsidR="0002568C" w:rsidRDefault="0002568C" w:rsidP="00180A60">
      <w:pPr>
        <w:pStyle w:val="ListParagraph"/>
        <w:numPr>
          <w:ilvl w:val="0"/>
          <w:numId w:val="384"/>
        </w:num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Many equations and typo errors have been removed.</w:t>
      </w:r>
    </w:p>
    <w:p w14:paraId="72A7136F" w14:textId="0F93084E" w:rsidR="00180A60" w:rsidRDefault="00117501" w:rsidP="00180A60">
      <w:pPr>
        <w:pStyle w:val="ListParagraph"/>
        <w:numPr>
          <w:ilvl w:val="0"/>
          <w:numId w:val="384"/>
        </w:numPr>
        <w:rPr>
          <w:rFonts w:ascii="Calibri" w:hAnsi="Calibri" w:cs="Calibri"/>
          <w:sz w:val="20"/>
          <w:szCs w:val="20"/>
        </w:rPr>
      </w:pPr>
      <w:r w:rsidRPr="00180A60">
        <w:rPr>
          <w:rFonts w:ascii="Calibri" w:hAnsi="Calibri" w:cs="Calibri"/>
          <w:sz w:val="20"/>
          <w:szCs w:val="20"/>
        </w:rPr>
        <w:t>Page size changed to A5 for better view on mobile</w:t>
      </w:r>
      <w:r w:rsidR="0002568C">
        <w:rPr>
          <w:rFonts w:ascii="Calibri" w:hAnsi="Calibri" w:cs="Calibri"/>
          <w:sz w:val="20"/>
          <w:szCs w:val="20"/>
        </w:rPr>
        <w:t>.</w:t>
      </w:r>
    </w:p>
    <w:p w14:paraId="59521240" w14:textId="16B24A9E" w:rsidR="00180A60" w:rsidRPr="00180A60" w:rsidRDefault="00180A60" w:rsidP="00180A60">
      <w:pPr>
        <w:pStyle w:val="ListParagraph"/>
        <w:numPr>
          <w:ilvl w:val="0"/>
          <w:numId w:val="384"/>
        </w:numPr>
        <w:rPr>
          <w:rFonts w:ascii="Calibri" w:hAnsi="Calibri" w:cs="Calibri"/>
          <w:sz w:val="20"/>
          <w:szCs w:val="20"/>
        </w:rPr>
      </w:pPr>
      <w:r w:rsidRPr="00180A60">
        <w:rPr>
          <w:rFonts w:ascii="Calibri" w:hAnsi="Calibri" w:cs="Calibri"/>
          <w:sz w:val="20"/>
          <w:szCs w:val="20"/>
        </w:rPr>
        <w:t>Answers of chapte</w:t>
      </w:r>
      <w:r>
        <w:rPr>
          <w:rFonts w:ascii="Calibri" w:hAnsi="Calibri" w:cs="Calibri"/>
          <w:sz w:val="20"/>
          <w:szCs w:val="20"/>
        </w:rPr>
        <w:t>r added</w:t>
      </w:r>
      <w:r w:rsidR="0002568C">
        <w:rPr>
          <w:rFonts w:ascii="Calibri" w:hAnsi="Calibri" w:cs="Calibri"/>
          <w:sz w:val="20"/>
          <w:szCs w:val="20"/>
        </w:rPr>
        <w:t>.</w:t>
      </w:r>
    </w:p>
    <w:p w14:paraId="4096B0A7" w14:textId="77777777" w:rsidR="008E0B84" w:rsidRPr="00180A60" w:rsidRDefault="008E0B84" w:rsidP="00776DA7">
      <w:pPr>
        <w:rPr>
          <w:rFonts w:ascii="Calibri" w:hAnsi="Calibri" w:cs="Calibri"/>
          <w:sz w:val="20"/>
          <w:szCs w:val="20"/>
        </w:rPr>
      </w:pPr>
    </w:p>
    <w:p w14:paraId="7D6E2817" w14:textId="77777777" w:rsidR="00180A60" w:rsidRDefault="008E0B84" w:rsidP="00776DA7">
      <w:pPr>
        <w:rPr>
          <w:rFonts w:ascii="Calibri" w:hAnsi="Calibri" w:cs="Calibri"/>
          <w:sz w:val="20"/>
          <w:szCs w:val="20"/>
        </w:rPr>
      </w:pPr>
      <w:r w:rsidRPr="00180A60">
        <w:rPr>
          <w:rFonts w:ascii="Calibri" w:hAnsi="Calibri" w:cs="Calibri"/>
          <w:b/>
          <w:bCs/>
          <w:sz w:val="20"/>
          <w:szCs w:val="20"/>
        </w:rPr>
        <w:t>20250721:</w:t>
      </w:r>
      <w:r w:rsidRPr="00180A60">
        <w:rPr>
          <w:rFonts w:ascii="Calibri" w:hAnsi="Calibri" w:cs="Calibri"/>
          <w:sz w:val="20"/>
          <w:szCs w:val="20"/>
        </w:rPr>
        <w:t xml:space="preserve"> </w:t>
      </w:r>
    </w:p>
    <w:p w14:paraId="2E5316AC" w14:textId="6E1A2E46" w:rsidR="00776DA7" w:rsidRPr="00180A60" w:rsidRDefault="008E0B84" w:rsidP="00180A60">
      <w:pPr>
        <w:pStyle w:val="ListParagraph"/>
        <w:numPr>
          <w:ilvl w:val="0"/>
          <w:numId w:val="383"/>
        </w:numPr>
        <w:rPr>
          <w:rFonts w:ascii="Calibri" w:hAnsi="Calibri" w:cs="Calibri"/>
          <w:sz w:val="20"/>
          <w:szCs w:val="20"/>
        </w:rPr>
      </w:pPr>
      <w:r w:rsidRPr="00180A60">
        <w:rPr>
          <w:rFonts w:ascii="Calibri" w:hAnsi="Calibri" w:cs="Calibri"/>
          <w:sz w:val="20"/>
          <w:szCs w:val="20"/>
        </w:rPr>
        <w:t>Initial release</w:t>
      </w:r>
    </w:p>
    <w:p w14:paraId="2C98CFDB" w14:textId="77777777" w:rsidR="00776DA7" w:rsidRDefault="00776DA7" w:rsidP="00776DA7"/>
    <w:p w14:paraId="570CF365" w14:textId="53643237" w:rsidR="00776DA7" w:rsidRPr="004C01E4" w:rsidRDefault="00776DA7" w:rsidP="00776DA7">
      <w:pPr>
        <w:sectPr w:rsidR="00776DA7" w:rsidRPr="004C01E4" w:rsidSect="00B166CA">
          <w:headerReference w:type="default" r:id="rId20"/>
          <w:footerReference w:type="default" r:id="rId21"/>
          <w:headerReference w:type="first" r:id="rId22"/>
          <w:pgSz w:w="8391" w:h="11906" w:code="11"/>
          <w:pgMar w:top="864" w:right="864" w:bottom="720" w:left="864" w:header="288" w:footer="576" w:gutter="0"/>
          <w:pgNumType w:start="1"/>
          <w:cols w:space="720"/>
          <w:titlePg/>
          <w:docGrid w:linePitch="360"/>
        </w:sectPr>
      </w:pPr>
    </w:p>
    <w:p w14:paraId="13997212" w14:textId="26A9D6E4" w:rsidR="005531EB" w:rsidRPr="002B1B64" w:rsidRDefault="007E5D37" w:rsidP="005531EB">
      <w:pPr>
        <w:rPr>
          <w:i/>
          <w:iCs/>
          <w:sz w:val="32"/>
          <w:szCs w:val="32"/>
        </w:rPr>
      </w:pPr>
      <w:r w:rsidRPr="002B1B64">
        <w:rPr>
          <w:noProof/>
          <w:sz w:val="20"/>
          <w:szCs w:val="20"/>
        </w:rPr>
        <w:lastRenderedPageBreak/>
        <w:drawing>
          <wp:anchor distT="0" distB="0" distL="114300" distR="114300" simplePos="0" relativeHeight="251684864" behindDoc="0" locked="0" layoutInCell="1" allowOverlap="1" wp14:anchorId="1CDD4665" wp14:editId="7FC395AD">
            <wp:simplePos x="0" y="0"/>
            <wp:positionH relativeFrom="column">
              <wp:posOffset>3297998</wp:posOffset>
            </wp:positionH>
            <wp:positionV relativeFrom="paragraph">
              <wp:posOffset>1905</wp:posOffset>
            </wp:positionV>
            <wp:extent cx="1020725" cy="1020725"/>
            <wp:effectExtent l="0" t="0" r="8255" b="8255"/>
            <wp:wrapThrough wrapText="bothSides">
              <wp:wrapPolygon edited="0">
                <wp:start x="0" y="0"/>
                <wp:lineTo x="0" y="21371"/>
                <wp:lineTo x="21371" y="21371"/>
                <wp:lineTo x="21371" y="0"/>
                <wp:lineTo x="0" y="0"/>
              </wp:wrapPolygon>
            </wp:wrapThrough>
            <wp:docPr id="3841490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49077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0725" cy="102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31EB" w:rsidRPr="002B1B64">
        <w:rPr>
          <w:i/>
          <w:iCs/>
          <w:sz w:val="32"/>
          <w:szCs w:val="32"/>
        </w:rPr>
        <w:t xml:space="preserve">Open </w:t>
      </w:r>
      <w:r w:rsidR="00537B3A" w:rsidRPr="002B1B64">
        <w:rPr>
          <w:i/>
          <w:iCs/>
          <w:sz w:val="32"/>
          <w:szCs w:val="32"/>
        </w:rPr>
        <w:t>MCQs of</w:t>
      </w:r>
    </w:p>
    <w:p w14:paraId="00B9CA2D" w14:textId="32E43A58" w:rsidR="005531EB" w:rsidRPr="002B1B64" w:rsidRDefault="00537B3A" w:rsidP="005531EB">
      <w:pPr>
        <w:rPr>
          <w:b/>
          <w:bCs/>
          <w:sz w:val="56"/>
          <w:szCs w:val="56"/>
        </w:rPr>
      </w:pPr>
      <w:r w:rsidRPr="002B1B64">
        <w:rPr>
          <w:b/>
          <w:bCs/>
          <w:sz w:val="56"/>
          <w:szCs w:val="56"/>
        </w:rPr>
        <w:t>Mathematics 11</w:t>
      </w:r>
    </w:p>
    <w:p w14:paraId="728DC536" w14:textId="77777777" w:rsidR="005531EB" w:rsidRPr="002B1B64" w:rsidRDefault="005531EB" w:rsidP="005531EB">
      <w:pPr>
        <w:rPr>
          <w:b/>
          <w:bCs/>
          <w:sz w:val="26"/>
          <w:szCs w:val="26"/>
        </w:rPr>
      </w:pPr>
      <w:r w:rsidRPr="002B1B64">
        <w:rPr>
          <w:b/>
          <w:bCs/>
          <w:sz w:val="26"/>
          <w:szCs w:val="26"/>
        </w:rPr>
        <w:t>CC BY-NC-SA 4.0 by MathCity.org</w:t>
      </w:r>
    </w:p>
    <w:p w14:paraId="43D3908B" w14:textId="3E1C0D57" w:rsidR="005531EB" w:rsidRPr="002B1B64" w:rsidRDefault="005531EB" w:rsidP="005531EB">
      <w:pPr>
        <w:rPr>
          <w:b/>
          <w:bCs/>
          <w:sz w:val="26"/>
          <w:szCs w:val="26"/>
        </w:rPr>
      </w:pPr>
      <w:r w:rsidRPr="002B1B64">
        <w:rPr>
          <w:sz w:val="22"/>
          <w:szCs w:val="26"/>
        </w:rPr>
        <w:t xml:space="preserve">URL: </w:t>
      </w:r>
      <w:hyperlink r:id="rId23" w:history="1">
        <w:r w:rsidR="00537B3A" w:rsidRPr="002B1B64">
          <w:rPr>
            <w:rStyle w:val="Hyperlink"/>
            <w:i/>
            <w:iCs/>
            <w:sz w:val="22"/>
            <w:szCs w:val="26"/>
          </w:rPr>
          <w:t>https://www.mathcity.org/math-11-pectaa/mcqs</w:t>
        </w:r>
      </w:hyperlink>
      <w:r w:rsidR="00537B3A" w:rsidRPr="002B1B64">
        <w:rPr>
          <w:i/>
          <w:iCs/>
          <w:sz w:val="26"/>
          <w:szCs w:val="26"/>
        </w:rPr>
        <w:t xml:space="preserve"> </w:t>
      </w:r>
    </w:p>
    <w:p w14:paraId="0B9D6491" w14:textId="77777777" w:rsidR="005531EB" w:rsidRDefault="005531EB" w:rsidP="00D60C47">
      <w:pPr>
        <w:rPr>
          <w:i/>
          <w:iCs/>
          <w:sz w:val="36"/>
          <w:szCs w:val="36"/>
        </w:rPr>
      </w:pPr>
    </w:p>
    <w:p w14:paraId="7E16FD71" w14:textId="77777777" w:rsidR="005531EB" w:rsidRDefault="005531EB" w:rsidP="00D60C47">
      <w:pPr>
        <w:rPr>
          <w:i/>
          <w:iCs/>
          <w:sz w:val="36"/>
          <w:szCs w:val="36"/>
        </w:rPr>
      </w:pPr>
    </w:p>
    <w:p w14:paraId="23C1764B" w14:textId="77777777" w:rsidR="005531EB" w:rsidRDefault="005531EB" w:rsidP="00D60C47">
      <w:pPr>
        <w:rPr>
          <w:i/>
          <w:iCs/>
          <w:sz w:val="36"/>
          <w:szCs w:val="36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val="en-GB"/>
        </w:rPr>
        <w:id w:val="46508729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5D8B69D" w14:textId="1816927F" w:rsidR="00825875" w:rsidRDefault="00825875">
          <w:pPr>
            <w:pStyle w:val="TOCHeading"/>
          </w:pPr>
          <w:r>
            <w:t>Table of Contents</w:t>
          </w:r>
        </w:p>
        <w:p w14:paraId="6FEF11B1" w14:textId="56D5CCC3" w:rsidR="00A64EE4" w:rsidRDefault="00825875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22900134" w:history="1">
            <w:r w:rsidR="00A64EE4" w:rsidRPr="001E6281">
              <w:rPr>
                <w:rStyle w:val="Hyperlink"/>
                <w:noProof/>
              </w:rPr>
              <w:t>Unit 01: Comple Numbers</w:t>
            </w:r>
            <w:r w:rsidR="00A64EE4">
              <w:rPr>
                <w:noProof/>
                <w:webHidden/>
              </w:rPr>
              <w:tab/>
            </w:r>
            <w:r w:rsidR="00A64EE4">
              <w:rPr>
                <w:noProof/>
                <w:webHidden/>
              </w:rPr>
              <w:fldChar w:fldCharType="begin"/>
            </w:r>
            <w:r w:rsidR="00A64EE4">
              <w:rPr>
                <w:noProof/>
                <w:webHidden/>
              </w:rPr>
              <w:instrText xml:space="preserve"> PAGEREF _Toc222900134 \h </w:instrText>
            </w:r>
            <w:r w:rsidR="00A64EE4">
              <w:rPr>
                <w:noProof/>
                <w:webHidden/>
              </w:rPr>
            </w:r>
            <w:r w:rsidR="00A64EE4"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2</w:t>
            </w:r>
            <w:r w:rsidR="00A64EE4">
              <w:rPr>
                <w:noProof/>
                <w:webHidden/>
              </w:rPr>
              <w:fldChar w:fldCharType="end"/>
            </w:r>
          </w:hyperlink>
        </w:p>
        <w:p w14:paraId="4186B91F" w14:textId="1FD733DC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35" w:history="1">
            <w:r w:rsidRPr="001E6281">
              <w:rPr>
                <w:rStyle w:val="Hyperlink"/>
                <w:noProof/>
              </w:rPr>
              <w:t>Unit 02: Functions and Graph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78C3FC" w14:textId="75FF7D82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36" w:history="1">
            <w:r w:rsidRPr="001E6281">
              <w:rPr>
                <w:rStyle w:val="Hyperlink"/>
                <w:noProof/>
              </w:rPr>
              <w:t>Unit 03: Theory of Quadratic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037FB2" w14:textId="3AF2EE2D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37" w:history="1">
            <w:r w:rsidRPr="001E6281">
              <w:rPr>
                <w:rStyle w:val="Hyperlink"/>
                <w:noProof/>
              </w:rPr>
              <w:t>Unit 04: Matrices and Determina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46D81C" w14:textId="1548F4BC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38" w:history="1">
            <w:r w:rsidRPr="001E6281">
              <w:rPr>
                <w:rStyle w:val="Hyperlink"/>
                <w:noProof/>
              </w:rPr>
              <w:t>Unit 05: Partial F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DD7B2C" w14:textId="1619DBA6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39" w:history="1">
            <w:r w:rsidRPr="001E6281">
              <w:rPr>
                <w:rStyle w:val="Hyperlink"/>
                <w:noProof/>
              </w:rPr>
              <w:t>Unit 06: Sequences and Ser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CB0805" w14:textId="1E17DE86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0" w:history="1">
            <w:r w:rsidRPr="001E6281">
              <w:rPr>
                <w:rStyle w:val="Hyperlink"/>
                <w:noProof/>
              </w:rPr>
              <w:t>Unit 07: Permutations and Combin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FF9B22" w14:textId="36F2597F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1" w:history="1">
            <w:r w:rsidRPr="001E6281">
              <w:rPr>
                <w:rStyle w:val="Hyperlink"/>
                <w:noProof/>
              </w:rPr>
              <w:t>Unit 08: Mathematical Induction and Binomial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EF2FCF" w14:textId="58B28FEB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2" w:history="1">
            <w:r w:rsidRPr="001E6281">
              <w:rPr>
                <w:rStyle w:val="Hyperlink"/>
                <w:noProof/>
              </w:rPr>
              <w:t>Unit 09: Division of Polynomi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09E47B" w14:textId="29A88DB5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3" w:history="1">
            <w:r w:rsidRPr="001E6281">
              <w:rPr>
                <w:rStyle w:val="Hyperlink"/>
                <w:noProof/>
              </w:rPr>
              <w:t>Unit 10: Trigonometric Identi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8EF2B7" w14:textId="3E69DE9D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4" w:history="1">
            <w:r w:rsidRPr="001E6281">
              <w:rPr>
                <w:rStyle w:val="Hyperlink"/>
                <w:noProof/>
              </w:rPr>
              <w:t>Unit 11: Trigonometric Functions and their Graph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021A84" w14:textId="75658575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5" w:history="1">
            <w:r w:rsidRPr="001E6281">
              <w:rPr>
                <w:rStyle w:val="Hyperlink"/>
                <w:noProof/>
              </w:rPr>
              <w:t>Unit 12: Limit and Continu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C01119" w14:textId="5D61D2D1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6" w:history="1">
            <w:r w:rsidRPr="001E6281">
              <w:rPr>
                <w:rStyle w:val="Hyperlink"/>
                <w:noProof/>
              </w:rPr>
              <w:t>Unit 13: Differenti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5CA912" w14:textId="6E6566DC" w:rsidR="00A64EE4" w:rsidRDefault="00A64EE4">
          <w:pPr>
            <w:pStyle w:val="TOC1"/>
            <w:tabs>
              <w:tab w:val="right" w:leader="dot" w:pos="6365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222900147" w:history="1">
            <w:r w:rsidRPr="001E6281">
              <w:rPr>
                <w:rStyle w:val="Hyperlink"/>
                <w:noProof/>
              </w:rPr>
              <w:t>Unit 14: Vectors in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2900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2568C"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E2682B" w14:textId="3ACF1233" w:rsidR="00825875" w:rsidRDefault="00825875">
          <w:r>
            <w:rPr>
              <w:b/>
              <w:bCs/>
              <w:noProof/>
            </w:rPr>
            <w:fldChar w:fldCharType="end"/>
          </w:r>
        </w:p>
      </w:sdtContent>
    </w:sdt>
    <w:p w14:paraId="2C7F01F2" w14:textId="77777777" w:rsidR="005531EB" w:rsidRDefault="005531EB" w:rsidP="00D60C47">
      <w:pPr>
        <w:rPr>
          <w:i/>
          <w:iCs/>
          <w:sz w:val="36"/>
          <w:szCs w:val="36"/>
        </w:rPr>
      </w:pPr>
    </w:p>
    <w:p w14:paraId="34FE3B3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862253E" w14:textId="77777777" w:rsidR="005531EB" w:rsidRDefault="005531EB" w:rsidP="00D60C47">
      <w:pPr>
        <w:rPr>
          <w:i/>
          <w:iCs/>
          <w:sz w:val="36"/>
          <w:szCs w:val="36"/>
        </w:rPr>
      </w:pPr>
    </w:p>
    <w:p w14:paraId="5DDB851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51CF83DF" w14:textId="03D1BF44" w:rsidR="00D60C47" w:rsidRPr="006F6AD7" w:rsidRDefault="002B0698" w:rsidP="00B31ED1">
      <w:pPr>
        <w:pStyle w:val="Heading1"/>
      </w:pPr>
      <w:bookmarkStart w:id="0" w:name="_Toc200058815"/>
      <w:bookmarkStart w:id="1" w:name="_Toc222900134"/>
      <w:r>
        <w:lastRenderedPageBreak/>
        <w:t>Unit 01: Comple</w:t>
      </w:r>
      <w:r w:rsidR="005531EB">
        <w:t xml:space="preserve"> Number</w:t>
      </w:r>
      <w:bookmarkEnd w:id="0"/>
      <w:r>
        <w:t>s</w:t>
      </w:r>
      <w:bookmarkEnd w:id="1"/>
    </w:p>
    <w:p w14:paraId="7BCBD63C" w14:textId="77777777" w:rsidR="002E4AD3" w:rsidRDefault="002E4AD3" w:rsidP="002E4AD3">
      <w:pPr>
        <w:rPr>
          <w:sz w:val="28"/>
          <w:szCs w:val="28"/>
        </w:rPr>
      </w:pPr>
    </w:p>
    <w:p w14:paraId="10E0D113" w14:textId="77777777" w:rsidR="002E4AD3" w:rsidRDefault="002E4AD3" w:rsidP="002E4AD3">
      <w:pPr>
        <w:rPr>
          <w:sz w:val="28"/>
          <w:szCs w:val="28"/>
        </w:rPr>
      </w:pPr>
    </w:p>
    <w:p w14:paraId="7D06AF49" w14:textId="2A7F3AFA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) </w:t>
      </w:r>
      <w:r w:rsidRPr="008E4FA8">
        <w:rPr>
          <w:rFonts w:asciiTheme="majorBidi" w:hAnsiTheme="majorBidi" w:cstheme="majorBidi"/>
          <w:position w:val="-8"/>
        </w:rPr>
        <w:object w:dxaOrig="360" w:dyaOrig="360" w14:anchorId="3B590A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7.5pt" o:ole="">
            <v:imagedata r:id="rId24" o:title=""/>
          </v:shape>
          <o:OLEObject Type="Embed" ProgID="Equation.3" ShapeID="_x0000_i1025" DrawAspect="Content" ObjectID="_1833651546" r:id="rId25"/>
        </w:object>
      </w:r>
      <w:r w:rsidRPr="008E4FA8">
        <w:rPr>
          <w:rFonts w:asciiTheme="majorBidi" w:hAnsiTheme="majorBidi" w:cstheme="majorBidi"/>
        </w:rPr>
        <w:t xml:space="preserve"> is </w:t>
      </w:r>
    </w:p>
    <w:p w14:paraId="047F7C15" w14:textId="77777777" w:rsidR="00107363" w:rsidRPr="008E4FA8" w:rsidRDefault="00107363">
      <w:pPr>
        <w:numPr>
          <w:ilvl w:val="0"/>
          <w:numId w:val="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Rational</w:t>
      </w:r>
    </w:p>
    <w:p w14:paraId="29C7EF26" w14:textId="1BAEAEA1" w:rsidR="00107363" w:rsidRPr="008E4FA8" w:rsidRDefault="00107363">
      <w:pPr>
        <w:numPr>
          <w:ilvl w:val="0"/>
          <w:numId w:val="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Irrational</w:t>
      </w:r>
      <w:r w:rsidR="00E67C6A" w:rsidRPr="008E4FA8">
        <w:rPr>
          <w:rFonts w:asciiTheme="majorBidi" w:hAnsiTheme="majorBidi" w:cstheme="majorBidi"/>
        </w:rPr>
        <w:tab/>
      </w:r>
      <w:r w:rsidR="008E4FA8">
        <w:rPr>
          <w:rFonts w:asciiTheme="majorBidi" w:hAnsiTheme="majorBidi" w:cstheme="majorBidi"/>
        </w:rPr>
        <w:tab/>
      </w:r>
      <w:r w:rsidR="00E67C6A" w:rsidRPr="008E4FA8">
        <w:rPr>
          <w:rFonts w:asciiTheme="majorBidi" w:hAnsiTheme="majorBidi" w:cstheme="majorBidi"/>
        </w:rPr>
        <w:sym w:font="Wingdings" w:char="F077"/>
      </w:r>
    </w:p>
    <w:p w14:paraId="762E3D26" w14:textId="77777777" w:rsidR="00107363" w:rsidRPr="008E4FA8" w:rsidRDefault="00107363">
      <w:pPr>
        <w:numPr>
          <w:ilvl w:val="0"/>
          <w:numId w:val="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Integer</w:t>
      </w:r>
    </w:p>
    <w:p w14:paraId="66ECCB6B" w14:textId="77777777" w:rsidR="00107363" w:rsidRPr="008E4FA8" w:rsidRDefault="00107363">
      <w:pPr>
        <w:numPr>
          <w:ilvl w:val="0"/>
          <w:numId w:val="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Prime</w:t>
      </w:r>
    </w:p>
    <w:p w14:paraId="2544C86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3ED2525B" w14:textId="056B31A7" w:rsidR="00107363" w:rsidRPr="008E4FA8" w:rsidRDefault="00107363" w:rsidP="00931070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) </w:t>
      </w:r>
      <w:r w:rsidR="00931070" w:rsidRPr="008E4FA8">
        <w:rPr>
          <w:rFonts w:asciiTheme="majorBidi" w:hAnsiTheme="majorBidi" w:cstheme="majorBidi"/>
        </w:rPr>
        <w:t xml:space="preserve"> </w:t>
      </w:r>
      <w:r w:rsidRPr="008E4FA8">
        <w:rPr>
          <w:rFonts w:asciiTheme="majorBidi" w:hAnsiTheme="majorBidi" w:cstheme="majorBidi"/>
        </w:rPr>
        <w:t xml:space="preserve">Product </w:t>
      </w:r>
      <w:r w:rsidRPr="008E4FA8">
        <w:rPr>
          <w:rFonts w:asciiTheme="majorBidi" w:hAnsiTheme="majorBidi" w:cstheme="majorBidi"/>
          <w:position w:val="-6"/>
        </w:rPr>
        <w:object w:dxaOrig="1240" w:dyaOrig="340" w14:anchorId="6203985B">
          <v:shape id="_x0000_i1026" type="#_x0000_t75" style="width:62.25pt;height:17.5pt" o:ole="">
            <v:imagedata r:id="rId26" o:title=""/>
          </v:shape>
          <o:OLEObject Type="Embed" ProgID="Equation.3" ShapeID="_x0000_i1026" DrawAspect="Content" ObjectID="_1833651547" r:id="rId27"/>
        </w:object>
      </w:r>
      <w:r w:rsidRPr="008E4FA8">
        <w:rPr>
          <w:rFonts w:asciiTheme="majorBidi" w:hAnsiTheme="majorBidi" w:cstheme="majorBidi"/>
        </w:rPr>
        <w:t xml:space="preserve"> is equal to </w:t>
      </w:r>
    </w:p>
    <w:p w14:paraId="25AE3CC9" w14:textId="77014221" w:rsidR="00107363" w:rsidRPr="008E4FA8" w:rsidRDefault="00107363">
      <w:pPr>
        <w:numPr>
          <w:ilvl w:val="0"/>
          <w:numId w:val="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2 </w:t>
      </w:r>
      <w:r w:rsidR="00E67C6A" w:rsidRPr="008E4FA8">
        <w:rPr>
          <w:rFonts w:asciiTheme="majorBidi" w:hAnsiTheme="majorBidi" w:cstheme="majorBidi"/>
        </w:rPr>
        <w:tab/>
      </w:r>
      <w:r w:rsidR="00E67C6A" w:rsidRPr="008E4FA8">
        <w:rPr>
          <w:rFonts w:asciiTheme="majorBidi" w:hAnsiTheme="majorBidi" w:cstheme="majorBidi"/>
        </w:rPr>
        <w:sym w:font="Wingdings" w:char="F077"/>
      </w:r>
    </w:p>
    <w:p w14:paraId="285EA8B0" w14:textId="77777777" w:rsidR="00107363" w:rsidRPr="008E4FA8" w:rsidRDefault="00107363">
      <w:pPr>
        <w:numPr>
          <w:ilvl w:val="0"/>
          <w:numId w:val="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2</w:t>
      </w:r>
    </w:p>
    <w:p w14:paraId="527A2E38" w14:textId="77777777" w:rsidR="00107363" w:rsidRPr="008E4FA8" w:rsidRDefault="00107363">
      <w:pPr>
        <w:numPr>
          <w:ilvl w:val="0"/>
          <w:numId w:val="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0</w:t>
      </w:r>
    </w:p>
    <w:p w14:paraId="344C02B8" w14:textId="77777777" w:rsidR="00107363" w:rsidRPr="008E4FA8" w:rsidRDefault="00107363">
      <w:pPr>
        <w:numPr>
          <w:ilvl w:val="0"/>
          <w:numId w:val="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4</w:t>
      </w:r>
    </w:p>
    <w:p w14:paraId="242B3791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6CD8C7A7" w14:textId="176E19DA" w:rsidR="00107363" w:rsidRPr="008E4FA8" w:rsidRDefault="00107363" w:rsidP="008E4FA8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) </w:t>
      </w:r>
      <w:r w:rsidRPr="008E4FA8">
        <w:rPr>
          <w:rFonts w:asciiTheme="majorBidi" w:hAnsiTheme="majorBidi" w:cstheme="majorBidi"/>
          <w:position w:val="-14"/>
        </w:rPr>
        <w:object w:dxaOrig="800" w:dyaOrig="400" w14:anchorId="3EF8B87F">
          <v:shape id="_x0000_i1027" type="#_x0000_t75" style="width:38.9pt;height:20.1pt" o:ole="">
            <v:imagedata r:id="rId28" o:title=""/>
          </v:shape>
          <o:OLEObject Type="Embed" ProgID="Equation.3" ShapeID="_x0000_i1027" DrawAspect="Content" ObjectID="_1833651548" r:id="rId29"/>
        </w:object>
      </w:r>
    </w:p>
    <w:p w14:paraId="53703C5D" w14:textId="16B29786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Pr="008E4FA8">
        <w:rPr>
          <w:rFonts w:asciiTheme="majorBidi" w:hAnsiTheme="majorBidi" w:cstheme="majorBidi"/>
          <w:position w:val="-14"/>
        </w:rPr>
        <w:object w:dxaOrig="680" w:dyaOrig="400" w14:anchorId="66CAA704">
          <v:shape id="_x0000_i1028" type="#_x0000_t75" style="width:34.4pt;height:20.1pt" o:ole="">
            <v:imagedata r:id="rId30" o:title=""/>
          </v:shape>
          <o:OLEObject Type="Embed" ProgID="Equation.3" ShapeID="_x0000_i1028" DrawAspect="Content" ObjectID="_1833651549" r:id="rId31"/>
        </w:object>
      </w:r>
      <w:r w:rsidR="00E67C6A" w:rsidRPr="008E4FA8">
        <w:rPr>
          <w:rFonts w:asciiTheme="majorBidi" w:hAnsiTheme="majorBidi" w:cstheme="majorBidi"/>
        </w:rPr>
        <w:tab/>
      </w:r>
      <w:r w:rsidR="00E67C6A" w:rsidRPr="008E4FA8">
        <w:rPr>
          <w:rFonts w:asciiTheme="majorBidi" w:hAnsiTheme="majorBidi" w:cstheme="majorBidi"/>
        </w:rPr>
        <w:sym w:font="Wingdings" w:char="F077"/>
      </w:r>
    </w:p>
    <w:p w14:paraId="13C8AECE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w:r w:rsidRPr="008E4FA8">
        <w:rPr>
          <w:rFonts w:asciiTheme="majorBidi" w:hAnsiTheme="majorBidi" w:cstheme="majorBidi"/>
          <w:position w:val="-14"/>
        </w:rPr>
        <w:object w:dxaOrig="900" w:dyaOrig="400" w14:anchorId="07763E37">
          <v:shape id="_x0000_i1029" type="#_x0000_t75" style="width:45.4pt;height:20.1pt" o:ole="">
            <v:imagedata r:id="rId32" o:title=""/>
          </v:shape>
          <o:OLEObject Type="Embed" ProgID="Equation.3" ShapeID="_x0000_i1029" DrawAspect="Content" ObjectID="_1833651550" r:id="rId33"/>
        </w:object>
      </w:r>
    </w:p>
    <w:p w14:paraId="14E6C159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w:r w:rsidRPr="008E4FA8">
        <w:rPr>
          <w:rFonts w:asciiTheme="majorBidi" w:hAnsiTheme="majorBidi" w:cstheme="majorBidi"/>
          <w:position w:val="-14"/>
        </w:rPr>
        <w:object w:dxaOrig="900" w:dyaOrig="400" w14:anchorId="5E3D7DD3">
          <v:shape id="_x0000_i1030" type="#_x0000_t75" style="width:45.4pt;height:20.1pt" o:ole="">
            <v:imagedata r:id="rId34" o:title=""/>
          </v:shape>
          <o:OLEObject Type="Embed" ProgID="Equation.3" ShapeID="_x0000_i1030" DrawAspect="Content" ObjectID="_1833651551" r:id="rId35"/>
        </w:object>
      </w:r>
    </w:p>
    <w:p w14:paraId="739422C2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D) </w:t>
      </w:r>
      <w:r w:rsidRPr="008E4FA8">
        <w:rPr>
          <w:rFonts w:asciiTheme="majorBidi" w:hAnsiTheme="majorBidi" w:cstheme="majorBidi"/>
          <w:position w:val="-32"/>
        </w:rPr>
        <w:object w:dxaOrig="420" w:dyaOrig="740" w14:anchorId="7810EA2E">
          <v:shape id="_x0000_i1031" type="#_x0000_t75" style="width:20.1pt;height:36.95pt" o:ole="">
            <v:imagedata r:id="rId36" o:title=""/>
          </v:shape>
          <o:OLEObject Type="Embed" ProgID="Equation.3" ShapeID="_x0000_i1031" DrawAspect="Content" ObjectID="_1833651552" r:id="rId37"/>
        </w:object>
      </w:r>
    </w:p>
    <w:p w14:paraId="15066BDC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54E7CAB1" w14:textId="650CC4BE" w:rsidR="00107363" w:rsidRPr="008E4FA8" w:rsidRDefault="00107363" w:rsidP="00CC5A41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4) If x &lt; y, y &lt; z then </w:t>
      </w:r>
    </w:p>
    <w:p w14:paraId="5B57D8C4" w14:textId="77777777" w:rsidR="00107363" w:rsidRPr="008E4FA8" w:rsidRDefault="00107363">
      <w:pPr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x &gt; z</w:t>
      </w:r>
    </w:p>
    <w:p w14:paraId="5423C9B1" w14:textId="2007E80E" w:rsidR="00107363" w:rsidRPr="008E4FA8" w:rsidRDefault="00107363">
      <w:pPr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x &lt; z</w:t>
      </w:r>
      <w:r w:rsidR="006C2E19" w:rsidRPr="008E4FA8">
        <w:rPr>
          <w:rFonts w:asciiTheme="majorBidi" w:hAnsiTheme="majorBidi" w:cstheme="majorBidi"/>
        </w:rPr>
        <w:tab/>
      </w:r>
      <w:r w:rsidR="006C2E19" w:rsidRPr="008E4FA8">
        <w:rPr>
          <w:rFonts w:asciiTheme="majorBidi" w:hAnsiTheme="majorBidi" w:cstheme="majorBidi"/>
        </w:rPr>
        <w:sym w:font="Wingdings" w:char="F077"/>
      </w:r>
    </w:p>
    <w:p w14:paraId="7BFD7A1E" w14:textId="77777777" w:rsidR="00107363" w:rsidRPr="008E4FA8" w:rsidRDefault="00107363">
      <w:pPr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x = z</w:t>
      </w:r>
    </w:p>
    <w:p w14:paraId="4642C38A" w14:textId="77777777" w:rsidR="00107363" w:rsidRPr="008E4FA8" w:rsidRDefault="00107363">
      <w:pPr>
        <w:numPr>
          <w:ilvl w:val="0"/>
          <w:numId w:val="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one of these</w:t>
      </w:r>
    </w:p>
    <w:p w14:paraId="0A545BAE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00DDC031" w14:textId="35E48750" w:rsidR="00107363" w:rsidRPr="008E4FA8" w:rsidRDefault="00107363" w:rsidP="00CC5A41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5) </w:t>
      </w:r>
      <w:r w:rsidRPr="008E4FA8">
        <w:rPr>
          <w:rFonts w:asciiTheme="majorBidi" w:hAnsiTheme="majorBidi" w:cstheme="majorBidi"/>
          <w:position w:val="-14"/>
        </w:rPr>
        <w:object w:dxaOrig="840" w:dyaOrig="400" w14:anchorId="3BF4E172">
          <v:shape id="_x0000_i1032" type="#_x0000_t75" style="width:42.15pt;height:20.1pt" o:ole="">
            <v:imagedata r:id="rId38" o:title=""/>
          </v:shape>
          <o:OLEObject Type="Embed" ProgID="Equation.3" ShapeID="_x0000_i1032" DrawAspect="Content" ObjectID="_1833651553" r:id="rId39"/>
        </w:object>
      </w:r>
      <w:r w:rsidRPr="008E4FA8">
        <w:rPr>
          <w:rFonts w:asciiTheme="majorBidi" w:hAnsiTheme="majorBidi" w:cstheme="majorBidi"/>
        </w:rPr>
        <w:t xml:space="preserve"> </w:t>
      </w:r>
    </w:p>
    <w:p w14:paraId="5622D58A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lastRenderedPageBreak/>
        <w:tab/>
        <w:t xml:space="preserve">A) </w:t>
      </w:r>
      <w:r w:rsidRPr="008E4FA8">
        <w:rPr>
          <w:rFonts w:asciiTheme="majorBidi" w:hAnsiTheme="majorBidi" w:cstheme="majorBidi"/>
          <w:position w:val="-14"/>
        </w:rPr>
        <w:object w:dxaOrig="1100" w:dyaOrig="400" w14:anchorId="3C799A45">
          <v:shape id="_x0000_i1033" type="#_x0000_t75" style="width:54.5pt;height:20.1pt" o:ole="">
            <v:imagedata r:id="rId40" o:title=""/>
          </v:shape>
          <o:OLEObject Type="Embed" ProgID="Equation.3" ShapeID="_x0000_i1033" DrawAspect="Content" ObjectID="_1833651554" r:id="rId41"/>
        </w:object>
      </w:r>
    </w:p>
    <w:p w14:paraId="116702C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w:r w:rsidRPr="008E4FA8">
        <w:rPr>
          <w:rFonts w:asciiTheme="majorBidi" w:hAnsiTheme="majorBidi" w:cstheme="majorBidi"/>
          <w:position w:val="-14"/>
        </w:rPr>
        <w:object w:dxaOrig="1100" w:dyaOrig="400" w14:anchorId="20202A53">
          <v:shape id="_x0000_i1034" type="#_x0000_t75" style="width:54.5pt;height:20.1pt" o:ole="">
            <v:imagedata r:id="rId42" o:title=""/>
          </v:shape>
          <o:OLEObject Type="Embed" ProgID="Equation.3" ShapeID="_x0000_i1034" DrawAspect="Content" ObjectID="_1833651555" r:id="rId43"/>
        </w:object>
      </w:r>
    </w:p>
    <w:p w14:paraId="37E1491B" w14:textId="75E27EFB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w:r w:rsidRPr="008E4FA8">
        <w:rPr>
          <w:rFonts w:asciiTheme="majorBidi" w:hAnsiTheme="majorBidi" w:cstheme="majorBidi"/>
          <w:position w:val="-14"/>
        </w:rPr>
        <w:object w:dxaOrig="1100" w:dyaOrig="400" w14:anchorId="0D048327">
          <v:shape id="_x0000_i1035" type="#_x0000_t75" style="width:54.5pt;height:20.1pt" o:ole="">
            <v:imagedata r:id="rId44" o:title=""/>
          </v:shape>
          <o:OLEObject Type="Embed" ProgID="Equation.3" ShapeID="_x0000_i1035" DrawAspect="Content" ObjectID="_1833651556" r:id="rId45"/>
        </w:object>
      </w:r>
      <w:r w:rsidR="00CC5A41" w:rsidRPr="008E4FA8">
        <w:rPr>
          <w:rFonts w:asciiTheme="majorBidi" w:hAnsiTheme="majorBidi" w:cstheme="majorBidi"/>
        </w:rPr>
        <w:tab/>
      </w:r>
      <w:r w:rsidR="008E4FA8">
        <w:rPr>
          <w:rFonts w:asciiTheme="majorBidi" w:hAnsiTheme="majorBidi" w:cstheme="majorBidi"/>
        </w:rPr>
        <w:tab/>
      </w:r>
      <w:r w:rsidR="00CC5A41" w:rsidRPr="008E4FA8">
        <w:rPr>
          <w:rFonts w:asciiTheme="majorBidi" w:hAnsiTheme="majorBidi" w:cstheme="majorBidi"/>
        </w:rPr>
        <w:sym w:font="Wingdings" w:char="F077"/>
      </w:r>
    </w:p>
    <w:p w14:paraId="58BE63FA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D) </w:t>
      </w:r>
      <w:r w:rsidRPr="008E4FA8">
        <w:rPr>
          <w:rFonts w:asciiTheme="majorBidi" w:hAnsiTheme="majorBidi" w:cstheme="majorBidi"/>
          <w:position w:val="-14"/>
        </w:rPr>
        <w:object w:dxaOrig="1060" w:dyaOrig="400" w14:anchorId="01283036">
          <v:shape id="_x0000_i1036" type="#_x0000_t75" style="width:53.85pt;height:20.1pt" o:ole="">
            <v:imagedata r:id="rId46" o:title=""/>
          </v:shape>
          <o:OLEObject Type="Embed" ProgID="Equation.3" ShapeID="_x0000_i1036" DrawAspect="Content" ObjectID="_1833651557" r:id="rId47"/>
        </w:object>
      </w:r>
    </w:p>
    <w:p w14:paraId="1B0E5F7D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117206F2" w14:textId="59509509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6) (- </w:t>
      </w:r>
      <m:oMath>
        <m:r>
          <w:rPr>
            <w:rFonts w:ascii="Cambria Math" w:hAnsi="Cambria Math" w:cstheme="majorBidi"/>
          </w:rPr>
          <m:t>i</m:t>
        </m:r>
      </m:oMath>
      <w:r w:rsidRPr="008E4FA8">
        <w:rPr>
          <w:rFonts w:asciiTheme="majorBidi" w:hAnsiTheme="majorBidi" w:cstheme="majorBidi"/>
        </w:rPr>
        <w:t>)</w:t>
      </w:r>
      <w:r w:rsidRPr="008E4FA8">
        <w:rPr>
          <w:rFonts w:asciiTheme="majorBidi" w:hAnsiTheme="majorBidi" w:cstheme="majorBidi"/>
          <w:vertAlign w:val="superscript"/>
        </w:rPr>
        <w:t>5</w:t>
      </w:r>
      <w:r w:rsidRPr="008E4FA8">
        <w:rPr>
          <w:rFonts w:asciiTheme="majorBidi" w:hAnsiTheme="majorBidi" w:cstheme="majorBidi"/>
        </w:rPr>
        <w:t xml:space="preserve"> is </w:t>
      </w:r>
    </w:p>
    <w:p w14:paraId="1A874A62" w14:textId="0D9AAFB1" w:rsidR="00107363" w:rsidRPr="008E4FA8" w:rsidRDefault="00CC5A41">
      <w:pPr>
        <w:numPr>
          <w:ilvl w:val="0"/>
          <w:numId w:val="6"/>
        </w:numPr>
        <w:jc w:val="both"/>
        <w:rPr>
          <w:rFonts w:asciiTheme="majorBidi" w:hAnsiTheme="majorBidi" w:cstheme="majorBidi"/>
          <w:i/>
          <w:iCs/>
        </w:rPr>
      </w:pPr>
      <w:r w:rsidRPr="008E4FA8">
        <w:rPr>
          <w:rFonts w:asciiTheme="majorBidi" w:hAnsiTheme="majorBidi" w:cstheme="majorBidi"/>
        </w:rPr>
        <w:t xml:space="preserve"> </w:t>
      </w:r>
      <m:oMath>
        <m:r>
          <w:rPr>
            <w:rFonts w:ascii="Cambria Math" w:hAnsi="Cambria Math" w:cstheme="majorBidi"/>
          </w:rPr>
          <m:t>i</m:t>
        </m:r>
      </m:oMath>
      <w:r w:rsidR="0059159A" w:rsidRPr="008E4FA8">
        <w:rPr>
          <w:rFonts w:asciiTheme="majorBidi" w:hAnsiTheme="majorBidi" w:cstheme="majorBidi"/>
          <w:i/>
          <w:iCs/>
        </w:rPr>
        <w:tab/>
      </w:r>
      <w:r w:rsidR="008E4FA8">
        <w:rPr>
          <w:rFonts w:asciiTheme="majorBidi" w:hAnsiTheme="majorBidi" w:cstheme="majorBidi"/>
          <w:i/>
          <w:iCs/>
        </w:rPr>
        <w:tab/>
      </w:r>
      <w:r w:rsidR="0059159A" w:rsidRPr="008E4FA8">
        <w:rPr>
          <w:rFonts w:asciiTheme="majorBidi" w:hAnsiTheme="majorBidi" w:cstheme="majorBidi"/>
        </w:rPr>
        <w:sym w:font="Wingdings" w:char="F077"/>
      </w:r>
    </w:p>
    <w:p w14:paraId="533D5603" w14:textId="77777777" w:rsidR="00107363" w:rsidRPr="008E4FA8" w:rsidRDefault="00107363">
      <w:pPr>
        <w:numPr>
          <w:ilvl w:val="0"/>
          <w:numId w:val="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1 </w:t>
      </w:r>
    </w:p>
    <w:p w14:paraId="731984B5" w14:textId="77777777" w:rsidR="00107363" w:rsidRPr="008E4FA8" w:rsidRDefault="00107363">
      <w:pPr>
        <w:numPr>
          <w:ilvl w:val="0"/>
          <w:numId w:val="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</w:t>
      </w:r>
    </w:p>
    <w:p w14:paraId="350508DE" w14:textId="59EC4CF1" w:rsidR="00107363" w:rsidRPr="008E4FA8" w:rsidRDefault="00107363">
      <w:pPr>
        <w:numPr>
          <w:ilvl w:val="0"/>
          <w:numId w:val="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</w:t>
      </w:r>
      <m:oMath>
        <m:r>
          <w:rPr>
            <w:rFonts w:ascii="Cambria Math" w:hAnsi="Cambria Math" w:cstheme="majorBidi"/>
          </w:rPr>
          <m:t xml:space="preserve">i </m:t>
        </m:r>
      </m:oMath>
    </w:p>
    <w:p w14:paraId="644E60E4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2DE7EAD0" w14:textId="48C5BFB4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7) The solution set of </w:t>
      </w:r>
      <m:oMath>
        <m:r>
          <w:rPr>
            <w:rFonts w:ascii="Cambria Math" w:hAnsi="Cambria Math" w:cstheme="majorBidi"/>
          </w:rPr>
          <m:t>5x+8=0</m:t>
        </m:r>
      </m:oMath>
      <w:r w:rsidR="006C2E19" w:rsidRPr="008E4FA8">
        <w:rPr>
          <w:rFonts w:asciiTheme="majorBidi" w:hAnsiTheme="majorBidi" w:cstheme="majorBidi"/>
        </w:rPr>
        <w:t>,</w:t>
      </w:r>
      <w:r w:rsidRPr="008E4FA8">
        <w:rPr>
          <w:rFonts w:asciiTheme="majorBidi" w:hAnsiTheme="majorBidi" w:cstheme="majorBidi"/>
        </w:rPr>
        <w:t xml:space="preserve"> when </w:t>
      </w:r>
      <m:oMath>
        <m:r>
          <w:rPr>
            <w:rFonts w:ascii="Cambria Math" w:hAnsi="Cambria Math" w:cstheme="majorBidi"/>
          </w:rPr>
          <m:t>x</m:t>
        </m:r>
        <m:r>
          <m:rPr>
            <m:scr m:val="double-struck"/>
          </m:rPr>
          <w:rPr>
            <w:rFonts w:ascii="Cambria Math" w:hAnsi="Cambria Math" w:cstheme="majorBidi"/>
          </w:rPr>
          <m:t>∈N</m:t>
        </m:r>
      </m:oMath>
      <w:r w:rsidRPr="008E4FA8">
        <w:rPr>
          <w:rFonts w:asciiTheme="majorBidi" w:hAnsiTheme="majorBidi" w:cstheme="majorBidi"/>
        </w:rPr>
        <w:t xml:space="preserve"> is </w:t>
      </w:r>
    </w:p>
    <w:p w14:paraId="3527FB3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59DC412B" w14:textId="0475089D" w:rsidR="00107363" w:rsidRPr="008E4FA8" w:rsidRDefault="00107363">
      <w:pPr>
        <w:numPr>
          <w:ilvl w:val="0"/>
          <w:numId w:val="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on</w:t>
      </w:r>
      <w:r w:rsidR="006C2E19" w:rsidRPr="008E4FA8">
        <w:rPr>
          <w:rFonts w:asciiTheme="majorBidi" w:hAnsiTheme="majorBidi" w:cstheme="majorBidi"/>
        </w:rPr>
        <w:t>-</w:t>
      </w:r>
      <w:r w:rsidRPr="008E4FA8">
        <w:rPr>
          <w:rFonts w:asciiTheme="majorBidi" w:hAnsiTheme="majorBidi" w:cstheme="majorBidi"/>
        </w:rPr>
        <w:t>empty set</w:t>
      </w:r>
      <w:r w:rsidR="006C2E19" w:rsidRPr="008E4FA8">
        <w:rPr>
          <w:rFonts w:asciiTheme="majorBidi" w:hAnsiTheme="majorBidi" w:cstheme="majorBidi"/>
        </w:rPr>
        <w:t xml:space="preserve"> </w:t>
      </w:r>
    </w:p>
    <w:p w14:paraId="71BCFB90" w14:textId="77777777" w:rsidR="00107363" w:rsidRPr="008E4FA8" w:rsidRDefault="00107363">
      <w:pPr>
        <w:numPr>
          <w:ilvl w:val="0"/>
          <w:numId w:val="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24"/>
        </w:rPr>
        <w:object w:dxaOrig="400" w:dyaOrig="620" w14:anchorId="7DCE2E34">
          <v:shape id="_x0000_i1037" type="#_x0000_t75" style="width:20.1pt;height:31.15pt" o:ole="">
            <v:imagedata r:id="rId48" o:title=""/>
          </v:shape>
          <o:OLEObject Type="Embed" ProgID="Equation.3" ShapeID="_x0000_i1037" DrawAspect="Content" ObjectID="_1833651558" r:id="rId49"/>
        </w:object>
      </w:r>
    </w:p>
    <w:p w14:paraId="7A0BC78F" w14:textId="77777777" w:rsidR="00107363" w:rsidRPr="008E4FA8" w:rsidRDefault="00107363">
      <w:pPr>
        <w:numPr>
          <w:ilvl w:val="0"/>
          <w:numId w:val="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24"/>
        </w:rPr>
        <w:object w:dxaOrig="220" w:dyaOrig="620" w14:anchorId="69CF6FA2">
          <v:shape id="_x0000_i1038" type="#_x0000_t75" style="width:10.4pt;height:31.15pt" o:ole="">
            <v:imagedata r:id="rId50" o:title=""/>
          </v:shape>
          <o:OLEObject Type="Embed" ProgID="Equation.3" ShapeID="_x0000_i1038" DrawAspect="Content" ObjectID="_1833651559" r:id="rId51"/>
        </w:object>
      </w:r>
    </w:p>
    <w:p w14:paraId="30F3A9B8" w14:textId="5D12A126" w:rsidR="00107363" w:rsidRPr="008E4FA8" w:rsidRDefault="00107363">
      <w:pPr>
        <w:numPr>
          <w:ilvl w:val="0"/>
          <w:numId w:val="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empty </w:t>
      </w:r>
      <w:proofErr w:type="gramStart"/>
      <w:r w:rsidRPr="008E4FA8">
        <w:rPr>
          <w:rFonts w:asciiTheme="majorBidi" w:hAnsiTheme="majorBidi" w:cstheme="majorBidi"/>
        </w:rPr>
        <w:t>set</w:t>
      </w:r>
      <w:r w:rsidR="006C2E19" w:rsidRPr="008E4FA8">
        <w:rPr>
          <w:rFonts w:asciiTheme="majorBidi" w:hAnsiTheme="majorBidi" w:cstheme="majorBidi"/>
        </w:rPr>
        <w:t xml:space="preserve">  </w:t>
      </w:r>
      <w:r w:rsidR="008E4FA8">
        <w:rPr>
          <w:rFonts w:asciiTheme="majorBidi" w:hAnsiTheme="majorBidi" w:cstheme="majorBidi"/>
        </w:rPr>
        <w:tab/>
      </w:r>
      <w:proofErr w:type="gramEnd"/>
      <w:r w:rsidR="006C2E19" w:rsidRPr="008E4FA8">
        <w:rPr>
          <w:rFonts w:asciiTheme="majorBidi" w:hAnsiTheme="majorBidi" w:cstheme="majorBidi"/>
        </w:rPr>
        <w:sym w:font="Wingdings" w:char="F077"/>
      </w:r>
    </w:p>
    <w:p w14:paraId="0EC2B98F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6999317B" w14:textId="7A3C3D0D" w:rsidR="00107363" w:rsidRPr="008E4FA8" w:rsidRDefault="00107363" w:rsidP="008E4FA8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8)</w:t>
      </w:r>
      <w:r w:rsidR="008E4FA8">
        <w:rPr>
          <w:rFonts w:asciiTheme="majorBidi" w:hAnsiTheme="majorBidi" w:cstheme="majorBidi"/>
        </w:rPr>
        <w:t xml:space="preserve"> </w:t>
      </w:r>
      <w:r w:rsidRPr="008E4FA8">
        <w:rPr>
          <w:rFonts w:asciiTheme="majorBidi" w:hAnsiTheme="majorBidi" w:cstheme="majorBidi"/>
        </w:rPr>
        <w:t xml:space="preserve">For all </w:t>
      </w:r>
      <m:oMath>
        <m:r>
          <w:rPr>
            <w:rFonts w:ascii="Cambria Math" w:hAnsi="Cambria Math" w:cstheme="majorBidi"/>
          </w:rPr>
          <m:t>x, y, z</m:t>
        </m:r>
        <m:r>
          <m:rPr>
            <m:scr m:val="double-struck"/>
          </m:rPr>
          <w:rPr>
            <w:rFonts w:ascii="Cambria Math" w:hAnsi="Cambria Math" w:cstheme="majorBidi"/>
          </w:rPr>
          <m:t>∈R</m:t>
        </m:r>
      </m:oMath>
      <w:r w:rsidRPr="008E4FA8">
        <w:rPr>
          <w:rFonts w:asciiTheme="majorBidi" w:hAnsiTheme="majorBidi" w:cstheme="majorBidi"/>
        </w:rPr>
        <w:t xml:space="preserve">, if </w:t>
      </w:r>
      <m:oMath>
        <m:r>
          <w:rPr>
            <w:rFonts w:ascii="Cambria Math" w:hAnsi="Cambria Math" w:cstheme="majorBidi"/>
          </w:rPr>
          <m:t>(x y) z=x (yz)</m:t>
        </m:r>
      </m:oMath>
      <w:r w:rsidRPr="008E4FA8">
        <w:rPr>
          <w:rFonts w:asciiTheme="majorBidi" w:hAnsiTheme="majorBidi" w:cstheme="majorBidi"/>
        </w:rPr>
        <w:t xml:space="preserve"> then this property is called</w:t>
      </w:r>
    </w:p>
    <w:p w14:paraId="350C2ABA" w14:textId="77777777" w:rsidR="00107363" w:rsidRPr="008E4FA8" w:rsidRDefault="00107363">
      <w:pPr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 property under multiplication</w:t>
      </w:r>
    </w:p>
    <w:p w14:paraId="2ED002C1" w14:textId="73FF1195" w:rsidR="00107363" w:rsidRPr="008E4FA8" w:rsidRDefault="00107363">
      <w:pPr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ssociative under multiplication</w:t>
      </w:r>
      <w:r w:rsidR="00750401" w:rsidRPr="008E4FA8">
        <w:rPr>
          <w:rFonts w:asciiTheme="majorBidi" w:hAnsiTheme="majorBidi" w:cstheme="majorBidi"/>
        </w:rPr>
        <w:t xml:space="preserve"> </w:t>
      </w:r>
      <w:r w:rsidR="00750401" w:rsidRPr="008E4FA8">
        <w:rPr>
          <w:rFonts w:asciiTheme="majorBidi" w:hAnsiTheme="majorBidi" w:cstheme="majorBidi"/>
        </w:rPr>
        <w:tab/>
      </w:r>
      <w:r w:rsidR="008E4FA8">
        <w:rPr>
          <w:rFonts w:asciiTheme="majorBidi" w:hAnsiTheme="majorBidi" w:cstheme="majorBidi"/>
        </w:rPr>
        <w:tab/>
      </w:r>
      <w:r w:rsidR="00750401" w:rsidRPr="008E4FA8">
        <w:rPr>
          <w:rFonts w:asciiTheme="majorBidi" w:hAnsiTheme="majorBidi" w:cstheme="majorBidi"/>
        </w:rPr>
        <w:sym w:font="Wingdings" w:char="F077"/>
      </w:r>
    </w:p>
    <w:p w14:paraId="7D067024" w14:textId="77777777" w:rsidR="00107363" w:rsidRPr="008E4FA8" w:rsidRDefault="00107363">
      <w:pPr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Distributive under multiplication</w:t>
      </w:r>
    </w:p>
    <w:p w14:paraId="7B090099" w14:textId="77777777" w:rsidR="00107363" w:rsidRPr="008E4FA8" w:rsidRDefault="00107363">
      <w:pPr>
        <w:numPr>
          <w:ilvl w:val="0"/>
          <w:numId w:val="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 under addition</w:t>
      </w:r>
    </w:p>
    <w:p w14:paraId="2368E099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2055B7CE" w14:textId="45A03DFD" w:rsidR="00107363" w:rsidRPr="008E4FA8" w:rsidRDefault="00107363" w:rsidP="008E4FA8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9) The additive inverse of a complex number </w:t>
      </w:r>
      <m:oMath>
        <m:r>
          <w:rPr>
            <w:rFonts w:ascii="Cambria Math" w:hAnsi="Cambria Math" w:cstheme="majorBidi"/>
          </w:rPr>
          <m:t>x+iy</m:t>
        </m:r>
      </m:oMath>
    </w:p>
    <w:p w14:paraId="13792EBC" w14:textId="4D600916" w:rsidR="00107363" w:rsidRPr="008E4FA8" w:rsidRDefault="001071D6">
      <w:pPr>
        <w:numPr>
          <w:ilvl w:val="0"/>
          <w:numId w:val="10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x-iy</m:t>
        </m:r>
      </m:oMath>
    </w:p>
    <w:p w14:paraId="2B028E0E" w14:textId="077638B2" w:rsidR="00107363" w:rsidRPr="008E4FA8" w:rsidRDefault="001071D6">
      <w:pPr>
        <w:numPr>
          <w:ilvl w:val="0"/>
          <w:numId w:val="10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x+iy</m:t>
        </m:r>
      </m:oMath>
    </w:p>
    <w:p w14:paraId="1C108BED" w14:textId="30F351C0" w:rsidR="00107363" w:rsidRPr="008E4FA8" w:rsidRDefault="001071D6">
      <w:pPr>
        <w:numPr>
          <w:ilvl w:val="0"/>
          <w:numId w:val="10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-x-iy</m:t>
        </m:r>
      </m:oMath>
      <w:r w:rsidR="008E4FA8">
        <w:rPr>
          <w:rFonts w:asciiTheme="majorBidi" w:hAnsiTheme="majorBidi" w:cstheme="majorBidi"/>
        </w:rPr>
        <w:tab/>
      </w:r>
      <w:r w:rsidR="008E4FA8">
        <w:rPr>
          <w:rFonts w:asciiTheme="majorBidi" w:hAnsiTheme="majorBidi" w:cstheme="majorBidi"/>
        </w:rPr>
        <w:tab/>
      </w:r>
      <w:r w:rsidR="008E4FA8" w:rsidRPr="008E4FA8">
        <w:rPr>
          <w:rFonts w:asciiTheme="majorBidi" w:hAnsiTheme="majorBidi" w:cstheme="majorBidi"/>
        </w:rPr>
        <w:sym w:font="Wingdings" w:char="F077"/>
      </w:r>
    </w:p>
    <w:p w14:paraId="41D4B899" w14:textId="44054EAF" w:rsidR="00107363" w:rsidRPr="008E4FA8" w:rsidRDefault="00000000">
      <w:pPr>
        <w:numPr>
          <w:ilvl w:val="0"/>
          <w:numId w:val="10"/>
        </w:numPr>
        <w:jc w:val="both"/>
        <w:rPr>
          <w:rFonts w:asciiTheme="majorBidi" w:hAnsiTheme="majorBidi" w:cstheme="majorBidi"/>
        </w:rPr>
      </w:pP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vertAlign w:val="superscript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</w:rPr>
              <m:t>+</m:t>
            </m:r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y</m:t>
                </m:r>
              </m:e>
              <m:sup>
                <m:r>
                  <w:rPr>
                    <w:rFonts w:ascii="Cambria Math" w:hAnsi="Cambria Math" w:cstheme="majorBidi"/>
                    <w:vertAlign w:val="superscript"/>
                  </w:rPr>
                  <m:t>2</m:t>
                </m:r>
              </m:sup>
            </m:sSup>
          </m:den>
        </m:f>
        <m:r>
          <w:rPr>
            <w:rFonts w:ascii="Cambria Math" w:hAnsi="Cambria Math" w:cstheme="majorBidi"/>
          </w:rPr>
          <m:t>+i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-y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vertAlign w:val="superscript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</w:rPr>
              <m:t>+</m:t>
            </m:r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y</m:t>
                </m:r>
              </m:e>
              <m:sup>
                <m:r>
                  <w:rPr>
                    <w:rFonts w:ascii="Cambria Math" w:hAnsi="Cambria Math" w:cstheme="majorBidi"/>
                    <w:vertAlign w:val="superscript"/>
                  </w:rPr>
                  <m:t>2</m:t>
                </m:r>
              </m:sup>
            </m:sSup>
          </m:den>
        </m:f>
      </m:oMath>
    </w:p>
    <w:p w14:paraId="18BA9396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062D19F3" w14:textId="5F46C372" w:rsidR="00107363" w:rsidRPr="008E4FA8" w:rsidRDefault="00107363" w:rsidP="008E4FA8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0) </w:t>
      </w:r>
      <w:r w:rsidR="008E4FA8">
        <w:rPr>
          <w:rFonts w:asciiTheme="majorBidi" w:hAnsiTheme="majorBidi" w:cstheme="majorBidi"/>
        </w:rPr>
        <w:t xml:space="preserve"> </w:t>
      </w:r>
      <w:r w:rsidRPr="008E4FA8">
        <w:rPr>
          <w:rFonts w:asciiTheme="majorBidi" w:hAnsiTheme="majorBidi" w:cstheme="majorBidi"/>
        </w:rPr>
        <w:t xml:space="preserve">The conjugate of a complex number </w:t>
      </w:r>
      <m:oMath>
        <m:r>
          <w:rPr>
            <w:rFonts w:ascii="Cambria Math" w:hAnsi="Cambria Math" w:cstheme="majorBidi"/>
          </w:rPr>
          <m:t>5i</m:t>
        </m:r>
      </m:oMath>
    </w:p>
    <w:p w14:paraId="0B4938AD" w14:textId="4CFCEB1D" w:rsidR="00107363" w:rsidRPr="008E4FA8" w:rsidRDefault="001071D6">
      <w:pPr>
        <w:numPr>
          <w:ilvl w:val="0"/>
          <w:numId w:val="1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- 5</m:t>
        </m:r>
      </m:oMath>
      <w:r w:rsidR="00107363" w:rsidRPr="008E4FA8">
        <w:rPr>
          <w:rFonts w:asciiTheme="majorBidi" w:hAnsiTheme="majorBidi" w:cstheme="majorBidi"/>
        </w:rPr>
        <w:t xml:space="preserve"> </w:t>
      </w:r>
    </w:p>
    <w:p w14:paraId="130FFD92" w14:textId="017A834A" w:rsidR="00107363" w:rsidRPr="008E4FA8" w:rsidRDefault="001071D6">
      <w:pPr>
        <w:numPr>
          <w:ilvl w:val="0"/>
          <w:numId w:val="1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5i</m:t>
        </m:r>
      </m:oMath>
    </w:p>
    <w:p w14:paraId="677F90C5" w14:textId="47F8B996" w:rsidR="00107363" w:rsidRPr="008E4FA8" w:rsidRDefault="001071D6">
      <w:pPr>
        <w:numPr>
          <w:ilvl w:val="0"/>
          <w:numId w:val="1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- 5i</m:t>
        </m:r>
      </m:oMath>
      <w:r w:rsidR="008E4FA8">
        <w:rPr>
          <w:rFonts w:asciiTheme="majorBidi" w:hAnsiTheme="majorBidi" w:cstheme="majorBidi"/>
        </w:rPr>
        <w:tab/>
      </w:r>
      <w:r w:rsidR="008E4FA8" w:rsidRPr="008E4FA8">
        <w:rPr>
          <w:rFonts w:asciiTheme="majorBidi" w:hAnsiTheme="majorBidi" w:cstheme="majorBidi"/>
        </w:rPr>
        <w:sym w:font="Wingdings" w:char="F077"/>
      </w:r>
    </w:p>
    <w:p w14:paraId="23E1C164" w14:textId="7459FF32" w:rsidR="00107363" w:rsidRPr="008E4FA8" w:rsidRDefault="001071D6">
      <w:pPr>
        <w:numPr>
          <w:ilvl w:val="0"/>
          <w:numId w:val="1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5</m:t>
        </m:r>
      </m:oMath>
    </w:p>
    <w:p w14:paraId="26C4DB6B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64E2194B" w14:textId="2C72AF87" w:rsidR="00107363" w:rsidRPr="008E4FA8" w:rsidRDefault="00107363" w:rsidP="008E4FA8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1) </w:t>
      </w:r>
      <w:r w:rsidR="008E4FA8">
        <w:rPr>
          <w:rFonts w:asciiTheme="majorBidi" w:hAnsiTheme="majorBidi" w:cstheme="majorBidi"/>
        </w:rPr>
        <w:t xml:space="preserve"> </w:t>
      </w:r>
      <w:r w:rsidRPr="008E4FA8">
        <w:rPr>
          <w:rFonts w:asciiTheme="majorBidi" w:hAnsiTheme="majorBidi" w:cstheme="majorBidi"/>
        </w:rPr>
        <w:t xml:space="preserve">The property used in this equation </w:t>
      </w:r>
      <m:oMath>
        <m:r>
          <w:rPr>
            <w:rFonts w:ascii="Cambria Math" w:hAnsi="Cambria Math" w:cstheme="majorBidi"/>
          </w:rPr>
          <m:t>3×7=7×3</m:t>
        </m:r>
      </m:oMath>
      <w:r w:rsidRPr="008E4FA8">
        <w:rPr>
          <w:rFonts w:asciiTheme="majorBidi" w:hAnsiTheme="majorBidi" w:cstheme="majorBidi"/>
        </w:rPr>
        <w:t xml:space="preserve"> is called</w:t>
      </w:r>
    </w:p>
    <w:p w14:paraId="50F1432A" w14:textId="77777777" w:rsidR="00107363" w:rsidRPr="008E4FA8" w:rsidRDefault="00107363">
      <w:pPr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losure law</w:t>
      </w:r>
    </w:p>
    <w:p w14:paraId="52AA71D5" w14:textId="77777777" w:rsidR="00107363" w:rsidRPr="008E4FA8" w:rsidRDefault="00107363">
      <w:pPr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 law for addition</w:t>
      </w:r>
    </w:p>
    <w:p w14:paraId="6FDDCE78" w14:textId="0C02A995" w:rsidR="00107363" w:rsidRPr="008E4FA8" w:rsidRDefault="00107363">
      <w:pPr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 property w.r.t multiplication</w:t>
      </w:r>
      <w:r w:rsidR="00407C4E">
        <w:rPr>
          <w:rFonts w:asciiTheme="majorBidi" w:hAnsiTheme="majorBidi" w:cstheme="majorBidi"/>
        </w:rPr>
        <w:t xml:space="preserve"> </w:t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2B46C67C" w14:textId="77777777" w:rsidR="00107363" w:rsidRPr="008E4FA8" w:rsidRDefault="00107363">
      <w:pPr>
        <w:numPr>
          <w:ilvl w:val="0"/>
          <w:numId w:val="1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Identity</w:t>
      </w:r>
    </w:p>
    <w:p w14:paraId="5539444F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0B9765F8" w14:textId="7A4C489D" w:rsidR="00107363" w:rsidRPr="008E4FA8" w:rsidRDefault="00107363" w:rsidP="008E4FA8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2) The additive inverse of (-x, -y) is </w:t>
      </w:r>
    </w:p>
    <w:p w14:paraId="4A2FA187" w14:textId="77777777" w:rsidR="00107363" w:rsidRPr="008E4FA8" w:rsidRDefault="00107363">
      <w:pPr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-x, -y)</w:t>
      </w:r>
    </w:p>
    <w:p w14:paraId="205487FE" w14:textId="0905235A" w:rsidR="00107363" w:rsidRPr="008E4FA8" w:rsidRDefault="00107363">
      <w:pPr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x, y)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65F1EDD8" w14:textId="77777777" w:rsidR="00107363" w:rsidRPr="008E4FA8" w:rsidRDefault="00107363">
      <w:pPr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-x, 0)</w:t>
      </w:r>
    </w:p>
    <w:p w14:paraId="0D3E57C1" w14:textId="77777777" w:rsidR="00107363" w:rsidRPr="008E4FA8" w:rsidRDefault="00107363">
      <w:pPr>
        <w:numPr>
          <w:ilvl w:val="0"/>
          <w:numId w:val="1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x, -y)</w:t>
      </w:r>
    </w:p>
    <w:p w14:paraId="2BB94A4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7E62497F" w14:textId="5B8A99A8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3) The property used in the equation 8 + 0 = 8 is called</w:t>
      </w:r>
    </w:p>
    <w:p w14:paraId="1BAA7B95" w14:textId="77777777" w:rsidR="00107363" w:rsidRPr="008E4FA8" w:rsidRDefault="00107363">
      <w:pPr>
        <w:numPr>
          <w:ilvl w:val="0"/>
          <w:numId w:val="1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</w:t>
      </w:r>
    </w:p>
    <w:p w14:paraId="7653D313" w14:textId="77777777" w:rsidR="00107363" w:rsidRPr="008E4FA8" w:rsidRDefault="00107363">
      <w:pPr>
        <w:numPr>
          <w:ilvl w:val="0"/>
          <w:numId w:val="1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ssociative</w:t>
      </w:r>
    </w:p>
    <w:p w14:paraId="08D578D7" w14:textId="3CF7664A" w:rsidR="00107363" w:rsidRPr="008E4FA8" w:rsidRDefault="00107363">
      <w:pPr>
        <w:numPr>
          <w:ilvl w:val="0"/>
          <w:numId w:val="1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dditive Identity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00898A2E" w14:textId="77777777" w:rsidR="00107363" w:rsidRPr="008E4FA8" w:rsidRDefault="00107363">
      <w:pPr>
        <w:numPr>
          <w:ilvl w:val="0"/>
          <w:numId w:val="1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dditive Inverse</w:t>
      </w:r>
    </w:p>
    <w:p w14:paraId="59B3D2D1" w14:textId="77777777" w:rsidR="00107363" w:rsidRPr="008E4FA8" w:rsidRDefault="00107363" w:rsidP="00485D17">
      <w:pPr>
        <w:jc w:val="both"/>
        <w:rPr>
          <w:rFonts w:asciiTheme="majorBidi" w:hAnsiTheme="majorBidi" w:cstheme="majorBidi"/>
        </w:rPr>
      </w:pPr>
    </w:p>
    <w:p w14:paraId="68CE7AFB" w14:textId="7966EC20" w:rsidR="00107363" w:rsidRPr="008E4FA8" w:rsidRDefault="00107363" w:rsidP="00776F95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4) For all a, b, c </w:t>
      </w:r>
      <w:r w:rsidRPr="008E4FA8">
        <w:rPr>
          <w:rFonts w:asciiTheme="majorBidi" w:hAnsiTheme="majorBidi" w:cstheme="majorBidi"/>
        </w:rPr>
        <w:sym w:font="Symbol" w:char="F0CE"/>
      </w:r>
      <w:r w:rsidRPr="008E4FA8">
        <w:rPr>
          <w:rFonts w:asciiTheme="majorBidi" w:hAnsiTheme="majorBidi" w:cstheme="majorBidi"/>
        </w:rPr>
        <w:t xml:space="preserve"> R, if (a + b) + c = a + (b + c) then the property is called </w:t>
      </w:r>
    </w:p>
    <w:p w14:paraId="5450EE69" w14:textId="77777777" w:rsidR="00107363" w:rsidRPr="008E4FA8" w:rsidRDefault="00107363">
      <w:pPr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 under addition</w:t>
      </w:r>
    </w:p>
    <w:p w14:paraId="3FD71C51" w14:textId="6E4BBF87" w:rsidR="00107363" w:rsidRPr="008E4FA8" w:rsidRDefault="00107363">
      <w:pPr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ssociative w.r.t addition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3A663807" w14:textId="77777777" w:rsidR="00107363" w:rsidRPr="008E4FA8" w:rsidRDefault="00107363">
      <w:pPr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Distributive under addition</w:t>
      </w:r>
    </w:p>
    <w:p w14:paraId="7E802DE5" w14:textId="77777777" w:rsidR="00107363" w:rsidRPr="008E4FA8" w:rsidRDefault="00107363">
      <w:pPr>
        <w:numPr>
          <w:ilvl w:val="0"/>
          <w:numId w:val="1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one of these</w:t>
      </w:r>
    </w:p>
    <w:p w14:paraId="166DA3BA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072EE207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57B4694F" w14:textId="7E0C4284" w:rsidR="00107363" w:rsidRPr="008E4FA8" w:rsidRDefault="00107363" w:rsidP="00776F95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lastRenderedPageBreak/>
        <w:t>15) The inverse of an element ‘a’ under addition is</w:t>
      </w:r>
    </w:p>
    <w:p w14:paraId="3F38CEB8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Pr="008E4FA8">
        <w:rPr>
          <w:rFonts w:asciiTheme="majorBidi" w:hAnsiTheme="majorBidi" w:cstheme="majorBidi"/>
          <w:position w:val="-24"/>
        </w:rPr>
        <w:object w:dxaOrig="240" w:dyaOrig="620" w14:anchorId="55FA9110">
          <v:shape id="_x0000_i1039" type="#_x0000_t75" style="width:11.05pt;height:31.15pt" o:ole="">
            <v:imagedata r:id="rId52" o:title=""/>
          </v:shape>
          <o:OLEObject Type="Embed" ProgID="Equation.3" ShapeID="_x0000_i1039" DrawAspect="Content" ObjectID="_1833651560" r:id="rId53"/>
        </w:object>
      </w:r>
    </w:p>
    <w:p w14:paraId="015F4C94" w14:textId="06572F52" w:rsidR="00107363" w:rsidRPr="008E4FA8" w:rsidRDefault="00107363">
      <w:pPr>
        <w:numPr>
          <w:ilvl w:val="0"/>
          <w:numId w:val="1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- a 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4009742D" w14:textId="77777777" w:rsidR="00107363" w:rsidRPr="008E4FA8" w:rsidRDefault="00107363">
      <w:pPr>
        <w:numPr>
          <w:ilvl w:val="0"/>
          <w:numId w:val="1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</w:t>
      </w:r>
    </w:p>
    <w:p w14:paraId="45BAB4D8" w14:textId="77777777" w:rsidR="00107363" w:rsidRPr="008E4FA8" w:rsidRDefault="00107363">
      <w:pPr>
        <w:numPr>
          <w:ilvl w:val="0"/>
          <w:numId w:val="1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0</w:t>
      </w:r>
    </w:p>
    <w:p w14:paraId="26B8A74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1646FDF1" w14:textId="142DDF7E" w:rsidR="00107363" w:rsidRPr="008E4FA8" w:rsidRDefault="00107363" w:rsidP="00776F95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6) The additive identity is </w:t>
      </w:r>
    </w:p>
    <w:p w14:paraId="3C88BEBF" w14:textId="77777777" w:rsidR="00107363" w:rsidRPr="008E4FA8" w:rsidRDefault="00107363">
      <w:pPr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0</w:t>
      </w:r>
    </w:p>
    <w:p w14:paraId="650A8811" w14:textId="77777777" w:rsidR="00107363" w:rsidRPr="008E4FA8" w:rsidRDefault="00107363">
      <w:pPr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1 </w:t>
      </w:r>
    </w:p>
    <w:p w14:paraId="6012D67B" w14:textId="72E9971D" w:rsidR="00107363" w:rsidRPr="008E4FA8" w:rsidRDefault="00107363">
      <w:pPr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4DBB1283" w14:textId="77777777" w:rsidR="00107363" w:rsidRPr="008E4FA8" w:rsidRDefault="00107363">
      <w:pPr>
        <w:numPr>
          <w:ilvl w:val="0"/>
          <w:numId w:val="1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one of these</w:t>
      </w:r>
    </w:p>
    <w:p w14:paraId="1CC1FFA9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30112CA9" w14:textId="3B1B4F05" w:rsidR="00107363" w:rsidRPr="008E4FA8" w:rsidRDefault="00107363" w:rsidP="00776F95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7) The product of two conjugate complex numbers is always a </w:t>
      </w:r>
    </w:p>
    <w:p w14:paraId="1DEB2723" w14:textId="547D6A54" w:rsidR="00107363" w:rsidRPr="008E4FA8" w:rsidRDefault="00107363">
      <w:pPr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Real number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61493817" w14:textId="77777777" w:rsidR="00107363" w:rsidRPr="008E4FA8" w:rsidRDefault="00107363">
      <w:pPr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plex number</w:t>
      </w:r>
    </w:p>
    <w:p w14:paraId="50F9A40B" w14:textId="77777777" w:rsidR="00107363" w:rsidRPr="008E4FA8" w:rsidRDefault="00107363">
      <w:pPr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Irrational number</w:t>
      </w:r>
    </w:p>
    <w:p w14:paraId="14172419" w14:textId="77777777" w:rsidR="00107363" w:rsidRPr="008E4FA8" w:rsidRDefault="00107363">
      <w:pPr>
        <w:numPr>
          <w:ilvl w:val="0"/>
          <w:numId w:val="18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atural number</w:t>
      </w:r>
    </w:p>
    <w:p w14:paraId="56D08E59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6F31CAC7" w14:textId="37268558" w:rsidR="00107363" w:rsidRPr="008E4FA8" w:rsidRDefault="00107363" w:rsidP="00776F95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8) The sum of two conjugate complex numbers is always a</w:t>
      </w:r>
    </w:p>
    <w:p w14:paraId="643D297B" w14:textId="43C95C97" w:rsidR="00107363" w:rsidRPr="008E4FA8" w:rsidRDefault="00107363">
      <w:pPr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Real number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196D30D2" w14:textId="77777777" w:rsidR="00107363" w:rsidRPr="008E4FA8" w:rsidRDefault="00107363">
      <w:pPr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Irrational number</w:t>
      </w:r>
    </w:p>
    <w:p w14:paraId="0CF6B9AA" w14:textId="77777777" w:rsidR="00107363" w:rsidRPr="008E4FA8" w:rsidRDefault="00107363">
      <w:pPr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plex number</w:t>
      </w:r>
    </w:p>
    <w:p w14:paraId="703D6C45" w14:textId="77777777" w:rsidR="00107363" w:rsidRPr="008E4FA8" w:rsidRDefault="00107363">
      <w:pPr>
        <w:numPr>
          <w:ilvl w:val="0"/>
          <w:numId w:val="19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Natural number</w:t>
      </w:r>
    </w:p>
    <w:p w14:paraId="7F6F9823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7D850204" w14:textId="5A6A52AE" w:rsidR="00107363" w:rsidRPr="008E4FA8" w:rsidRDefault="00107363" w:rsidP="00E02B1A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19) </w:t>
      </w:r>
      <w:r w:rsidRPr="008E4FA8">
        <w:rPr>
          <w:rFonts w:asciiTheme="majorBidi" w:hAnsiTheme="majorBidi" w:cstheme="majorBidi"/>
          <w:position w:val="-28"/>
        </w:rPr>
        <w:object w:dxaOrig="859" w:dyaOrig="680" w14:anchorId="089BEC48">
          <v:shape id="_x0000_i1040" type="#_x0000_t75" style="width:44.1pt;height:34.4pt" o:ole="">
            <v:imagedata r:id="rId54" o:title=""/>
          </v:shape>
          <o:OLEObject Type="Embed" ProgID="Equation.3" ShapeID="_x0000_i1040" DrawAspect="Content" ObjectID="_1833651561" r:id="rId55"/>
        </w:object>
      </w:r>
    </w:p>
    <w:p w14:paraId="72AB4112" w14:textId="65A1AFE9" w:rsidR="00107363" w:rsidRPr="008E4FA8" w:rsidRDefault="00107363">
      <w:pPr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</w: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2EEC45DA" w14:textId="77777777" w:rsidR="00107363" w:rsidRPr="008E4FA8" w:rsidRDefault="00107363">
      <w:pPr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5</w:t>
      </w:r>
    </w:p>
    <w:p w14:paraId="39408ED8" w14:textId="77777777" w:rsidR="00107363" w:rsidRPr="008E4FA8" w:rsidRDefault="00107363">
      <w:pPr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¾</w:t>
      </w:r>
    </w:p>
    <w:p w14:paraId="7CB4B55A" w14:textId="77777777" w:rsidR="00107363" w:rsidRPr="008E4FA8" w:rsidRDefault="00107363">
      <w:pPr>
        <w:numPr>
          <w:ilvl w:val="0"/>
          <w:numId w:val="20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5/3</w:t>
      </w:r>
    </w:p>
    <w:p w14:paraId="373A4093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50CC21C4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01D451CB" w14:textId="6CB5393E" w:rsidR="00107363" w:rsidRPr="008E4FA8" w:rsidRDefault="00107363" w:rsidP="00E02B1A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lastRenderedPageBreak/>
        <w:t>20) If Z</w:t>
      </w:r>
      <w:r w:rsidRPr="008E4FA8">
        <w:rPr>
          <w:rFonts w:asciiTheme="majorBidi" w:hAnsiTheme="majorBidi" w:cstheme="majorBidi"/>
          <w:vertAlign w:val="subscript"/>
        </w:rPr>
        <w:t>1</w:t>
      </w:r>
      <w:r w:rsidRPr="008E4FA8">
        <w:rPr>
          <w:rFonts w:asciiTheme="majorBidi" w:hAnsiTheme="majorBidi" w:cstheme="majorBidi"/>
        </w:rPr>
        <w:t>, Z</w:t>
      </w:r>
      <w:r w:rsidRPr="008E4FA8">
        <w:rPr>
          <w:rFonts w:asciiTheme="majorBidi" w:hAnsiTheme="majorBidi" w:cstheme="majorBidi"/>
          <w:vertAlign w:val="subscript"/>
        </w:rPr>
        <w:t>2</w:t>
      </w:r>
      <w:r w:rsidRPr="008E4FA8">
        <w:rPr>
          <w:rFonts w:asciiTheme="majorBidi" w:hAnsiTheme="majorBidi" w:cstheme="majorBidi"/>
        </w:rPr>
        <w:t xml:space="preserve"> be complex numbers then </w:t>
      </w:r>
      <w:r w:rsidRPr="008E4FA8">
        <w:rPr>
          <w:rFonts w:asciiTheme="majorBidi" w:hAnsiTheme="majorBidi" w:cstheme="majorBidi"/>
          <w:position w:val="-10"/>
        </w:rPr>
        <w:object w:dxaOrig="980" w:dyaOrig="380" w14:anchorId="60C434FC">
          <v:shape id="_x0000_i1041" type="#_x0000_t75" style="width:48pt;height:18.15pt" o:ole="">
            <v:imagedata r:id="rId56" o:title=""/>
          </v:shape>
          <o:OLEObject Type="Embed" ProgID="Equation.3" ShapeID="_x0000_i1041" DrawAspect="Content" ObjectID="_1833651562" r:id="rId57"/>
        </w:object>
      </w:r>
    </w:p>
    <w:p w14:paraId="4952833B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Pr="008E4FA8">
        <w:rPr>
          <w:rFonts w:asciiTheme="majorBidi" w:hAnsiTheme="majorBidi" w:cstheme="majorBidi"/>
          <w:position w:val="-10"/>
        </w:rPr>
        <w:object w:dxaOrig="780" w:dyaOrig="380" w14:anchorId="6231958A">
          <v:shape id="_x0000_i1042" type="#_x0000_t75" style="width:38.9pt;height:18.15pt" o:ole="">
            <v:imagedata r:id="rId58" o:title=""/>
          </v:shape>
          <o:OLEObject Type="Embed" ProgID="Equation.3" ShapeID="_x0000_i1042" DrawAspect="Content" ObjectID="_1833651563" r:id="rId59"/>
        </w:object>
      </w:r>
    </w:p>
    <w:p w14:paraId="7D8147E6" w14:textId="2BB9689A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 </w:t>
      </w:r>
      <w:r w:rsidRPr="008E4FA8">
        <w:rPr>
          <w:rFonts w:asciiTheme="majorBidi" w:hAnsiTheme="majorBidi" w:cstheme="majorBidi"/>
          <w:position w:val="-10"/>
        </w:rPr>
        <w:object w:dxaOrig="780" w:dyaOrig="380" w14:anchorId="2342C1DA">
          <v:shape id="_x0000_i1043" type="#_x0000_t75" style="width:38.9pt;height:18.15pt" o:ole="">
            <v:imagedata r:id="rId60" o:title=""/>
          </v:shape>
          <o:OLEObject Type="Embed" ProgID="Equation.3" ShapeID="_x0000_i1043" DrawAspect="Content" ObjectID="_1833651564" r:id="rId61"/>
        </w:object>
      </w:r>
      <w:r w:rsidR="00407C4E">
        <w:rPr>
          <w:rFonts w:asciiTheme="majorBidi" w:hAnsiTheme="majorBidi" w:cstheme="majorBidi"/>
        </w:rPr>
        <w:tab/>
      </w:r>
      <w:r w:rsidR="00407C4E">
        <w:rPr>
          <w:rFonts w:asciiTheme="majorBidi" w:hAnsiTheme="majorBidi" w:cstheme="majorBidi"/>
        </w:rPr>
        <w:tab/>
      </w:r>
      <w:r w:rsidR="00407C4E" w:rsidRPr="008E4FA8">
        <w:rPr>
          <w:rFonts w:asciiTheme="majorBidi" w:hAnsiTheme="majorBidi" w:cstheme="majorBidi"/>
        </w:rPr>
        <w:sym w:font="Wingdings" w:char="F077"/>
      </w:r>
    </w:p>
    <w:p w14:paraId="63B02EC0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 </w:t>
      </w:r>
      <w:r w:rsidRPr="008E4FA8">
        <w:rPr>
          <w:rFonts w:asciiTheme="majorBidi" w:hAnsiTheme="majorBidi" w:cstheme="majorBidi"/>
          <w:position w:val="-10"/>
        </w:rPr>
        <w:object w:dxaOrig="760" w:dyaOrig="380" w14:anchorId="53137F31">
          <v:shape id="_x0000_i1044" type="#_x0000_t75" style="width:37.6pt;height:18.15pt" o:ole="">
            <v:imagedata r:id="rId62" o:title=""/>
          </v:shape>
          <o:OLEObject Type="Embed" ProgID="Equation.3" ShapeID="_x0000_i1044" DrawAspect="Content" ObjectID="_1833651565" r:id="rId63"/>
        </w:object>
      </w:r>
    </w:p>
    <w:p w14:paraId="78FE60AD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D) </w:t>
      </w:r>
      <w:r w:rsidRPr="008E4FA8">
        <w:rPr>
          <w:rFonts w:asciiTheme="majorBidi" w:hAnsiTheme="majorBidi" w:cstheme="majorBidi"/>
          <w:position w:val="-10"/>
        </w:rPr>
        <w:object w:dxaOrig="780" w:dyaOrig="380" w14:anchorId="2E036114">
          <v:shape id="_x0000_i1045" type="#_x0000_t75" style="width:38.9pt;height:18.15pt" o:ole="">
            <v:imagedata r:id="rId64" o:title=""/>
          </v:shape>
          <o:OLEObject Type="Embed" ProgID="Equation.3" ShapeID="_x0000_i1045" DrawAspect="Content" ObjectID="_1833651566" r:id="rId65"/>
        </w:object>
      </w:r>
    </w:p>
    <w:p w14:paraId="51CFC063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6D9BFD4C" w14:textId="5F084260" w:rsidR="00107363" w:rsidRPr="008E4FA8" w:rsidRDefault="00107363" w:rsidP="00E02B1A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1) If </w:t>
      </w:r>
      <m:oMath>
        <m:r>
          <w:rPr>
            <w:rFonts w:ascii="Cambria Math" w:hAnsi="Cambria Math" w:cstheme="majorBidi"/>
          </w:rPr>
          <m:t>z=(a, b)</m:t>
        </m:r>
      </m:oMath>
      <w:r w:rsidRPr="008E4FA8">
        <w:rPr>
          <w:rFonts w:asciiTheme="majorBidi" w:hAnsiTheme="majorBidi" w:cstheme="majorBidi"/>
        </w:rPr>
        <w:t xml:space="preserve">, then </w:t>
      </w: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z</m:t>
            </m:r>
          </m:e>
          <m:sup>
            <m:r>
              <w:rPr>
                <w:rFonts w:ascii="Cambria Math" w:hAnsi="Cambria Math" w:cstheme="majorBidi"/>
                <w:vertAlign w:val="superscript"/>
              </w:rPr>
              <m:t>-1</m:t>
            </m:r>
          </m:sup>
        </m:sSup>
        <m:r>
          <w:rPr>
            <w:rFonts w:ascii="Cambria Math" w:hAnsi="Cambria Math" w:cstheme="majorBidi"/>
          </w:rPr>
          <m:t>=</m:t>
        </m:r>
      </m:oMath>
      <w:r w:rsidRPr="008E4FA8">
        <w:rPr>
          <w:rFonts w:asciiTheme="majorBidi" w:hAnsiTheme="majorBidi" w:cstheme="majorBidi"/>
        </w:rPr>
        <w:t xml:space="preserve"> </w:t>
      </w:r>
    </w:p>
    <w:p w14:paraId="1451465F" w14:textId="24D93CBE" w:rsidR="00107363" w:rsidRPr="008E4FA8" w:rsidRDefault="00591030">
      <w:pPr>
        <w:numPr>
          <w:ilvl w:val="0"/>
          <w:numId w:val="2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(a,-b)</m:t>
        </m:r>
      </m:oMath>
    </w:p>
    <w:p w14:paraId="0D05646F" w14:textId="797A4923" w:rsidR="00107363" w:rsidRPr="008E4FA8" w:rsidRDefault="00591030">
      <w:pPr>
        <w:numPr>
          <w:ilvl w:val="0"/>
          <w:numId w:val="21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(-a,b)</m:t>
        </m:r>
      </m:oMath>
    </w:p>
    <w:p w14:paraId="22EAB976" w14:textId="1663B326" w:rsidR="00107363" w:rsidRPr="008E4FA8" w:rsidRDefault="00000000">
      <w:pPr>
        <w:numPr>
          <w:ilvl w:val="0"/>
          <w:numId w:val="21"/>
        </w:numPr>
        <w:jc w:val="both"/>
        <w:rPr>
          <w:rFonts w:asciiTheme="majorBidi" w:hAnsiTheme="majorBidi" w:cstheme="majorBidi"/>
        </w:rPr>
      </w:pPr>
      <m:oMath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theme="majorBidi"/>
              </w:rPr>
              <m:t>,</m:t>
            </m: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-b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</m:den>
            </m:f>
          </m:e>
        </m:d>
      </m:oMath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21D9B41E" w14:textId="09E56647" w:rsidR="00107363" w:rsidRPr="008E4FA8" w:rsidRDefault="00000000">
      <w:pPr>
        <w:numPr>
          <w:ilvl w:val="0"/>
          <w:numId w:val="21"/>
        </w:numPr>
        <w:jc w:val="both"/>
        <w:rPr>
          <w:rFonts w:asciiTheme="majorBidi" w:hAnsiTheme="majorBidi" w:cstheme="majorBidi"/>
        </w:rPr>
      </w:pPr>
      <m:oMath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-a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theme="majorBidi"/>
              </w:rPr>
              <m:t>,</m:t>
            </m: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2</m:t>
                    </m:r>
                  </m:sup>
                </m:sSup>
              </m:den>
            </m:f>
          </m:e>
        </m:d>
      </m:oMath>
    </w:p>
    <w:p w14:paraId="37DFAAFB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4DAA3E2E" w14:textId="36D08488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2) If </w:t>
      </w:r>
      <m:oMath>
        <m:r>
          <w:rPr>
            <w:rFonts w:ascii="Cambria Math" w:hAnsi="Cambria Math" w:cstheme="majorBidi"/>
          </w:rPr>
          <m:t>z=a+bi</m:t>
        </m:r>
      </m:oMath>
      <w:r w:rsidRPr="008E4FA8">
        <w:rPr>
          <w:rFonts w:asciiTheme="majorBidi" w:hAnsiTheme="majorBidi" w:cstheme="majorBidi"/>
        </w:rPr>
        <w:t xml:space="preserve">, then </w:t>
      </w:r>
      <m:oMath>
        <m:d>
          <m:dPr>
            <m:begChr m:val="|"/>
            <m:endChr m:val="|"/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z</m:t>
            </m:r>
          </m:e>
        </m:d>
        <m:r>
          <w:rPr>
            <w:rFonts w:ascii="Cambria Math" w:hAnsi="Cambria Math" w:cstheme="majorBidi"/>
          </w:rPr>
          <m:t>=</m:t>
        </m:r>
      </m:oMath>
    </w:p>
    <w:p w14:paraId="1720533D" w14:textId="5893CF6E" w:rsidR="00107363" w:rsidRPr="008E4FA8" w:rsidRDefault="00000000">
      <w:pPr>
        <w:numPr>
          <w:ilvl w:val="0"/>
          <w:numId w:val="22"/>
        </w:numPr>
        <w:jc w:val="both"/>
        <w:rPr>
          <w:rFonts w:asciiTheme="majorBidi" w:hAnsiTheme="majorBidi" w:cstheme="majorBidi"/>
        </w:rPr>
      </w:pP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a</m:t>
            </m:r>
          </m:e>
          <m:sup>
            <m:r>
              <w:rPr>
                <w:rFonts w:ascii="Cambria Math" w:hAnsi="Cambria Math" w:cstheme="majorBidi"/>
                <w:vertAlign w:val="superscript"/>
              </w:rPr>
              <m:t>2</m:t>
            </m:r>
          </m:sup>
        </m:sSup>
        <m:r>
          <w:rPr>
            <w:rFonts w:ascii="Cambria Math" w:hAnsi="Cambria Math" w:cstheme="majorBidi"/>
          </w:rPr>
          <m:t>-</m:t>
        </m:r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b</m:t>
            </m:r>
          </m:e>
          <m:sup>
            <m:r>
              <w:rPr>
                <w:rFonts w:ascii="Cambria Math" w:hAnsi="Cambria Math" w:cstheme="majorBidi"/>
                <w:vertAlign w:val="superscript"/>
              </w:rPr>
              <m:t>2</m:t>
            </m:r>
          </m:sup>
        </m:sSup>
      </m:oMath>
    </w:p>
    <w:p w14:paraId="4E260D8C" w14:textId="5E12E3D7" w:rsidR="00107363" w:rsidRPr="00BC1D4C" w:rsidRDefault="00000000" w:rsidP="00BC1D4C">
      <w:pPr>
        <w:numPr>
          <w:ilvl w:val="0"/>
          <w:numId w:val="22"/>
        </w:numPr>
        <w:jc w:val="both"/>
        <w:rPr>
          <w:rFonts w:asciiTheme="majorBidi" w:hAnsiTheme="majorBidi" w:cstheme="majorBidi"/>
        </w:rPr>
      </w:pP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a</m:t>
            </m:r>
          </m:e>
          <m:sup>
            <m:r>
              <w:rPr>
                <w:rFonts w:ascii="Cambria Math" w:hAnsi="Cambria Math" w:cstheme="majorBidi"/>
                <w:vertAlign w:val="superscript"/>
              </w:rPr>
              <m:t>2</m:t>
            </m:r>
          </m:sup>
        </m:sSup>
        <m:r>
          <w:rPr>
            <w:rFonts w:ascii="Cambria Math" w:hAnsi="Cambria Math" w:cstheme="majorBidi"/>
          </w:rPr>
          <m:t>+</m:t>
        </m:r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b</m:t>
            </m:r>
          </m:e>
          <m:sup>
            <m:r>
              <w:rPr>
                <w:rFonts w:ascii="Cambria Math" w:hAnsi="Cambria Math" w:cstheme="majorBidi"/>
                <w:vertAlign w:val="superscript"/>
              </w:rPr>
              <m:t>2</m:t>
            </m:r>
          </m:sup>
        </m:sSup>
      </m:oMath>
    </w:p>
    <w:p w14:paraId="24E28B27" w14:textId="77777777" w:rsidR="00107363" w:rsidRPr="008E4FA8" w:rsidRDefault="00107363">
      <w:pPr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8"/>
        </w:rPr>
        <w:object w:dxaOrig="940" w:dyaOrig="400" w14:anchorId="1AE60BD8">
          <v:shape id="_x0000_i1046" type="#_x0000_t75" style="width:46.7pt;height:20.1pt" o:ole="">
            <v:imagedata r:id="rId66" o:title=""/>
          </v:shape>
          <o:OLEObject Type="Embed" ProgID="Equation.3" ShapeID="_x0000_i1046" DrawAspect="Content" ObjectID="_1833651567" r:id="rId67"/>
        </w:object>
      </w:r>
    </w:p>
    <w:p w14:paraId="22012219" w14:textId="0ABEEF60" w:rsidR="00107363" w:rsidRPr="008E4FA8" w:rsidRDefault="00107363">
      <w:pPr>
        <w:numPr>
          <w:ilvl w:val="0"/>
          <w:numId w:val="22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8"/>
        </w:rPr>
        <w:object w:dxaOrig="940" w:dyaOrig="400" w14:anchorId="06612361">
          <v:shape id="_x0000_i1047" type="#_x0000_t75" style="width:46.7pt;height:20.1pt" o:ole="">
            <v:imagedata r:id="rId68" o:title=""/>
          </v:shape>
          <o:OLEObject Type="Embed" ProgID="Equation.3" ShapeID="_x0000_i1047" DrawAspect="Content" ObjectID="_1833651568" r:id="rId69"/>
        </w:objec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2085E523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4BB43134" w14:textId="1C4FBFC9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3) If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z</m:t>
            </m:r>
          </m:e>
          <m:sub>
            <m:r>
              <w:rPr>
                <w:rFonts w:ascii="Cambria Math" w:hAnsi="Cambria Math" w:cstheme="majorBidi"/>
              </w:rPr>
              <m:t>1</m:t>
            </m:r>
          </m:sub>
        </m:sSub>
      </m:oMath>
      <w:r w:rsidRPr="008E4FA8">
        <w:rPr>
          <w:rFonts w:asciiTheme="majorBidi" w:hAnsiTheme="majorBidi" w:cstheme="majorBidi"/>
        </w:rPr>
        <w:t xml:space="preserve"> and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z</m:t>
            </m:r>
          </m:e>
          <m:sub>
            <m:r>
              <w:rPr>
                <w:rFonts w:ascii="Cambria Math" w:hAnsi="Cambria Math" w:cstheme="majorBidi"/>
              </w:rPr>
              <m:t>2</m:t>
            </m:r>
          </m:sub>
        </m:sSub>
      </m:oMath>
      <w:r w:rsidRPr="008E4FA8">
        <w:rPr>
          <w:rFonts w:asciiTheme="majorBidi" w:hAnsiTheme="majorBidi" w:cstheme="majorBidi"/>
        </w:rPr>
        <w:t xml:space="preserve"> are any two complex numbers then </w:t>
      </w:r>
    </w:p>
    <w:p w14:paraId="083DB4E7" w14:textId="3A7D4D06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</w:r>
      <w:r w:rsidRPr="008E4FA8">
        <w:rPr>
          <w:rFonts w:asciiTheme="majorBidi" w:hAnsiTheme="majorBidi" w:cstheme="majorBidi"/>
          <w:position w:val="-14"/>
        </w:rPr>
        <w:object w:dxaOrig="820" w:dyaOrig="400" w14:anchorId="579705C5">
          <v:shape id="_x0000_i1048" type="#_x0000_t75" style="width:40.85pt;height:20.1pt" o:ole="">
            <v:imagedata r:id="rId70" o:title=""/>
          </v:shape>
          <o:OLEObject Type="Embed" ProgID="Equation.3" ShapeID="_x0000_i1048" DrawAspect="Content" ObjectID="_1833651569" r:id="rId71"/>
        </w:object>
      </w:r>
    </w:p>
    <w:p w14:paraId="4251C97A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Pr="008E4FA8">
        <w:rPr>
          <w:rFonts w:asciiTheme="majorBidi" w:hAnsiTheme="majorBidi" w:cstheme="majorBidi"/>
          <w:position w:val="-14"/>
        </w:rPr>
        <w:object w:dxaOrig="940" w:dyaOrig="400" w14:anchorId="57C545FC">
          <v:shape id="_x0000_i1049" type="#_x0000_t75" style="width:46.7pt;height:20.1pt" o:ole="">
            <v:imagedata r:id="rId72" o:title=""/>
          </v:shape>
          <o:OLEObject Type="Embed" ProgID="Equation.3" ShapeID="_x0000_i1049" DrawAspect="Content" ObjectID="_1833651570" r:id="rId73"/>
        </w:object>
      </w:r>
    </w:p>
    <w:p w14:paraId="56AB12B4" w14:textId="3562CB88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w:r w:rsidRPr="008E4FA8">
        <w:rPr>
          <w:rFonts w:asciiTheme="majorBidi" w:hAnsiTheme="majorBidi" w:cstheme="majorBidi"/>
          <w:position w:val="-14"/>
        </w:rPr>
        <w:object w:dxaOrig="940" w:dyaOrig="400" w14:anchorId="461AB235">
          <v:shape id="_x0000_i1050" type="#_x0000_t75" style="width:46.7pt;height:20.1pt" o:ole="">
            <v:imagedata r:id="rId74" o:title=""/>
          </v:shape>
          <o:OLEObject Type="Embed" ProgID="Equation.3" ShapeID="_x0000_i1050" DrawAspect="Content" ObjectID="_1833651571" r:id="rId75"/>
        </w:objec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7BF964DE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w:r w:rsidRPr="008E4FA8">
        <w:rPr>
          <w:rFonts w:asciiTheme="majorBidi" w:hAnsiTheme="majorBidi" w:cstheme="majorBidi"/>
          <w:position w:val="-14"/>
        </w:rPr>
        <w:object w:dxaOrig="960" w:dyaOrig="400" w14:anchorId="0933770B">
          <v:shape id="_x0000_i1051" type="#_x0000_t75" style="width:48pt;height:20.1pt" o:ole="">
            <v:imagedata r:id="rId76" o:title=""/>
          </v:shape>
          <o:OLEObject Type="Embed" ProgID="Equation.3" ShapeID="_x0000_i1051" DrawAspect="Content" ObjectID="_1833651572" r:id="rId77"/>
        </w:object>
      </w:r>
    </w:p>
    <w:p w14:paraId="6C86800B" w14:textId="491B138D" w:rsidR="00107363" w:rsidRDefault="00107363" w:rsidP="00B87A01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D) </w:t>
      </w:r>
      <w:r w:rsidRPr="008E4FA8">
        <w:rPr>
          <w:rFonts w:asciiTheme="majorBidi" w:hAnsiTheme="majorBidi" w:cstheme="majorBidi"/>
          <w:position w:val="-14"/>
        </w:rPr>
        <w:object w:dxaOrig="940" w:dyaOrig="400" w14:anchorId="166AA808">
          <v:shape id="_x0000_i1052" type="#_x0000_t75" style="width:46.7pt;height:20.1pt" o:ole="">
            <v:imagedata r:id="rId78" o:title=""/>
          </v:shape>
          <o:OLEObject Type="Embed" ProgID="Equation.3" ShapeID="_x0000_i1052" DrawAspect="Content" ObjectID="_1833651573" r:id="rId79"/>
        </w:object>
      </w:r>
    </w:p>
    <w:p w14:paraId="63B1DED3" w14:textId="77777777" w:rsidR="00407C4E" w:rsidRPr="008E4FA8" w:rsidRDefault="00407C4E" w:rsidP="00107363">
      <w:pPr>
        <w:jc w:val="both"/>
        <w:rPr>
          <w:rFonts w:asciiTheme="majorBidi" w:hAnsiTheme="majorBidi" w:cstheme="majorBidi"/>
        </w:rPr>
      </w:pPr>
    </w:p>
    <w:p w14:paraId="1C61F8A8" w14:textId="39BE1E1E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4) (- </w:t>
      </w:r>
      <m:oMath>
        <m:r>
          <w:rPr>
            <w:rFonts w:ascii="Cambria Math" w:hAnsi="Cambria Math" w:cstheme="majorBidi"/>
          </w:rPr>
          <m:t xml:space="preserve">i </m:t>
        </m:r>
      </m:oMath>
      <w:r w:rsidRPr="008E4FA8">
        <w:rPr>
          <w:rFonts w:asciiTheme="majorBidi" w:hAnsiTheme="majorBidi" w:cstheme="majorBidi"/>
        </w:rPr>
        <w:t>)</w:t>
      </w:r>
      <w:r w:rsidRPr="008E4FA8">
        <w:rPr>
          <w:rFonts w:asciiTheme="majorBidi" w:hAnsiTheme="majorBidi" w:cstheme="majorBidi"/>
          <w:vertAlign w:val="superscript"/>
        </w:rPr>
        <w:t>15</w:t>
      </w:r>
      <w:r w:rsidRPr="008E4FA8">
        <w:rPr>
          <w:rFonts w:asciiTheme="majorBidi" w:hAnsiTheme="majorBidi" w:cstheme="majorBidi"/>
        </w:rPr>
        <w:t xml:space="preserve"> = </w:t>
      </w:r>
    </w:p>
    <w:p w14:paraId="758D00E5" w14:textId="77777777" w:rsidR="00107363" w:rsidRPr="008E4FA8" w:rsidRDefault="00107363">
      <w:pPr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1</w:t>
      </w:r>
    </w:p>
    <w:p w14:paraId="3D68566A" w14:textId="77777777" w:rsidR="00107363" w:rsidRPr="008E4FA8" w:rsidRDefault="00107363">
      <w:pPr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1 </w:t>
      </w:r>
    </w:p>
    <w:p w14:paraId="66C7F8D9" w14:textId="7228E749" w:rsidR="00107363" w:rsidRPr="008E4FA8" w:rsidRDefault="00E02B1A">
      <w:pPr>
        <w:numPr>
          <w:ilvl w:val="0"/>
          <w:numId w:val="23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w:lastRenderedPageBreak/>
          <m:t>i</m:t>
        </m:r>
      </m:oMath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20A27C98" w14:textId="0E2B2B8B" w:rsidR="00107363" w:rsidRPr="008E4FA8" w:rsidRDefault="00107363">
      <w:pPr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– </w:t>
      </w:r>
      <m:oMath>
        <m:r>
          <w:rPr>
            <w:rFonts w:ascii="Cambria Math" w:hAnsi="Cambria Math" w:cstheme="majorBidi"/>
          </w:rPr>
          <m:t xml:space="preserve">i </m:t>
        </m:r>
      </m:oMath>
    </w:p>
    <w:p w14:paraId="14928BF1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4A60ACFA" w14:textId="173F725A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25) If z</w:t>
      </w:r>
      <w:r w:rsidRPr="008E4FA8">
        <w:rPr>
          <w:rFonts w:asciiTheme="majorBidi" w:hAnsiTheme="majorBidi" w:cstheme="majorBidi"/>
          <w:vertAlign w:val="subscript"/>
        </w:rPr>
        <w:t>1</w:t>
      </w:r>
      <w:r w:rsidRPr="008E4FA8">
        <w:rPr>
          <w:rFonts w:asciiTheme="majorBidi" w:hAnsiTheme="majorBidi" w:cstheme="majorBidi"/>
        </w:rPr>
        <w:t xml:space="preserve"> = (a, b) and z</w:t>
      </w:r>
      <w:r w:rsidRPr="008E4FA8">
        <w:rPr>
          <w:rFonts w:asciiTheme="majorBidi" w:hAnsiTheme="majorBidi" w:cstheme="majorBidi"/>
          <w:vertAlign w:val="subscript"/>
        </w:rPr>
        <w:t>2</w:t>
      </w:r>
      <w:r w:rsidRPr="008E4FA8">
        <w:rPr>
          <w:rFonts w:asciiTheme="majorBidi" w:hAnsiTheme="majorBidi" w:cstheme="majorBidi"/>
        </w:rPr>
        <w:t xml:space="preserve"> = (c, d) then z</w:t>
      </w:r>
      <w:r w:rsidRPr="008E4FA8">
        <w:rPr>
          <w:rFonts w:asciiTheme="majorBidi" w:hAnsiTheme="majorBidi" w:cstheme="majorBidi"/>
          <w:vertAlign w:val="subscript"/>
        </w:rPr>
        <w:t>1</w:t>
      </w:r>
      <w:r w:rsidRPr="008E4FA8">
        <w:rPr>
          <w:rFonts w:asciiTheme="majorBidi" w:hAnsiTheme="majorBidi" w:cstheme="majorBidi"/>
        </w:rPr>
        <w:t>z</w:t>
      </w:r>
      <w:r w:rsidRPr="008E4FA8">
        <w:rPr>
          <w:rFonts w:asciiTheme="majorBidi" w:hAnsiTheme="majorBidi" w:cstheme="majorBidi"/>
          <w:vertAlign w:val="subscript"/>
        </w:rPr>
        <w:t>2</w:t>
      </w:r>
      <w:r w:rsidRPr="008E4FA8">
        <w:rPr>
          <w:rFonts w:asciiTheme="majorBidi" w:hAnsiTheme="majorBidi" w:cstheme="majorBidi"/>
        </w:rPr>
        <w:t xml:space="preserve"> = </w:t>
      </w:r>
    </w:p>
    <w:p w14:paraId="79D8DB44" w14:textId="5CB2FCB6" w:rsidR="00107363" w:rsidRPr="008E4FA8" w:rsidRDefault="00107363">
      <w:pPr>
        <w:numPr>
          <w:ilvl w:val="0"/>
          <w:numId w:val="2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(ac – </w:t>
      </w:r>
      <w:proofErr w:type="gramStart"/>
      <w:r w:rsidRPr="008E4FA8">
        <w:rPr>
          <w:rFonts w:asciiTheme="majorBidi" w:hAnsiTheme="majorBidi" w:cstheme="majorBidi"/>
        </w:rPr>
        <w:t>bd,  ad</w:t>
      </w:r>
      <w:proofErr w:type="gramEnd"/>
      <w:r w:rsidRPr="008E4FA8">
        <w:rPr>
          <w:rFonts w:asciiTheme="majorBidi" w:hAnsiTheme="majorBidi" w:cstheme="majorBidi"/>
        </w:rPr>
        <w:t xml:space="preserve"> + </w:t>
      </w:r>
      <w:proofErr w:type="spellStart"/>
      <w:r w:rsidRPr="008E4FA8">
        <w:rPr>
          <w:rFonts w:asciiTheme="majorBidi" w:hAnsiTheme="majorBidi" w:cstheme="majorBidi"/>
        </w:rPr>
        <w:t>bc</w:t>
      </w:r>
      <w:proofErr w:type="spellEnd"/>
      <w:r w:rsidRPr="008E4FA8">
        <w:rPr>
          <w:rFonts w:asciiTheme="majorBidi" w:hAnsiTheme="majorBidi" w:cstheme="majorBidi"/>
        </w:rPr>
        <w:t>)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0F60C7DA" w14:textId="77777777" w:rsidR="00107363" w:rsidRPr="008E4FA8" w:rsidRDefault="00107363">
      <w:pPr>
        <w:numPr>
          <w:ilvl w:val="0"/>
          <w:numId w:val="2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(ac + </w:t>
      </w:r>
      <w:proofErr w:type="gramStart"/>
      <w:r w:rsidRPr="008E4FA8">
        <w:rPr>
          <w:rFonts w:asciiTheme="majorBidi" w:hAnsiTheme="majorBidi" w:cstheme="majorBidi"/>
        </w:rPr>
        <w:t>bd,  cd</w:t>
      </w:r>
      <w:proofErr w:type="gramEnd"/>
      <w:r w:rsidRPr="008E4FA8">
        <w:rPr>
          <w:rFonts w:asciiTheme="majorBidi" w:hAnsiTheme="majorBidi" w:cstheme="majorBidi"/>
        </w:rPr>
        <w:t xml:space="preserve"> – </w:t>
      </w:r>
      <w:proofErr w:type="spellStart"/>
      <w:r w:rsidRPr="008E4FA8">
        <w:rPr>
          <w:rFonts w:asciiTheme="majorBidi" w:hAnsiTheme="majorBidi" w:cstheme="majorBidi"/>
        </w:rPr>
        <w:t>bc</w:t>
      </w:r>
      <w:proofErr w:type="spellEnd"/>
      <w:r w:rsidRPr="008E4FA8">
        <w:rPr>
          <w:rFonts w:asciiTheme="majorBidi" w:hAnsiTheme="majorBidi" w:cstheme="majorBidi"/>
        </w:rPr>
        <w:t>)</w:t>
      </w:r>
    </w:p>
    <w:p w14:paraId="0EDFAB53" w14:textId="77777777" w:rsidR="00107363" w:rsidRPr="008E4FA8" w:rsidRDefault="00107363">
      <w:pPr>
        <w:numPr>
          <w:ilvl w:val="0"/>
          <w:numId w:val="2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(ad + </w:t>
      </w:r>
      <w:proofErr w:type="spellStart"/>
      <w:proofErr w:type="gramStart"/>
      <w:r w:rsidRPr="008E4FA8">
        <w:rPr>
          <w:rFonts w:asciiTheme="majorBidi" w:hAnsiTheme="majorBidi" w:cstheme="majorBidi"/>
        </w:rPr>
        <w:t>bc</w:t>
      </w:r>
      <w:proofErr w:type="spellEnd"/>
      <w:r w:rsidRPr="008E4FA8">
        <w:rPr>
          <w:rFonts w:asciiTheme="majorBidi" w:hAnsiTheme="majorBidi" w:cstheme="majorBidi"/>
        </w:rPr>
        <w:t>,  ac</w:t>
      </w:r>
      <w:proofErr w:type="gramEnd"/>
      <w:r w:rsidRPr="008E4FA8">
        <w:rPr>
          <w:rFonts w:asciiTheme="majorBidi" w:hAnsiTheme="majorBidi" w:cstheme="majorBidi"/>
        </w:rPr>
        <w:t xml:space="preserve"> – bd)</w:t>
      </w:r>
    </w:p>
    <w:p w14:paraId="35BC3A50" w14:textId="77777777" w:rsidR="00107363" w:rsidRPr="008E4FA8" w:rsidRDefault="00107363">
      <w:pPr>
        <w:numPr>
          <w:ilvl w:val="0"/>
          <w:numId w:val="24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(ad – </w:t>
      </w:r>
      <w:proofErr w:type="gramStart"/>
      <w:r w:rsidRPr="008E4FA8">
        <w:rPr>
          <w:rFonts w:asciiTheme="majorBidi" w:hAnsiTheme="majorBidi" w:cstheme="majorBidi"/>
        </w:rPr>
        <w:t>bd,  ac</w:t>
      </w:r>
      <w:proofErr w:type="gramEnd"/>
      <w:r w:rsidRPr="008E4FA8">
        <w:rPr>
          <w:rFonts w:asciiTheme="majorBidi" w:hAnsiTheme="majorBidi" w:cstheme="majorBidi"/>
        </w:rPr>
        <w:t xml:space="preserve"> + bd)</w:t>
      </w:r>
    </w:p>
    <w:p w14:paraId="1115DA85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7F848A3C" w14:textId="006BB0B9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26) 2x</w:t>
      </w:r>
      <w:r w:rsidRPr="008E4FA8">
        <w:rPr>
          <w:rFonts w:asciiTheme="majorBidi" w:hAnsiTheme="majorBidi" w:cstheme="majorBidi"/>
          <w:vertAlign w:val="superscript"/>
        </w:rPr>
        <w:t>2</w:t>
      </w:r>
      <w:r w:rsidRPr="008E4FA8">
        <w:rPr>
          <w:rFonts w:asciiTheme="majorBidi" w:hAnsiTheme="majorBidi" w:cstheme="majorBidi"/>
        </w:rPr>
        <w:t xml:space="preserve"> + 3y</w:t>
      </w:r>
      <w:r w:rsidRPr="008E4FA8">
        <w:rPr>
          <w:rFonts w:asciiTheme="majorBidi" w:hAnsiTheme="majorBidi" w:cstheme="majorBidi"/>
          <w:vertAlign w:val="superscript"/>
        </w:rPr>
        <w:t>2</w:t>
      </w:r>
      <w:r w:rsidRPr="008E4FA8">
        <w:rPr>
          <w:rFonts w:asciiTheme="majorBidi" w:hAnsiTheme="majorBidi" w:cstheme="majorBidi"/>
        </w:rPr>
        <w:t xml:space="preserve"> = </w:t>
      </w:r>
    </w:p>
    <w:p w14:paraId="1AB8192F" w14:textId="18FEF8B9" w:rsidR="00107363" w:rsidRPr="008E4FA8" w:rsidRDefault="00107363">
      <w:pPr>
        <w:numPr>
          <w:ilvl w:val="0"/>
          <w:numId w:val="2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2x + 3</w:t>
      </w:r>
      <w:proofErr w:type="gramStart"/>
      <w:r w:rsidRPr="008E4FA8">
        <w:rPr>
          <w:rFonts w:asciiTheme="majorBidi" w:hAnsiTheme="majorBidi" w:cstheme="majorBidi"/>
        </w:rPr>
        <w:t>iy)(</w:t>
      </w:r>
      <w:proofErr w:type="gramEnd"/>
      <w:r w:rsidRPr="008E4FA8">
        <w:rPr>
          <w:rFonts w:asciiTheme="majorBidi" w:hAnsiTheme="majorBidi" w:cstheme="majorBidi"/>
        </w:rPr>
        <w:t>2x – 3iy)</w:t>
      </w:r>
    </w:p>
    <w:p w14:paraId="23AADD71" w14:textId="523575D0" w:rsidR="00107363" w:rsidRPr="008E4FA8" w:rsidRDefault="00107363">
      <w:pPr>
        <w:numPr>
          <w:ilvl w:val="0"/>
          <w:numId w:val="2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10"/>
        </w:rPr>
        <w:object w:dxaOrig="2580" w:dyaOrig="380" w14:anchorId="14BCF5E1">
          <v:shape id="_x0000_i1053" type="#_x0000_t75" style="width:128.45pt;height:18.15pt" o:ole="">
            <v:imagedata r:id="rId80" o:title=""/>
          </v:shape>
          <o:OLEObject Type="Embed" ProgID="Equation.3" ShapeID="_x0000_i1053" DrawAspect="Content" ObjectID="_1833651574" r:id="rId81"/>
        </w:objec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6CFE08D2" w14:textId="4FCB46C0" w:rsidR="00107363" w:rsidRPr="008E4FA8" w:rsidRDefault="00107363">
      <w:pPr>
        <w:numPr>
          <w:ilvl w:val="0"/>
          <w:numId w:val="2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(2x – 3</w:t>
      </w:r>
      <w:proofErr w:type="gramStart"/>
      <w:r w:rsidRPr="008E4FA8">
        <w:rPr>
          <w:rFonts w:asciiTheme="majorBidi" w:hAnsiTheme="majorBidi" w:cstheme="majorBidi"/>
        </w:rPr>
        <w:t>y)(</w:t>
      </w:r>
      <w:proofErr w:type="gramEnd"/>
      <w:r w:rsidRPr="008E4FA8">
        <w:rPr>
          <w:rFonts w:asciiTheme="majorBidi" w:hAnsiTheme="majorBidi" w:cstheme="majorBidi"/>
        </w:rPr>
        <w:t>2x + 3y)</w:t>
      </w:r>
    </w:p>
    <w:p w14:paraId="68A55925" w14:textId="77777777" w:rsidR="00107363" w:rsidRPr="008E4FA8" w:rsidRDefault="00107363">
      <w:pPr>
        <w:numPr>
          <w:ilvl w:val="0"/>
          <w:numId w:val="25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position w:val="-10"/>
        </w:rPr>
        <w:object w:dxaOrig="2560" w:dyaOrig="380" w14:anchorId="30316A58">
          <v:shape id="_x0000_i1054" type="#_x0000_t75" style="width:127.8pt;height:18.15pt" o:ole="">
            <v:imagedata r:id="rId82" o:title=""/>
          </v:shape>
          <o:OLEObject Type="Embed" ProgID="Equation.3" ShapeID="_x0000_i1054" DrawAspect="Content" ObjectID="_1833651575" r:id="rId83"/>
        </w:object>
      </w:r>
    </w:p>
    <w:p w14:paraId="2A59E03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2FB44415" w14:textId="203E6186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7) </w:t>
      </w:r>
      <w:r w:rsidRPr="008E4FA8">
        <w:rPr>
          <w:rFonts w:asciiTheme="majorBidi" w:hAnsiTheme="majorBidi" w:cstheme="majorBidi"/>
          <w:position w:val="-10"/>
        </w:rPr>
        <w:object w:dxaOrig="1560" w:dyaOrig="260" w14:anchorId="72C96EE2">
          <v:shape id="_x0000_i1055" type="#_x0000_t75" style="width:77.85pt;height:12.95pt" o:ole="">
            <v:imagedata r:id="rId84" o:title=""/>
          </v:shape>
          <o:OLEObject Type="Embed" ProgID="Equation.3" ShapeID="_x0000_i1055" DrawAspect="Content" ObjectID="_1833651576" r:id="rId85"/>
        </w:object>
      </w:r>
    </w:p>
    <w:p w14:paraId="31A4A59B" w14:textId="5CB4C55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m:oMath>
        <m:r>
          <m:rPr>
            <m:scr m:val="double-struck"/>
          </m:rPr>
          <w:rPr>
            <w:rFonts w:ascii="Cambria Math" w:hAnsi="Cambria Math" w:cstheme="majorBidi"/>
          </w:rPr>
          <m:t>N</m:t>
        </m:r>
      </m:oMath>
    </w:p>
    <w:p w14:paraId="14720C32" w14:textId="2C12CE2D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m:oMath>
        <m:r>
          <m:rPr>
            <m:scr m:val="double-struck"/>
          </m:rPr>
          <w:rPr>
            <w:rFonts w:ascii="Cambria Math" w:hAnsi="Cambria Math" w:cstheme="majorBidi"/>
          </w:rPr>
          <m:t>Q</m:t>
        </m:r>
      </m:oMath>
    </w:p>
    <w:p w14:paraId="764A8851" w14:textId="6439A5BC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  <w:vertAlign w:val="superscript"/>
        </w:rPr>
      </w:pPr>
      <w:r w:rsidRPr="008E4FA8">
        <w:rPr>
          <w:rFonts w:asciiTheme="majorBidi" w:hAnsiTheme="majorBidi" w:cstheme="majorBidi"/>
        </w:rPr>
        <w:tab/>
        <w:t xml:space="preserve">C) </w:t>
      </w:r>
      <m:oMath>
        <m:r>
          <m:rPr>
            <m:scr m:val="double-struck"/>
          </m:rPr>
          <w:rPr>
            <w:rFonts w:ascii="Cambria Math" w:hAnsi="Cambria Math" w:cstheme="majorBidi"/>
          </w:rPr>
          <m:t>Q'</m:t>
        </m:r>
      </m:oMath>
      <w:r w:rsidR="00DF6461">
        <w:rPr>
          <w:rFonts w:asciiTheme="majorBidi" w:hAnsiTheme="majorBidi" w:cstheme="majorBidi"/>
          <w:vertAlign w:val="superscript"/>
        </w:rPr>
        <w:tab/>
      </w:r>
      <w:r w:rsidR="00DF6461">
        <w:rPr>
          <w:rFonts w:asciiTheme="majorBidi" w:hAnsiTheme="majorBidi" w:cstheme="majorBidi"/>
          <w:vertAlign w:val="superscript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245C876F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  <w:vertAlign w:val="superscript"/>
        </w:rPr>
        <w:tab/>
      </w:r>
      <w:r w:rsidRPr="008E4FA8">
        <w:rPr>
          <w:rFonts w:asciiTheme="majorBidi" w:hAnsiTheme="majorBidi" w:cstheme="majorBidi"/>
        </w:rPr>
        <w:t>D) none</w:t>
      </w:r>
    </w:p>
    <w:p w14:paraId="0CC4787B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30599C48" w14:textId="12A4314D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8) </w:t>
      </w:r>
      <w:r w:rsidRPr="008E4FA8">
        <w:rPr>
          <w:rFonts w:asciiTheme="majorBidi" w:hAnsiTheme="majorBidi" w:cstheme="majorBidi"/>
          <w:position w:val="-10"/>
        </w:rPr>
        <w:object w:dxaOrig="1320" w:dyaOrig="320" w14:anchorId="34AFC7CB">
          <v:shape id="_x0000_i1056" type="#_x0000_t75" style="width:66.15pt;height:16.2pt" o:ole="">
            <v:imagedata r:id="rId86" o:title=""/>
          </v:shape>
          <o:OLEObject Type="Embed" ProgID="Equation.3" ShapeID="_x0000_i1056" DrawAspect="Content" ObjectID="_1833651577" r:id="rId87"/>
        </w:object>
      </w:r>
      <w:r w:rsidRPr="008E4FA8">
        <w:rPr>
          <w:rFonts w:asciiTheme="majorBidi" w:hAnsiTheme="majorBidi" w:cstheme="majorBidi"/>
        </w:rPr>
        <w:t xml:space="preserve"> is called _______ property.</w:t>
      </w:r>
    </w:p>
    <w:p w14:paraId="78CD47AD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A) symmetric</w:t>
      </w:r>
    </w:p>
    <w:p w14:paraId="7643A9A9" w14:textId="570557DF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reflexive 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1CD0B54D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transitive</w:t>
      </w:r>
    </w:p>
    <w:p w14:paraId="0DC81D06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510E1EAF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3847DE93" w14:textId="400401D5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29) </w:t>
      </w:r>
      <w:r w:rsidR="00485D17">
        <w:rPr>
          <w:rFonts w:asciiTheme="majorBidi" w:hAnsiTheme="majorBidi" w:cstheme="majorBidi"/>
        </w:rPr>
        <w:t xml:space="preserve"> </w:t>
      </w:r>
      <w:r w:rsidRPr="008E4FA8">
        <w:rPr>
          <w:rFonts w:asciiTheme="majorBidi" w:hAnsiTheme="majorBidi" w:cstheme="majorBidi"/>
        </w:rPr>
        <w:t xml:space="preserve">Every recurring </w:t>
      </w:r>
      <w:r w:rsidR="00485D17">
        <w:rPr>
          <w:rFonts w:asciiTheme="majorBidi" w:hAnsiTheme="majorBidi" w:cstheme="majorBidi"/>
        </w:rPr>
        <w:t>and</w:t>
      </w:r>
      <w:r w:rsidRPr="008E4FA8">
        <w:rPr>
          <w:rFonts w:asciiTheme="majorBidi" w:hAnsiTheme="majorBidi" w:cstheme="majorBidi"/>
        </w:rPr>
        <w:t xml:space="preserve"> terminating decimal </w:t>
      </w:r>
      <w:r w:rsidR="00485D17">
        <w:rPr>
          <w:rFonts w:asciiTheme="majorBidi" w:hAnsiTheme="majorBidi" w:cstheme="majorBidi"/>
        </w:rPr>
        <w:t>is in set ______</w:t>
      </w:r>
    </w:p>
    <w:p w14:paraId="38328E23" w14:textId="69CB9449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m:oMath>
        <m:r>
          <m:rPr>
            <m:scr m:val="double-struck"/>
          </m:rPr>
          <w:rPr>
            <w:rFonts w:ascii="Cambria Math" w:hAnsi="Cambria Math" w:cstheme="majorBidi"/>
          </w:rPr>
          <m:t>Q</m:t>
        </m:r>
      </m:oMath>
    </w:p>
    <w:p w14:paraId="06839B4D" w14:textId="05909C45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m:oMath>
        <m:r>
          <m:rPr>
            <m:scr m:val="double-struck"/>
          </m:rPr>
          <w:rPr>
            <w:rFonts w:ascii="Cambria Math" w:hAnsi="Cambria Math" w:cstheme="majorBidi"/>
          </w:rPr>
          <m:t>Q'</m:t>
        </m:r>
      </m:oMath>
      <w:r w:rsidRPr="008E4FA8">
        <w:rPr>
          <w:rFonts w:asciiTheme="majorBidi" w:hAnsiTheme="majorBidi" w:cstheme="majorBidi"/>
        </w:rPr>
        <w:t xml:space="preserve"> 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01E99080" w14:textId="482CCF10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m:oMath>
        <m:r>
          <m:rPr>
            <m:scr m:val="double-struck"/>
          </m:rPr>
          <w:rPr>
            <w:rFonts w:ascii="Cambria Math" w:hAnsi="Cambria Math" w:cstheme="majorBidi"/>
          </w:rPr>
          <m:t>N</m:t>
        </m:r>
      </m:oMath>
    </w:p>
    <w:p w14:paraId="78592276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0E8C1045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20C223CF" w14:textId="22C8404E" w:rsidR="00107363" w:rsidRPr="008E4FA8" w:rsidRDefault="00107363" w:rsidP="00407C4E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lastRenderedPageBreak/>
        <w:t xml:space="preserve">30) The complex No. (a + </w:t>
      </w:r>
      <m:oMath>
        <m:r>
          <w:rPr>
            <w:rFonts w:ascii="Cambria Math" w:hAnsi="Cambria Math" w:cstheme="majorBidi"/>
          </w:rPr>
          <m:t>i</m:t>
        </m:r>
      </m:oMath>
      <w:r w:rsidRPr="008E4FA8">
        <w:rPr>
          <w:rFonts w:asciiTheme="majorBidi" w:hAnsiTheme="majorBidi" w:cstheme="majorBidi"/>
        </w:rPr>
        <w:t>b) can be written as _____</w:t>
      </w:r>
    </w:p>
    <w:p w14:paraId="52E488DA" w14:textId="7BEE894B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(a, </w:t>
      </w:r>
      <m:oMath>
        <m:r>
          <w:rPr>
            <w:rFonts w:ascii="Cambria Math" w:hAnsi="Cambria Math" w:cstheme="majorBidi"/>
          </w:rPr>
          <m:t>i</m:t>
        </m:r>
      </m:oMath>
      <w:r w:rsidRPr="008E4FA8">
        <w:rPr>
          <w:rFonts w:asciiTheme="majorBidi" w:hAnsiTheme="majorBidi" w:cstheme="majorBidi"/>
        </w:rPr>
        <w:t>b)</w:t>
      </w:r>
    </w:p>
    <w:p w14:paraId="2462E611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{a, b}</w:t>
      </w:r>
    </w:p>
    <w:p w14:paraId="0120EFF9" w14:textId="1E6ECFC1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(a, b)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67A2D61B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[a, b]</w:t>
      </w:r>
    </w:p>
    <w:p w14:paraId="6CFCC1EB" w14:textId="77777777" w:rsidR="00107363" w:rsidRPr="008E4FA8" w:rsidRDefault="00107363" w:rsidP="00107363">
      <w:pPr>
        <w:jc w:val="both"/>
        <w:rPr>
          <w:rFonts w:asciiTheme="majorBidi" w:hAnsiTheme="majorBidi" w:cstheme="majorBidi"/>
        </w:rPr>
      </w:pPr>
    </w:p>
    <w:p w14:paraId="4CB38053" w14:textId="4EB905E5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1) The imaginary part of the complex </w:t>
      </w:r>
      <w:r w:rsidR="000D0C0C">
        <w:rPr>
          <w:rFonts w:asciiTheme="majorBidi" w:hAnsiTheme="majorBidi" w:cstheme="majorBidi"/>
        </w:rPr>
        <w:t>number</w:t>
      </w:r>
      <w:r w:rsidRPr="008E4FA8">
        <w:rPr>
          <w:rFonts w:asciiTheme="majorBidi" w:hAnsiTheme="majorBidi" w:cstheme="majorBidi"/>
        </w:rPr>
        <w:t xml:space="preserve"> </w:t>
      </w:r>
      <m:oMath>
        <m:r>
          <w:rPr>
            <w:rFonts w:ascii="Cambria Math" w:hAnsi="Cambria Math" w:cstheme="majorBidi"/>
          </w:rPr>
          <m:t>(b, a)</m:t>
        </m:r>
      </m:oMath>
      <w:r w:rsidRPr="008E4FA8">
        <w:rPr>
          <w:rFonts w:asciiTheme="majorBidi" w:hAnsiTheme="majorBidi" w:cstheme="majorBidi"/>
        </w:rPr>
        <w:t xml:space="preserve"> is ______</w:t>
      </w:r>
    </w:p>
    <w:p w14:paraId="1D4ED8E8" w14:textId="6834EE48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m:oMath>
        <m:r>
          <w:rPr>
            <w:rFonts w:ascii="Cambria Math" w:hAnsi="Cambria Math" w:cstheme="majorBidi"/>
          </w:rPr>
          <m:t>ia</m:t>
        </m:r>
      </m:oMath>
    </w:p>
    <w:p w14:paraId="74E3ED35" w14:textId="6D70CF99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m:oMath>
        <m:r>
          <w:rPr>
            <w:rFonts w:ascii="Cambria Math" w:hAnsi="Cambria Math" w:cstheme="majorBidi"/>
          </w:rPr>
          <m:t>b</m:t>
        </m:r>
      </m:oMath>
    </w:p>
    <w:p w14:paraId="670FFB8B" w14:textId="71812B25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m:oMath>
        <m:r>
          <w:rPr>
            <w:rFonts w:ascii="Cambria Math" w:hAnsi="Cambria Math" w:cstheme="majorBidi"/>
          </w:rPr>
          <m:t>a</m:t>
        </m:r>
      </m:oMath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6B31F5E9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6BC57FAF" w14:textId="5335866B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2) </w:t>
      </w:r>
      <w:r w:rsidR="00485D17">
        <w:rPr>
          <w:rFonts w:asciiTheme="majorBidi" w:hAnsiTheme="majorBidi" w:cstheme="majorBidi"/>
        </w:rPr>
        <w:t xml:space="preserve">If </w:t>
      </w:r>
      <m:oMath>
        <m:r>
          <w:rPr>
            <w:rFonts w:ascii="Cambria Math" w:hAnsi="Cambria Math" w:cstheme="majorBidi"/>
          </w:rPr>
          <m:t>z=i</m:t>
        </m:r>
      </m:oMath>
      <w:r w:rsidR="00485D17">
        <w:rPr>
          <w:rFonts w:asciiTheme="majorBidi" w:hAnsiTheme="majorBidi" w:cstheme="majorBidi"/>
        </w:rPr>
        <w:t xml:space="preserve">, then </w:t>
      </w:r>
      <m:oMath>
        <m:acc>
          <m:accPr>
            <m:chr m:val="̿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z</m:t>
            </m:r>
          </m:e>
        </m:acc>
        <m:r>
          <w:rPr>
            <w:rFonts w:ascii="Cambria Math" w:hAnsi="Cambria Math" w:cstheme="majorBidi"/>
          </w:rPr>
          <m:t>=</m:t>
        </m:r>
      </m:oMath>
      <w:r w:rsidR="00485D17">
        <w:rPr>
          <w:rFonts w:asciiTheme="majorBidi" w:hAnsiTheme="majorBidi" w:cstheme="majorBidi"/>
        </w:rPr>
        <w:t xml:space="preserve"> </w:t>
      </w:r>
    </w:p>
    <w:p w14:paraId="12C0409B" w14:textId="6D6D0E06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="00DF6461">
        <w:rPr>
          <w:rFonts w:asciiTheme="majorBidi" w:hAnsiTheme="majorBidi" w:cstheme="majorBidi"/>
        </w:rPr>
        <w:t>I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747B40AA" w14:textId="36A92BCD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– </w:t>
      </w:r>
      <m:oMath>
        <m:r>
          <w:rPr>
            <w:rFonts w:ascii="Cambria Math" w:hAnsi="Cambria Math" w:cstheme="majorBidi"/>
          </w:rPr>
          <m:t>i</m:t>
        </m:r>
      </m:oMath>
    </w:p>
    <w:p w14:paraId="376CA91A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±1</w:t>
      </w:r>
    </w:p>
    <w:p w14:paraId="5EA02149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4029DB5D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20D16391" w14:textId="4772A9D0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3) </w:t>
      </w:r>
      <w:r w:rsidRPr="008E4FA8">
        <w:rPr>
          <w:rFonts w:asciiTheme="majorBidi" w:hAnsiTheme="majorBidi" w:cstheme="majorBidi"/>
          <w:position w:val="-10"/>
        </w:rPr>
        <w:object w:dxaOrig="3280" w:dyaOrig="380" w14:anchorId="38FAFF43">
          <v:shape id="_x0000_i1057" type="#_x0000_t75" style="width:163.45pt;height:18.15pt" o:ole="">
            <v:imagedata r:id="rId88" o:title=""/>
          </v:shape>
          <o:OLEObject Type="Embed" ProgID="Equation.3" ShapeID="_x0000_i1057" DrawAspect="Content" ObjectID="_1833651578" r:id="rId89"/>
        </w:object>
      </w:r>
    </w:p>
    <w:p w14:paraId="1BE570EB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real </w:t>
      </w:r>
    </w:p>
    <w:p w14:paraId="4C29A689" w14:textId="4B2B825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imaginary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74E6B453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neither type</w:t>
      </w:r>
    </w:p>
    <w:p w14:paraId="51A0DD3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353F264B" w14:textId="5AFF9371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4) </w:t>
      </w:r>
      <w:r w:rsidRPr="008E4FA8">
        <w:rPr>
          <w:rFonts w:asciiTheme="majorBidi" w:hAnsiTheme="majorBidi" w:cstheme="majorBidi"/>
          <w:position w:val="-10"/>
        </w:rPr>
        <w:object w:dxaOrig="3300" w:dyaOrig="380" w14:anchorId="101F85D5">
          <v:shape id="_x0000_i1058" type="#_x0000_t75" style="width:164.1pt;height:18.15pt" o:ole="">
            <v:imagedata r:id="rId90" o:title=""/>
          </v:shape>
          <o:OLEObject Type="Embed" ProgID="Equation.3" ShapeID="_x0000_i1058" DrawAspect="Content" ObjectID="_1833651579" r:id="rId91"/>
        </w:object>
      </w:r>
    </w:p>
    <w:p w14:paraId="52ACDB3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A) (-1, -1)</w:t>
      </w:r>
    </w:p>
    <w:p w14:paraId="4C61DFBC" w14:textId="492665A3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(-1, 1)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61D10F94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(1, -1)</w:t>
      </w:r>
    </w:p>
    <w:p w14:paraId="2C4F8A44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027822F5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4E923302" w14:textId="2FD3B026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5) </w:t>
      </w:r>
      <w:r w:rsidRPr="008E4FA8">
        <w:rPr>
          <w:rFonts w:asciiTheme="majorBidi" w:hAnsiTheme="majorBidi" w:cstheme="majorBidi"/>
          <w:position w:val="-14"/>
        </w:rPr>
        <w:object w:dxaOrig="1640" w:dyaOrig="400" w14:anchorId="245E03B6">
          <v:shape id="_x0000_i1059" type="#_x0000_t75" style="width:82.4pt;height:20.1pt" o:ole="">
            <v:imagedata r:id="rId92" o:title=""/>
          </v:shape>
          <o:OLEObject Type="Embed" ProgID="Equation.3" ShapeID="_x0000_i1059" DrawAspect="Content" ObjectID="_1833651580" r:id="rId93"/>
        </w:object>
      </w:r>
    </w:p>
    <w:p w14:paraId="59BBAF5D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– 1 </w:t>
      </w:r>
    </w:p>
    <w:p w14:paraId="1043623F" w14:textId="6382FBF6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1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041CCE1A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0</w:t>
      </w:r>
    </w:p>
    <w:p w14:paraId="601B6C4C" w14:textId="576F6D1F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D) </w:t>
      </w:r>
      <m:oMath>
        <m:r>
          <w:rPr>
            <w:rFonts w:ascii="Cambria Math" w:hAnsi="Cambria Math" w:cstheme="majorBidi"/>
          </w:rPr>
          <m:t>i</m:t>
        </m:r>
      </m:oMath>
    </w:p>
    <w:p w14:paraId="171689EF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2E73CF1D" w14:textId="54EEBA0A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6) The magnitude of </w:t>
      </w:r>
      <w:r w:rsidRPr="008E4FA8">
        <w:rPr>
          <w:rFonts w:asciiTheme="majorBidi" w:hAnsiTheme="majorBidi" w:cstheme="majorBidi"/>
          <w:position w:val="-24"/>
        </w:rPr>
        <w:object w:dxaOrig="600" w:dyaOrig="620" w14:anchorId="45C133F6">
          <v:shape id="_x0000_i1060" type="#_x0000_t75" style="width:29.85pt;height:31.15pt" o:ole="">
            <v:imagedata r:id="rId94" o:title=""/>
          </v:shape>
          <o:OLEObject Type="Embed" ProgID="Equation.3" ShapeID="_x0000_i1060" DrawAspect="Content" ObjectID="_1833651581" r:id="rId95"/>
        </w:object>
      </w:r>
      <w:r w:rsidRPr="008E4FA8">
        <w:rPr>
          <w:rFonts w:asciiTheme="majorBidi" w:hAnsiTheme="majorBidi" w:cstheme="majorBidi"/>
        </w:rPr>
        <w:t xml:space="preserve"> is _________</w:t>
      </w:r>
    </w:p>
    <w:p w14:paraId="2BDD5F75" w14:textId="455E1913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A) 5 + 2</w:t>
      </w:r>
      <m:oMath>
        <m:r>
          <w:rPr>
            <w:rFonts w:ascii="Cambria Math" w:hAnsi="Cambria Math" w:cstheme="majorBidi"/>
          </w:rPr>
          <m:t>i</m:t>
        </m:r>
      </m:oMath>
    </w:p>
    <w:p w14:paraId="66A3CFC3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– 1</w:t>
      </w:r>
    </w:p>
    <w:p w14:paraId="356657E3" w14:textId="4DF2FEEA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1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32467675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543B3BEC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0648A26C" w14:textId="45D46C8D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37) If x = 0, then multiplicative inverse of x is _______</w:t>
      </w:r>
    </w:p>
    <w:p w14:paraId="2B8BC18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Pr="008E4FA8">
        <w:rPr>
          <w:rFonts w:asciiTheme="majorBidi" w:hAnsiTheme="majorBidi" w:cstheme="majorBidi"/>
          <w:position w:val="-24"/>
        </w:rPr>
        <w:object w:dxaOrig="240" w:dyaOrig="620" w14:anchorId="1FF32BDA">
          <v:shape id="_x0000_i1061" type="#_x0000_t75" style="width:11.05pt;height:31.15pt" o:ole="">
            <v:imagedata r:id="rId96" o:title=""/>
          </v:shape>
          <o:OLEObject Type="Embed" ProgID="Equation.3" ShapeID="_x0000_i1061" DrawAspect="Content" ObjectID="_1833651582" r:id="rId97"/>
        </w:object>
      </w:r>
    </w:p>
    <w:p w14:paraId="2B8B5B84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– x </w:t>
      </w:r>
    </w:p>
    <w:p w14:paraId="1C428EC7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1</w:t>
      </w:r>
    </w:p>
    <w:p w14:paraId="104C70E7" w14:textId="261416BC" w:rsidR="00107363" w:rsidRPr="008E4FA8" w:rsidRDefault="00107363" w:rsidP="00EE688B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</w:t>
      </w:r>
      <w:r w:rsidR="00485D17" w:rsidRPr="008E4FA8">
        <w:rPr>
          <w:rFonts w:asciiTheme="majorBidi" w:hAnsiTheme="majorBidi" w:cstheme="majorBidi"/>
        </w:rPr>
        <w:t xml:space="preserve"> none</w:t>
      </w:r>
      <w:r w:rsidR="00EE688B">
        <w:rPr>
          <w:rFonts w:asciiTheme="majorBidi" w:hAnsiTheme="majorBidi" w:cstheme="majorBidi"/>
        </w:rPr>
        <w:tab/>
      </w:r>
      <w:r w:rsidR="00EE688B" w:rsidRPr="00EE688B">
        <w:rPr>
          <w:rFonts w:asciiTheme="majorBidi" w:hAnsiTheme="majorBidi" w:cstheme="majorBidi"/>
        </w:rPr>
        <w:sym w:font="Wingdings" w:char="F077"/>
      </w:r>
    </w:p>
    <w:p w14:paraId="5F940B8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508E0D6A" w14:textId="3CD5167E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38) The real &amp; imaginary part of </w:t>
      </w:r>
      <w:r w:rsidRPr="008E4FA8">
        <w:rPr>
          <w:rFonts w:asciiTheme="majorBidi" w:hAnsiTheme="majorBidi" w:cstheme="majorBidi"/>
          <w:position w:val="-24"/>
        </w:rPr>
        <w:object w:dxaOrig="1200" w:dyaOrig="620" w14:anchorId="4EE6089C">
          <v:shape id="_x0000_i1062" type="#_x0000_t75" style="width:60.95pt;height:31.15pt" o:ole="">
            <v:imagedata r:id="rId98" o:title=""/>
          </v:shape>
          <o:OLEObject Type="Embed" ProgID="Equation.3" ShapeID="_x0000_i1062" DrawAspect="Content" ObjectID="_1833651583" r:id="rId99"/>
        </w:object>
      </w:r>
      <w:r w:rsidRPr="008E4FA8">
        <w:rPr>
          <w:rFonts w:asciiTheme="majorBidi" w:hAnsiTheme="majorBidi" w:cstheme="majorBidi"/>
        </w:rPr>
        <w:t xml:space="preserve"> is _____</w:t>
      </w:r>
    </w:p>
    <w:p w14:paraId="74A575F2" w14:textId="58569560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</w:t>
      </w:r>
      <w:r w:rsidR="007477AD">
        <w:rPr>
          <w:rFonts w:asciiTheme="majorBidi" w:hAnsiTheme="majorBidi" w:cstheme="majorBidi"/>
        </w:rPr>
        <w:t>(</w:t>
      </w:r>
      <w:r w:rsidRPr="008E4FA8">
        <w:rPr>
          <w:rFonts w:asciiTheme="majorBidi" w:hAnsiTheme="majorBidi" w:cstheme="majorBidi"/>
          <w:position w:val="-24"/>
        </w:rPr>
        <w:object w:dxaOrig="540" w:dyaOrig="620" w14:anchorId="69E52E46">
          <v:shape id="_x0000_i1063" type="#_x0000_t75" style="width:26.6pt;height:31.15pt" o:ole="">
            <v:imagedata r:id="rId100" o:title=""/>
          </v:shape>
          <o:OLEObject Type="Embed" ProgID="Equation.3" ShapeID="_x0000_i1063" DrawAspect="Content" ObjectID="_1833651584" r:id="rId101"/>
        </w:object>
      </w:r>
      <w:r w:rsidR="007477AD">
        <w:rPr>
          <w:rFonts w:asciiTheme="majorBidi" w:hAnsiTheme="majorBidi" w:cstheme="majorBidi"/>
        </w:rPr>
        <w:t>)</w:t>
      </w:r>
    </w:p>
    <w:p w14:paraId="0AAAA7F9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w:r w:rsidRPr="008E4FA8">
        <w:rPr>
          <w:rFonts w:asciiTheme="majorBidi" w:hAnsiTheme="majorBidi" w:cstheme="majorBidi"/>
          <w:position w:val="-24"/>
        </w:rPr>
        <w:object w:dxaOrig="720" w:dyaOrig="620" w14:anchorId="182D18F6">
          <v:shape id="_x0000_i1064" type="#_x0000_t75" style="width:36.3pt;height:31.15pt" o:ole="">
            <v:imagedata r:id="rId102" o:title=""/>
          </v:shape>
          <o:OLEObject Type="Embed" ProgID="Equation.3" ShapeID="_x0000_i1064" DrawAspect="Content" ObjectID="_1833651585" r:id="rId103"/>
        </w:object>
      </w:r>
    </w:p>
    <w:p w14:paraId="4FFAB407" w14:textId="14C6F10F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w:r w:rsidRPr="008E4FA8">
        <w:rPr>
          <w:rFonts w:asciiTheme="majorBidi" w:hAnsiTheme="majorBidi" w:cstheme="majorBidi"/>
          <w:position w:val="-24"/>
        </w:rPr>
        <w:object w:dxaOrig="540" w:dyaOrig="620" w14:anchorId="15234D91">
          <v:shape id="_x0000_i1065" type="#_x0000_t75" style="width:26.6pt;height:31.15pt" o:ole="">
            <v:imagedata r:id="rId104" o:title=""/>
          </v:shape>
          <o:OLEObject Type="Embed" ProgID="Equation.3" ShapeID="_x0000_i1065" DrawAspect="Content" ObjectID="_1833651586" r:id="rId105"/>
        </w:object>
      </w:r>
      <w:r w:rsidR="007477AD">
        <w:rPr>
          <w:rFonts w:asciiTheme="majorBidi" w:hAnsiTheme="majorBidi" w:cstheme="majorBidi"/>
        </w:rPr>
        <w:tab/>
      </w:r>
      <w:r w:rsidR="007477AD">
        <w:rPr>
          <w:rFonts w:asciiTheme="majorBidi" w:hAnsiTheme="majorBidi" w:cstheme="majorBidi"/>
        </w:rPr>
        <w:tab/>
      </w:r>
      <w:r w:rsidR="007477AD" w:rsidRPr="008E4FA8">
        <w:rPr>
          <w:rFonts w:asciiTheme="majorBidi" w:hAnsiTheme="majorBidi" w:cstheme="majorBidi"/>
        </w:rPr>
        <w:sym w:font="Wingdings" w:char="F077"/>
      </w:r>
    </w:p>
    <w:p w14:paraId="5FD94FB3" w14:textId="74A11EE9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2ED37A18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48787DE9" w14:textId="2BCE2418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39) The value of i</w:t>
      </w:r>
      <w:r w:rsidRPr="008E4FA8">
        <w:rPr>
          <w:rFonts w:asciiTheme="majorBidi" w:hAnsiTheme="majorBidi" w:cstheme="majorBidi"/>
          <w:vertAlign w:val="superscript"/>
        </w:rPr>
        <w:t>n</w:t>
      </w:r>
      <w:r w:rsidRPr="008E4FA8">
        <w:rPr>
          <w:rFonts w:asciiTheme="majorBidi" w:hAnsiTheme="majorBidi" w:cstheme="majorBidi"/>
        </w:rPr>
        <w:t xml:space="preserve"> = _______ where n is an odd No.</w:t>
      </w:r>
    </w:p>
    <w:p w14:paraId="518331E8" w14:textId="5C1DE47E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A) – </w:t>
      </w:r>
      <m:oMath>
        <m:r>
          <w:rPr>
            <w:rFonts w:ascii="Cambria Math" w:hAnsi="Cambria Math" w:cstheme="majorBidi"/>
          </w:rPr>
          <m:t>i</m:t>
        </m:r>
      </m:oMath>
    </w:p>
    <w:p w14:paraId="311E6F18" w14:textId="30413D48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+ </w:t>
      </w:r>
      <m:oMath>
        <m:r>
          <w:rPr>
            <w:rFonts w:ascii="Cambria Math" w:hAnsi="Cambria Math" w:cstheme="majorBidi"/>
          </w:rPr>
          <m:t>i</m:t>
        </m:r>
      </m:oMath>
    </w:p>
    <w:p w14:paraId="7798AF14" w14:textId="5F3C9738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± </w:t>
      </w:r>
      <w:r w:rsidR="00DF6461">
        <w:rPr>
          <w:rFonts w:asciiTheme="majorBidi" w:hAnsiTheme="majorBidi" w:cstheme="majorBidi"/>
        </w:rPr>
        <w:t>I</w:t>
      </w:r>
      <w:r w:rsidR="00DF6461">
        <w:rPr>
          <w:rFonts w:asciiTheme="majorBidi" w:hAnsiTheme="majorBidi" w:cstheme="majorBidi"/>
        </w:rPr>
        <w:tab/>
      </w:r>
      <w:r w:rsidR="00DF6461">
        <w:rPr>
          <w:rFonts w:asciiTheme="majorBidi" w:hAnsiTheme="majorBidi" w:cstheme="majorBidi"/>
        </w:rPr>
        <w:tab/>
      </w:r>
      <w:r w:rsidR="00DF6461" w:rsidRPr="008E4FA8">
        <w:rPr>
          <w:rFonts w:asciiTheme="majorBidi" w:hAnsiTheme="majorBidi" w:cstheme="majorBidi"/>
        </w:rPr>
        <w:sym w:font="Wingdings" w:char="F077"/>
      </w:r>
    </w:p>
    <w:p w14:paraId="0BD9D69C" w14:textId="4E42DDFD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</w:t>
      </w:r>
    </w:p>
    <w:p w14:paraId="3F0AD765" w14:textId="2F1A86BF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40) If the area </w:t>
      </w:r>
      <w:r w:rsidR="007477AD">
        <w:rPr>
          <w:rFonts w:asciiTheme="majorBidi" w:hAnsiTheme="majorBidi" w:cstheme="majorBidi"/>
        </w:rPr>
        <w:t>o</w:t>
      </w:r>
      <w:r w:rsidRPr="008E4FA8">
        <w:rPr>
          <w:rFonts w:asciiTheme="majorBidi" w:hAnsiTheme="majorBidi" w:cstheme="majorBidi"/>
        </w:rPr>
        <w:t>f triangle is 16, formed by the points Z, Z+</w:t>
      </w:r>
      <m:oMath>
        <m:r>
          <w:rPr>
            <w:rFonts w:ascii="Cambria Math" w:hAnsi="Cambria Math" w:cstheme="majorBidi"/>
          </w:rPr>
          <m:t>i</m:t>
        </m:r>
      </m:oMath>
      <w:r w:rsidRPr="008E4FA8">
        <w:rPr>
          <w:rFonts w:asciiTheme="majorBidi" w:hAnsiTheme="majorBidi" w:cstheme="majorBidi"/>
        </w:rPr>
        <w:t xml:space="preserve">Z and </w:t>
      </w:r>
      <m:oMath>
        <m:r>
          <w:rPr>
            <w:rFonts w:ascii="Cambria Math" w:hAnsi="Cambria Math" w:cstheme="majorBidi"/>
          </w:rPr>
          <m:t>i</m:t>
        </m:r>
      </m:oMath>
      <w:r w:rsidRPr="008E4FA8">
        <w:rPr>
          <w:rFonts w:asciiTheme="majorBidi" w:hAnsiTheme="majorBidi" w:cstheme="majorBidi"/>
        </w:rPr>
        <w:t>Z in a complex plane, then</w:t>
      </w:r>
      <w:r w:rsidRPr="008E4FA8">
        <w:rPr>
          <w:rFonts w:asciiTheme="majorBidi" w:hAnsiTheme="majorBidi" w:cstheme="majorBidi"/>
          <w:position w:val="-14"/>
        </w:rPr>
        <w:object w:dxaOrig="1380" w:dyaOrig="400" w14:anchorId="06636FFF">
          <v:shape id="_x0000_i1066" type="#_x0000_t75" style="width:68.75pt;height:20.1pt" o:ole="">
            <v:imagedata r:id="rId106" o:title=""/>
          </v:shape>
          <o:OLEObject Type="Embed" ProgID="Equation.3" ShapeID="_x0000_i1066" DrawAspect="Content" ObjectID="_1833651587" r:id="rId107"/>
        </w:object>
      </w:r>
    </w:p>
    <w:p w14:paraId="1DF6046D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lastRenderedPageBreak/>
        <w:tab/>
        <w:t>A) 16</w:t>
      </w:r>
    </w:p>
    <w:p w14:paraId="02148F0F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B) </w:t>
      </w:r>
      <w:r w:rsidRPr="008E4FA8">
        <w:rPr>
          <w:rFonts w:asciiTheme="majorBidi" w:hAnsiTheme="majorBidi" w:cstheme="majorBidi"/>
          <w:position w:val="-8"/>
        </w:rPr>
        <w:object w:dxaOrig="480" w:dyaOrig="360" w14:anchorId="2FCC4595">
          <v:shape id="_x0000_i1067" type="#_x0000_t75" style="width:24pt;height:17.5pt" o:ole="">
            <v:imagedata r:id="rId108" o:title=""/>
          </v:shape>
          <o:OLEObject Type="Embed" ProgID="Equation.3" ShapeID="_x0000_i1067" DrawAspect="Content" ObjectID="_1833651588" r:id="rId109"/>
        </w:object>
      </w:r>
    </w:p>
    <w:p w14:paraId="69C0F489" w14:textId="3BCC1170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 xml:space="preserve">C) </w:t>
      </w:r>
      <w:r w:rsidRPr="008E4FA8">
        <w:rPr>
          <w:rFonts w:asciiTheme="majorBidi" w:hAnsiTheme="majorBidi" w:cstheme="majorBidi"/>
          <w:position w:val="-6"/>
        </w:rPr>
        <w:object w:dxaOrig="499" w:dyaOrig="340" w14:anchorId="4A962498">
          <v:shape id="_x0000_i1068" type="#_x0000_t75" style="width:25.3pt;height:17.5pt" o:ole="">
            <v:imagedata r:id="rId110" o:title=""/>
          </v:shape>
          <o:OLEObject Type="Embed" ProgID="Equation.3" ShapeID="_x0000_i1068" DrawAspect="Content" ObjectID="_1833651589" r:id="rId111"/>
        </w:object>
      </w:r>
      <w:r w:rsidR="003558E1">
        <w:rPr>
          <w:rFonts w:asciiTheme="majorBidi" w:hAnsiTheme="majorBidi" w:cstheme="majorBidi"/>
        </w:rPr>
        <w:tab/>
      </w:r>
      <w:r w:rsidR="003558E1">
        <w:rPr>
          <w:rFonts w:asciiTheme="majorBidi" w:hAnsiTheme="majorBidi" w:cstheme="majorBidi"/>
        </w:rPr>
        <w:tab/>
      </w:r>
      <w:r w:rsidR="003558E1" w:rsidRPr="008E4FA8">
        <w:rPr>
          <w:rFonts w:asciiTheme="majorBidi" w:hAnsiTheme="majorBidi" w:cstheme="majorBidi"/>
        </w:rPr>
        <w:sym w:font="Wingdings" w:char="F077"/>
      </w:r>
    </w:p>
    <w:p w14:paraId="2A720D8E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747ECCA3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</w:p>
    <w:p w14:paraId="4A6769B9" w14:textId="282CF00D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 xml:space="preserve">41) if </w:t>
      </w:r>
      <m:oMath>
        <m:r>
          <w:rPr>
            <w:rFonts w:ascii="Cambria Math" w:hAnsi="Cambria Math" w:cstheme="majorBidi"/>
          </w:rPr>
          <m:t>x+iy=5-6i</m:t>
        </m:r>
      </m:oMath>
      <w:r w:rsidRPr="008E4FA8">
        <w:rPr>
          <w:rFonts w:asciiTheme="majorBidi" w:hAnsiTheme="majorBidi" w:cstheme="majorBidi"/>
        </w:rPr>
        <w:t xml:space="preserve">, then </w:t>
      </w:r>
      <m:oMath>
        <m:r>
          <w:rPr>
            <w:rFonts w:ascii="Cambria Math" w:hAnsi="Cambria Math" w:cstheme="majorBidi"/>
          </w:rPr>
          <m:t>y</m:t>
        </m:r>
      </m:oMath>
      <w:r w:rsidRPr="008E4FA8">
        <w:rPr>
          <w:rFonts w:asciiTheme="majorBidi" w:hAnsiTheme="majorBidi" w:cstheme="majorBidi"/>
        </w:rPr>
        <w:t xml:space="preserve"> = _______</w:t>
      </w:r>
    </w:p>
    <w:p w14:paraId="7C4FC228" w14:textId="57640D40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A) – 6</w:t>
      </w:r>
      <w:r w:rsidR="007A6CC8">
        <w:rPr>
          <w:rFonts w:asciiTheme="majorBidi" w:hAnsiTheme="majorBidi" w:cstheme="majorBidi"/>
        </w:rPr>
        <w:tab/>
      </w:r>
      <w:r w:rsidR="007A6CC8">
        <w:rPr>
          <w:rFonts w:asciiTheme="majorBidi" w:hAnsiTheme="majorBidi" w:cstheme="majorBidi"/>
        </w:rPr>
        <w:tab/>
      </w:r>
      <w:r w:rsidR="007A6CC8" w:rsidRPr="008E4FA8">
        <w:rPr>
          <w:rFonts w:asciiTheme="majorBidi" w:hAnsiTheme="majorBidi" w:cstheme="majorBidi"/>
        </w:rPr>
        <w:sym w:font="Wingdings" w:char="F077"/>
      </w:r>
    </w:p>
    <w:p w14:paraId="1AD88493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6</w:t>
      </w:r>
    </w:p>
    <w:p w14:paraId="7F62C19B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0</w:t>
      </w:r>
    </w:p>
    <w:p w14:paraId="0AAA5F15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None</w:t>
      </w:r>
    </w:p>
    <w:p w14:paraId="31F3EDA4" w14:textId="77777777" w:rsidR="00107363" w:rsidRPr="008E4FA8" w:rsidRDefault="00107363" w:rsidP="00407C4E">
      <w:pPr>
        <w:jc w:val="both"/>
        <w:rPr>
          <w:rFonts w:asciiTheme="majorBidi" w:hAnsiTheme="majorBidi" w:cstheme="majorBidi"/>
        </w:rPr>
      </w:pPr>
    </w:p>
    <w:p w14:paraId="23B592D6" w14:textId="670E7639" w:rsidR="00107363" w:rsidRPr="008E4FA8" w:rsidRDefault="00107363" w:rsidP="00407C4E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42) A real number is always</w:t>
      </w:r>
    </w:p>
    <w:p w14:paraId="07CED3B8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A) A natural no</w:t>
      </w:r>
    </w:p>
    <w:p w14:paraId="249CE142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B) Positive integer</w:t>
      </w:r>
    </w:p>
    <w:p w14:paraId="317A6949" w14:textId="7777777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C) Rational number</w:t>
      </w:r>
    </w:p>
    <w:p w14:paraId="4025D3DC" w14:textId="593631A7" w:rsidR="00107363" w:rsidRPr="008E4FA8" w:rsidRDefault="00107363" w:rsidP="00107363">
      <w:pPr>
        <w:ind w:left="720" w:hanging="720"/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ab/>
        <w:t>D) Complex number</w:t>
      </w:r>
      <w:r w:rsidR="003558E1">
        <w:rPr>
          <w:rFonts w:asciiTheme="majorBidi" w:hAnsiTheme="majorBidi" w:cstheme="majorBidi"/>
        </w:rPr>
        <w:tab/>
      </w:r>
      <w:r w:rsidR="003558E1">
        <w:rPr>
          <w:rFonts w:asciiTheme="majorBidi" w:hAnsiTheme="majorBidi" w:cstheme="majorBidi"/>
        </w:rPr>
        <w:tab/>
      </w:r>
      <w:r w:rsidR="003558E1" w:rsidRPr="008E4FA8">
        <w:rPr>
          <w:rFonts w:asciiTheme="majorBidi" w:hAnsiTheme="majorBidi" w:cstheme="majorBidi"/>
        </w:rPr>
        <w:sym w:font="Wingdings" w:char="F077"/>
      </w:r>
    </w:p>
    <w:p w14:paraId="00069A3D" w14:textId="77777777" w:rsidR="00107363" w:rsidRPr="008E4FA8" w:rsidRDefault="00107363" w:rsidP="00107363">
      <w:pPr>
        <w:jc w:val="both"/>
        <w:rPr>
          <w:rFonts w:asciiTheme="majorBidi" w:hAnsiTheme="majorBidi" w:cstheme="majorBidi"/>
          <w:b/>
          <w:bCs/>
        </w:rPr>
      </w:pPr>
    </w:p>
    <w:p w14:paraId="1857CDFC" w14:textId="30DA574D" w:rsidR="00107363" w:rsidRPr="008E4FA8" w:rsidRDefault="00107363" w:rsidP="00107363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43) The property used in the equation 7.8 + (- 7.8) = 0 is</w:t>
      </w:r>
    </w:p>
    <w:p w14:paraId="7B85FC62" w14:textId="77777777" w:rsidR="00107363" w:rsidRPr="008E4FA8" w:rsidRDefault="00107363">
      <w:pPr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Commutative</w:t>
      </w:r>
    </w:p>
    <w:p w14:paraId="5E30402B" w14:textId="77777777" w:rsidR="00107363" w:rsidRPr="008E4FA8" w:rsidRDefault="00107363">
      <w:pPr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ssociative</w:t>
      </w:r>
    </w:p>
    <w:p w14:paraId="7C1A901A" w14:textId="77777777" w:rsidR="00107363" w:rsidRPr="008E4FA8" w:rsidRDefault="00107363">
      <w:pPr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dditive Identity</w:t>
      </w:r>
    </w:p>
    <w:p w14:paraId="22173786" w14:textId="1FC5DF0E" w:rsidR="00107363" w:rsidRPr="008E4FA8" w:rsidRDefault="00107363">
      <w:pPr>
        <w:numPr>
          <w:ilvl w:val="0"/>
          <w:numId w:val="26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Additive inverse</w:t>
      </w:r>
      <w:r w:rsidR="003558E1">
        <w:rPr>
          <w:rFonts w:asciiTheme="majorBidi" w:hAnsiTheme="majorBidi" w:cstheme="majorBidi"/>
        </w:rPr>
        <w:tab/>
      </w:r>
      <w:r w:rsidR="003558E1">
        <w:rPr>
          <w:rFonts w:asciiTheme="majorBidi" w:hAnsiTheme="majorBidi" w:cstheme="majorBidi"/>
        </w:rPr>
        <w:tab/>
      </w:r>
      <w:r w:rsidR="003558E1" w:rsidRPr="008E4FA8">
        <w:rPr>
          <w:rFonts w:asciiTheme="majorBidi" w:hAnsiTheme="majorBidi" w:cstheme="majorBidi"/>
        </w:rPr>
        <w:sym w:font="Wingdings" w:char="F077"/>
      </w:r>
    </w:p>
    <w:p w14:paraId="7FD62FF5" w14:textId="77777777" w:rsidR="005A5C89" w:rsidRPr="008E4FA8" w:rsidRDefault="005A5C89">
      <w:pPr>
        <w:rPr>
          <w:rFonts w:asciiTheme="majorBidi" w:hAnsiTheme="majorBidi" w:cstheme="majorBidi"/>
        </w:rPr>
      </w:pPr>
    </w:p>
    <w:p w14:paraId="56FACEB3" w14:textId="186EF4E8" w:rsidR="005A5C89" w:rsidRPr="008E4FA8" w:rsidRDefault="005A5C89" w:rsidP="005A5C89">
      <w:p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44) The conjugate of – 6 + 3</w:t>
      </w:r>
      <w:r w:rsidRPr="008E4FA8">
        <w:rPr>
          <w:rFonts w:asciiTheme="majorBidi" w:hAnsiTheme="majorBidi" w:cstheme="majorBidi"/>
          <w:i/>
          <w:iCs/>
        </w:rPr>
        <w:t>i</w:t>
      </w:r>
    </w:p>
    <w:p w14:paraId="6ED89D3D" w14:textId="77777777" w:rsidR="005A5C89" w:rsidRPr="008E4FA8" w:rsidRDefault="005A5C89" w:rsidP="005A5C89">
      <w:pPr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– 6 – 3</w:t>
      </w:r>
      <w:r w:rsidRPr="008E4FA8">
        <w:rPr>
          <w:rFonts w:asciiTheme="majorBidi" w:hAnsiTheme="majorBidi" w:cstheme="majorBidi"/>
          <w:i/>
          <w:iCs/>
        </w:rPr>
        <w:t>i</w:t>
      </w:r>
      <w:r w:rsidRPr="008E4FA8">
        <w:rPr>
          <w:rFonts w:asciiTheme="majorBidi" w:hAnsiTheme="majorBidi" w:cstheme="majorBidi"/>
          <w:i/>
          <w:iCs/>
        </w:rPr>
        <w:tab/>
      </w:r>
      <w:r w:rsidRPr="008E4FA8">
        <w:rPr>
          <w:rFonts w:asciiTheme="majorBidi" w:hAnsiTheme="majorBidi" w:cstheme="majorBidi"/>
        </w:rPr>
        <w:sym w:font="Wingdings" w:char="F077"/>
      </w:r>
    </w:p>
    <w:p w14:paraId="071522CD" w14:textId="77777777" w:rsidR="005A5C89" w:rsidRPr="008E4FA8" w:rsidRDefault="005A5C89" w:rsidP="005A5C89">
      <w:pPr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– 6 + 3</w:t>
      </w:r>
      <w:r w:rsidRPr="008E4FA8">
        <w:rPr>
          <w:rFonts w:asciiTheme="majorBidi" w:hAnsiTheme="majorBidi" w:cstheme="majorBidi"/>
          <w:i/>
          <w:iCs/>
        </w:rPr>
        <w:t>i</w:t>
      </w:r>
    </w:p>
    <w:p w14:paraId="50E4CCD7" w14:textId="77777777" w:rsidR="005A5C89" w:rsidRPr="008E4FA8" w:rsidRDefault="005A5C89" w:rsidP="005A5C89">
      <w:pPr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6 + 3</w:t>
      </w:r>
      <w:r w:rsidRPr="008E4FA8">
        <w:rPr>
          <w:rFonts w:asciiTheme="majorBidi" w:hAnsiTheme="majorBidi" w:cstheme="majorBidi"/>
          <w:i/>
          <w:iCs/>
        </w:rPr>
        <w:t>i</w:t>
      </w:r>
    </w:p>
    <w:p w14:paraId="7493410C" w14:textId="77777777" w:rsidR="005A5C89" w:rsidRPr="008E4FA8" w:rsidRDefault="005A5C89" w:rsidP="005A5C89">
      <w:pPr>
        <w:numPr>
          <w:ilvl w:val="0"/>
          <w:numId w:val="7"/>
        </w:numPr>
        <w:jc w:val="both"/>
        <w:rPr>
          <w:rFonts w:asciiTheme="majorBidi" w:hAnsiTheme="majorBidi" w:cstheme="majorBidi"/>
        </w:rPr>
      </w:pPr>
      <w:r w:rsidRPr="008E4FA8">
        <w:rPr>
          <w:rFonts w:asciiTheme="majorBidi" w:hAnsiTheme="majorBidi" w:cstheme="majorBidi"/>
        </w:rPr>
        <w:t>6 – 3</w:t>
      </w:r>
      <w:r w:rsidRPr="008E4FA8">
        <w:rPr>
          <w:rFonts w:asciiTheme="majorBidi" w:hAnsiTheme="majorBidi" w:cstheme="majorBidi"/>
          <w:i/>
          <w:iCs/>
        </w:rPr>
        <w:t>i</w:t>
      </w:r>
    </w:p>
    <w:p w14:paraId="6D6BBF12" w14:textId="72A35A90" w:rsidR="000F2B3A" w:rsidRDefault="000F2B3A">
      <w:r>
        <w:br w:type="page"/>
      </w:r>
    </w:p>
    <w:p w14:paraId="59A0BB74" w14:textId="1BC19208" w:rsidR="002E4AD3" w:rsidRPr="00FC38DA" w:rsidRDefault="002E4AD3" w:rsidP="000F2B3A">
      <w:pPr>
        <w:pStyle w:val="Heading1"/>
      </w:pPr>
      <w:bookmarkStart w:id="2" w:name="_Toc222900135"/>
      <w:r w:rsidRPr="00FC38DA">
        <w:lastRenderedPageBreak/>
        <w:t>Unit 02: Functions and Graphs</w:t>
      </w:r>
      <w:bookmarkEnd w:id="2"/>
    </w:p>
    <w:p w14:paraId="79D6080C" w14:textId="77777777" w:rsidR="00107363" w:rsidRPr="0094453B" w:rsidRDefault="00107363" w:rsidP="002E4AD3">
      <w:pPr>
        <w:rPr>
          <w:rFonts w:asciiTheme="majorBidi" w:hAnsiTheme="majorBidi" w:cstheme="majorBidi"/>
        </w:rPr>
      </w:pPr>
    </w:p>
    <w:p w14:paraId="0FC70FF1" w14:textId="60446C7D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)  If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M, then</w:t>
      </w:r>
    </w:p>
    <w:p w14:paraId="62BB4646" w14:textId="77777777" w:rsidR="000F2B3A" w:rsidRPr="0094453B" w:rsidRDefault="000F2B3A">
      <w:pPr>
        <w:numPr>
          <w:ilvl w:val="0"/>
          <w:numId w:val="2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or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M</w:t>
      </w:r>
    </w:p>
    <w:p w14:paraId="4583CE56" w14:textId="77777777" w:rsidR="000F2B3A" w:rsidRPr="0094453B" w:rsidRDefault="000F2B3A">
      <w:pPr>
        <w:numPr>
          <w:ilvl w:val="0"/>
          <w:numId w:val="2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or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M</w:t>
      </w:r>
    </w:p>
    <w:p w14:paraId="6C8F8A16" w14:textId="77777777" w:rsidR="000F2B3A" w:rsidRPr="0094453B" w:rsidRDefault="000F2B3A">
      <w:pPr>
        <w:numPr>
          <w:ilvl w:val="0"/>
          <w:numId w:val="2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or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M</w:t>
      </w:r>
    </w:p>
    <w:p w14:paraId="59B16DD2" w14:textId="1D6106A9" w:rsidR="000F2B3A" w:rsidRPr="0094453B" w:rsidRDefault="000F2B3A">
      <w:pPr>
        <w:numPr>
          <w:ilvl w:val="0"/>
          <w:numId w:val="2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or 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 M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06CEE6A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C00B559" w14:textId="1D2B4261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) Let A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>a, b, c, d}</w:t>
      </w:r>
      <w:r w:rsidR="0081429E">
        <w:rPr>
          <w:rFonts w:asciiTheme="majorBidi" w:hAnsiTheme="majorBidi" w:cstheme="majorBidi"/>
        </w:rPr>
        <w:t>,</w:t>
      </w:r>
      <w:r w:rsidRPr="0094453B">
        <w:rPr>
          <w:rFonts w:asciiTheme="majorBidi" w:hAnsiTheme="majorBidi" w:cstheme="majorBidi"/>
        </w:rPr>
        <w:t xml:space="preserve"> B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 xml:space="preserve">b, c, d} then A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B = </w:t>
      </w:r>
    </w:p>
    <w:p w14:paraId="3239CF14" w14:textId="05EDFC8F" w:rsidR="000F2B3A" w:rsidRPr="0094453B" w:rsidRDefault="000F2B3A">
      <w:pPr>
        <w:numPr>
          <w:ilvl w:val="0"/>
          <w:numId w:val="2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b, c, d}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6ECA117F" w14:textId="77777777" w:rsidR="000F2B3A" w:rsidRPr="0094453B" w:rsidRDefault="000F2B3A">
      <w:pPr>
        <w:numPr>
          <w:ilvl w:val="0"/>
          <w:numId w:val="2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a, b, c}</w:t>
      </w:r>
    </w:p>
    <w:p w14:paraId="590E302B" w14:textId="77777777" w:rsidR="000F2B3A" w:rsidRPr="0094453B" w:rsidRDefault="000F2B3A">
      <w:pPr>
        <w:numPr>
          <w:ilvl w:val="0"/>
          <w:numId w:val="2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a, b, c, d}</w:t>
      </w:r>
    </w:p>
    <w:p w14:paraId="105AC55B" w14:textId="77777777" w:rsidR="000F2B3A" w:rsidRPr="0094453B" w:rsidRDefault="000F2B3A">
      <w:pPr>
        <w:numPr>
          <w:ilvl w:val="0"/>
          <w:numId w:val="2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a, c, d}</w:t>
      </w:r>
    </w:p>
    <w:p w14:paraId="0551DE79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8026FAB" w14:textId="42546A38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3) If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= U – B then </w:t>
      </w:r>
    </w:p>
    <w:p w14:paraId="2082E0BE" w14:textId="77777777" w:rsidR="000F2B3A" w:rsidRPr="0094453B" w:rsidRDefault="000F2B3A">
      <w:pPr>
        <w:numPr>
          <w:ilvl w:val="0"/>
          <w:numId w:val="2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U</w:t>
      </w:r>
    </w:p>
    <w:p w14:paraId="57F4A8E5" w14:textId="483B1352" w:rsidR="000F2B3A" w:rsidRPr="0094453B" w:rsidRDefault="000F2B3A">
      <w:pPr>
        <w:numPr>
          <w:ilvl w:val="0"/>
          <w:numId w:val="2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B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U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60004B28" w14:textId="77777777" w:rsidR="000F2B3A" w:rsidRPr="0094453B" w:rsidRDefault="000F2B3A">
      <w:pPr>
        <w:numPr>
          <w:ilvl w:val="0"/>
          <w:numId w:val="2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B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U</w:t>
      </w:r>
    </w:p>
    <w:p w14:paraId="065021F0" w14:textId="77777777" w:rsidR="000F2B3A" w:rsidRPr="0094453B" w:rsidRDefault="000F2B3A">
      <w:pPr>
        <w:numPr>
          <w:ilvl w:val="0"/>
          <w:numId w:val="2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U</w:t>
      </w:r>
    </w:p>
    <w:p w14:paraId="4B32B6F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3A15C0B" w14:textId="1F9E542A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) Let A = (1, 2, 3, 4, 5 ….}, B = {2, 4, 6, 8 ….}</w:t>
      </w:r>
    </w:p>
    <w:p w14:paraId="2B153B5D" w14:textId="162F553F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The 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B is </w:t>
      </w:r>
    </w:p>
    <w:p w14:paraId="689315A1" w14:textId="77777777" w:rsidR="000F2B3A" w:rsidRPr="0094453B" w:rsidRDefault="000F2B3A">
      <w:pPr>
        <w:numPr>
          <w:ilvl w:val="0"/>
          <w:numId w:val="3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1, 2, 3}</w:t>
      </w:r>
    </w:p>
    <w:p w14:paraId="6DB1C031" w14:textId="3D65B1DF" w:rsidR="000F2B3A" w:rsidRPr="0094453B" w:rsidRDefault="000F2B3A">
      <w:pPr>
        <w:numPr>
          <w:ilvl w:val="0"/>
          <w:numId w:val="3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1, 2, 3, 4, 5, ….}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5726F78F" w14:textId="01658C9C" w:rsidR="000F2B3A" w:rsidRPr="0094453B" w:rsidRDefault="000F2B3A">
      <w:pPr>
        <w:numPr>
          <w:ilvl w:val="0"/>
          <w:numId w:val="3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2, 4, 6, 8, ….}</w:t>
      </w:r>
    </w:p>
    <w:p w14:paraId="0CF40830" w14:textId="77777777" w:rsidR="000F2B3A" w:rsidRPr="0094453B" w:rsidRDefault="000F2B3A">
      <w:pPr>
        <w:numPr>
          <w:ilvl w:val="0"/>
          <w:numId w:val="3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6, 7, 8, 9}</w:t>
      </w:r>
    </w:p>
    <w:p w14:paraId="08EAC7BF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B13A824" w14:textId="07C3E048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5) L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M = L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M then L is equal to </w:t>
      </w:r>
    </w:p>
    <w:p w14:paraId="6C266E2D" w14:textId="59469DFF" w:rsidR="000F2B3A" w:rsidRPr="0094453B" w:rsidRDefault="000F2B3A">
      <w:pPr>
        <w:numPr>
          <w:ilvl w:val="0"/>
          <w:numId w:val="3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M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195DB35B" w14:textId="77777777" w:rsidR="000F2B3A" w:rsidRPr="0094453B" w:rsidRDefault="000F2B3A">
      <w:pPr>
        <w:numPr>
          <w:ilvl w:val="0"/>
          <w:numId w:val="3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L</w:t>
      </w:r>
    </w:p>
    <w:p w14:paraId="3AB6590A" w14:textId="77777777" w:rsidR="000F2B3A" w:rsidRPr="0094453B" w:rsidRDefault="000F2B3A">
      <w:pPr>
        <w:numPr>
          <w:ilvl w:val="0"/>
          <w:numId w:val="3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66"/>
      </w:r>
    </w:p>
    <w:p w14:paraId="0082AA35" w14:textId="77777777" w:rsidR="000F2B3A" w:rsidRPr="0094453B" w:rsidRDefault="000F2B3A">
      <w:pPr>
        <w:numPr>
          <w:ilvl w:val="0"/>
          <w:numId w:val="3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M</w:t>
      </w:r>
      <w:r w:rsidRPr="0094453B">
        <w:rPr>
          <w:rFonts w:asciiTheme="majorBidi" w:hAnsiTheme="majorBidi" w:cstheme="majorBidi"/>
        </w:rPr>
        <w:sym w:font="Symbol" w:char="F0A2"/>
      </w:r>
    </w:p>
    <w:p w14:paraId="2FC85100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32D84B1D" w14:textId="007FE97A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6) Which of the following sets has only one subset.</w:t>
      </w:r>
    </w:p>
    <w:p w14:paraId="2EC65BE9" w14:textId="77777777" w:rsidR="000F2B3A" w:rsidRPr="0094453B" w:rsidRDefault="000F2B3A">
      <w:pPr>
        <w:numPr>
          <w:ilvl w:val="0"/>
          <w:numId w:val="3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Y, Z}</w:t>
      </w:r>
    </w:p>
    <w:p w14:paraId="0AC0B69A" w14:textId="77777777" w:rsidR="000F2B3A" w:rsidRPr="0094453B" w:rsidRDefault="000F2B3A">
      <w:pPr>
        <w:numPr>
          <w:ilvl w:val="0"/>
          <w:numId w:val="3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Y}</w:t>
      </w:r>
    </w:p>
    <w:p w14:paraId="1E29EF94" w14:textId="77777777" w:rsidR="000F2B3A" w:rsidRPr="0094453B" w:rsidRDefault="000F2B3A">
      <w:pPr>
        <w:numPr>
          <w:ilvl w:val="0"/>
          <w:numId w:val="3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0}</w:t>
      </w:r>
    </w:p>
    <w:p w14:paraId="49D8B062" w14:textId="0EECD6A9" w:rsidR="000F2B3A" w:rsidRPr="0094453B" w:rsidRDefault="000F2B3A">
      <w:pPr>
        <w:numPr>
          <w:ilvl w:val="0"/>
          <w:numId w:val="3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 }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81429E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18F376DC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F238A39" w14:textId="462C8D17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7) A </w:t>
      </w:r>
      <w:r w:rsidRPr="0094453B">
        <w:rPr>
          <w:rFonts w:asciiTheme="majorBidi" w:hAnsiTheme="majorBidi" w:cstheme="majorBidi"/>
        </w:rPr>
        <w:sym w:font="Symbol" w:char="F0CD"/>
      </w:r>
      <w:r w:rsidRPr="0094453B">
        <w:rPr>
          <w:rFonts w:asciiTheme="majorBidi" w:hAnsiTheme="majorBidi" w:cstheme="majorBidi"/>
        </w:rPr>
        <w:t xml:space="preserve"> B then </w:t>
      </w:r>
    </w:p>
    <w:p w14:paraId="217A7E4E" w14:textId="7EF9C817" w:rsidR="000F2B3A" w:rsidRPr="0094453B" w:rsidRDefault="000F2B3A">
      <w:pPr>
        <w:numPr>
          <w:ilvl w:val="0"/>
          <w:numId w:val="3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B = A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734C48C1" w14:textId="77777777" w:rsidR="000F2B3A" w:rsidRPr="0094453B" w:rsidRDefault="000F2B3A">
      <w:pPr>
        <w:numPr>
          <w:ilvl w:val="0"/>
          <w:numId w:val="3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B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= A</w:t>
      </w:r>
    </w:p>
    <w:p w14:paraId="50900CD2" w14:textId="77777777" w:rsidR="000F2B3A" w:rsidRPr="0094453B" w:rsidRDefault="000F2B3A">
      <w:pPr>
        <w:numPr>
          <w:ilvl w:val="0"/>
          <w:numId w:val="3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– B = A </w:t>
      </w:r>
    </w:p>
    <w:p w14:paraId="4148C61B" w14:textId="77777777" w:rsidR="000F2B3A" w:rsidRPr="0094453B" w:rsidRDefault="000F2B3A">
      <w:pPr>
        <w:numPr>
          <w:ilvl w:val="0"/>
          <w:numId w:val="3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 – B = B</w:t>
      </w:r>
    </w:p>
    <w:p w14:paraId="1FE4D047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816FECC" w14:textId="362D85CC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8) If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– M then </w:t>
      </w:r>
    </w:p>
    <w:p w14:paraId="1539AB22" w14:textId="77777777" w:rsidR="000F2B3A" w:rsidRPr="0094453B" w:rsidRDefault="000F2B3A">
      <w:pPr>
        <w:numPr>
          <w:ilvl w:val="0"/>
          <w:numId w:val="3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M</w:t>
      </w:r>
    </w:p>
    <w:p w14:paraId="6066F4B7" w14:textId="55FDEA5C" w:rsidR="000F2B3A" w:rsidRPr="0094453B" w:rsidRDefault="000F2B3A">
      <w:pPr>
        <w:numPr>
          <w:ilvl w:val="0"/>
          <w:numId w:val="3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M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68C7079D" w14:textId="77777777" w:rsidR="000F2B3A" w:rsidRPr="0094453B" w:rsidRDefault="000F2B3A">
      <w:pPr>
        <w:numPr>
          <w:ilvl w:val="0"/>
          <w:numId w:val="3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M</w:t>
      </w:r>
    </w:p>
    <w:p w14:paraId="367C0AE5" w14:textId="77777777" w:rsidR="000F2B3A" w:rsidRPr="0094453B" w:rsidRDefault="000F2B3A">
      <w:pPr>
        <w:numPr>
          <w:ilvl w:val="0"/>
          <w:numId w:val="3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M</w:t>
      </w:r>
    </w:p>
    <w:p w14:paraId="4C445E7C" w14:textId="2EF3BDFA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9) Total number of subsets that can be formed from the set {x, </w:t>
      </w:r>
      <w:proofErr w:type="spellStart"/>
      <w:proofErr w:type="gramStart"/>
      <w:r w:rsidRPr="0094453B">
        <w:rPr>
          <w:rFonts w:asciiTheme="majorBidi" w:hAnsiTheme="majorBidi" w:cstheme="majorBidi"/>
        </w:rPr>
        <w:t>y,z</w:t>
      </w:r>
      <w:proofErr w:type="spellEnd"/>
      <w:proofErr w:type="gramEnd"/>
      <w:r w:rsidRPr="0094453B">
        <w:rPr>
          <w:rFonts w:asciiTheme="majorBidi" w:hAnsiTheme="majorBidi" w:cstheme="majorBidi"/>
        </w:rPr>
        <w:t xml:space="preserve">} is </w:t>
      </w:r>
    </w:p>
    <w:p w14:paraId="75E98AEB" w14:textId="77777777" w:rsidR="000F2B3A" w:rsidRPr="0094453B" w:rsidRDefault="000F2B3A">
      <w:pPr>
        <w:numPr>
          <w:ilvl w:val="0"/>
          <w:numId w:val="3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</w:t>
      </w:r>
    </w:p>
    <w:p w14:paraId="1B834B57" w14:textId="77777777" w:rsidR="000F2B3A" w:rsidRPr="0094453B" w:rsidRDefault="000F2B3A">
      <w:pPr>
        <w:numPr>
          <w:ilvl w:val="0"/>
          <w:numId w:val="3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</w:t>
      </w:r>
    </w:p>
    <w:p w14:paraId="16EE06B9" w14:textId="77777777" w:rsidR="000F2B3A" w:rsidRPr="0094453B" w:rsidRDefault="000F2B3A">
      <w:pPr>
        <w:numPr>
          <w:ilvl w:val="0"/>
          <w:numId w:val="3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5</w:t>
      </w:r>
    </w:p>
    <w:p w14:paraId="4484B0F0" w14:textId="5921CA29" w:rsidR="000F2B3A" w:rsidRPr="0094453B" w:rsidRDefault="000F2B3A">
      <w:pPr>
        <w:numPr>
          <w:ilvl w:val="0"/>
          <w:numId w:val="3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8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3184B6D6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B63053D" w14:textId="48F7D47E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0) If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</w:t>
      </w:r>
      <w:proofErr w:type="gramStart"/>
      <w:r w:rsidRPr="0094453B">
        <w:rPr>
          <w:rFonts w:asciiTheme="majorBidi" w:hAnsiTheme="majorBidi" w:cstheme="majorBidi"/>
        </w:rPr>
        <w:t>M</w:t>
      </w:r>
      <w:proofErr w:type="gramEnd"/>
      <w:r w:rsidRPr="0094453B">
        <w:rPr>
          <w:rFonts w:asciiTheme="majorBidi" w:hAnsiTheme="majorBidi" w:cstheme="majorBidi"/>
        </w:rPr>
        <w:t xml:space="preserve"> then </w:t>
      </w:r>
    </w:p>
    <w:p w14:paraId="30CCDD29" w14:textId="655040C6" w:rsidR="000F2B3A" w:rsidRPr="0094453B" w:rsidRDefault="000F2B3A">
      <w:pPr>
        <w:numPr>
          <w:ilvl w:val="0"/>
          <w:numId w:val="3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M</w:t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tab/>
      </w:r>
      <w:r w:rsidR="00AB64CE" w:rsidRPr="0094453B">
        <w:rPr>
          <w:rFonts w:asciiTheme="majorBidi" w:hAnsiTheme="majorBidi" w:cstheme="majorBidi"/>
        </w:rPr>
        <w:sym w:font="Wingdings" w:char="F077"/>
      </w:r>
    </w:p>
    <w:p w14:paraId="3E4D4C3B" w14:textId="77777777" w:rsidR="000F2B3A" w:rsidRPr="0094453B" w:rsidRDefault="000F2B3A">
      <w:pPr>
        <w:numPr>
          <w:ilvl w:val="0"/>
          <w:numId w:val="3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M</w:t>
      </w:r>
    </w:p>
    <w:p w14:paraId="36724136" w14:textId="77777777" w:rsidR="000F2B3A" w:rsidRPr="0094453B" w:rsidRDefault="000F2B3A">
      <w:pPr>
        <w:numPr>
          <w:ilvl w:val="0"/>
          <w:numId w:val="3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M</w:t>
      </w:r>
    </w:p>
    <w:p w14:paraId="583C7CEC" w14:textId="77777777" w:rsidR="000F2B3A" w:rsidRPr="0094453B" w:rsidRDefault="000F2B3A">
      <w:pPr>
        <w:numPr>
          <w:ilvl w:val="0"/>
          <w:numId w:val="3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L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M</w:t>
      </w:r>
    </w:p>
    <w:p w14:paraId="23914E7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87AFD53" w14:textId="3B1E794D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1) Let A and B be any non</w:t>
      </w:r>
      <w:r w:rsidR="0081429E">
        <w:rPr>
          <w:rFonts w:asciiTheme="majorBidi" w:hAnsiTheme="majorBidi" w:cstheme="majorBidi"/>
        </w:rPr>
        <w:t>-</w:t>
      </w:r>
      <w:r w:rsidRPr="0094453B">
        <w:rPr>
          <w:rFonts w:asciiTheme="majorBidi" w:hAnsiTheme="majorBidi" w:cstheme="majorBidi"/>
        </w:rPr>
        <w:t xml:space="preserve">empty sets then </w:t>
      </w:r>
    </w:p>
    <w:p w14:paraId="7930D2DF" w14:textId="1B3BA80D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B) is </w:t>
      </w:r>
    </w:p>
    <w:p w14:paraId="61169B36" w14:textId="6700526B" w:rsidR="000F2B3A" w:rsidRPr="0094453B" w:rsidRDefault="000F2B3A">
      <w:pPr>
        <w:numPr>
          <w:ilvl w:val="0"/>
          <w:numId w:val="3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>B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A</w:t>
      </w:r>
    </w:p>
    <w:p w14:paraId="3B4D5D87" w14:textId="1B205BD0" w:rsidR="000F2B3A" w:rsidRPr="0094453B" w:rsidRDefault="000F2B3A">
      <w:pPr>
        <w:numPr>
          <w:ilvl w:val="0"/>
          <w:numId w:val="3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="00610581" w:rsidRPr="0094453B">
        <w:rPr>
          <w:rFonts w:asciiTheme="majorBidi" w:hAnsiTheme="majorBidi" w:cstheme="majorBidi"/>
        </w:rPr>
        <w:tab/>
      </w:r>
      <w:r w:rsidR="0081429E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sym w:font="Wingdings" w:char="F077"/>
      </w:r>
    </w:p>
    <w:p w14:paraId="2209E800" w14:textId="77777777" w:rsidR="000F2B3A" w:rsidRPr="0094453B" w:rsidRDefault="000F2B3A">
      <w:pPr>
        <w:numPr>
          <w:ilvl w:val="0"/>
          <w:numId w:val="3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</w:t>
      </w:r>
    </w:p>
    <w:p w14:paraId="71160750" w14:textId="70B1B65C" w:rsidR="000F2B3A" w:rsidRPr="0094453B" w:rsidRDefault="000F2B3A">
      <w:pPr>
        <w:numPr>
          <w:ilvl w:val="0"/>
          <w:numId w:val="3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7523748E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C3B6C63" w14:textId="11FC63D1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2) Let A, B, C be any sets. Let A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B = 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C and </w:t>
      </w:r>
    </w:p>
    <w:p w14:paraId="7EFC7F8B" w14:textId="6D32E4E6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C, then B set is equal to </w:t>
      </w:r>
    </w:p>
    <w:p w14:paraId="37B5F1EE" w14:textId="0B666C7A" w:rsidR="000F2B3A" w:rsidRPr="0094453B" w:rsidRDefault="000F2B3A">
      <w:pPr>
        <w:numPr>
          <w:ilvl w:val="0"/>
          <w:numId w:val="3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5A0F09CE" w14:textId="11BA955B" w:rsidR="000F2B3A" w:rsidRPr="0094453B" w:rsidRDefault="000F2B3A">
      <w:pPr>
        <w:numPr>
          <w:ilvl w:val="0"/>
          <w:numId w:val="3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</w:t>
      </w:r>
    </w:p>
    <w:p w14:paraId="0DF81595" w14:textId="77777777" w:rsidR="000F2B3A" w:rsidRPr="0094453B" w:rsidRDefault="000F2B3A">
      <w:pPr>
        <w:numPr>
          <w:ilvl w:val="0"/>
          <w:numId w:val="3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</w:p>
    <w:p w14:paraId="01609E45" w14:textId="1F361137" w:rsidR="000F2B3A" w:rsidRPr="0094453B" w:rsidRDefault="000F2B3A">
      <w:pPr>
        <w:numPr>
          <w:ilvl w:val="0"/>
          <w:numId w:val="3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C</w:t>
      </w:r>
      <w:r w:rsidR="00610581" w:rsidRPr="0094453B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sym w:font="Wingdings" w:char="F077"/>
      </w:r>
    </w:p>
    <w:p w14:paraId="72A465D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5676E42" w14:textId="46655F22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3) If S contains n </w:t>
      </w:r>
      <w:proofErr w:type="gramStart"/>
      <w:r w:rsidRPr="0094453B">
        <w:rPr>
          <w:rFonts w:asciiTheme="majorBidi" w:hAnsiTheme="majorBidi" w:cstheme="majorBidi"/>
        </w:rPr>
        <w:t>elements</w:t>
      </w:r>
      <w:proofErr w:type="gramEnd"/>
      <w:r w:rsidRPr="0094453B">
        <w:rPr>
          <w:rFonts w:asciiTheme="majorBidi" w:hAnsiTheme="majorBidi" w:cstheme="majorBidi"/>
        </w:rPr>
        <w:t xml:space="preserve"> then power set of </w:t>
      </w:r>
      <w:proofErr w:type="gramStart"/>
      <w:r w:rsidRPr="0094453B">
        <w:rPr>
          <w:rFonts w:asciiTheme="majorBidi" w:hAnsiTheme="majorBidi" w:cstheme="majorBidi"/>
        </w:rPr>
        <w:t>S</w:t>
      </w:r>
      <w:proofErr w:type="gramEnd"/>
      <w:r w:rsidRPr="0094453B">
        <w:rPr>
          <w:rFonts w:asciiTheme="majorBidi" w:hAnsiTheme="majorBidi" w:cstheme="majorBidi"/>
        </w:rPr>
        <w:t>, P (s) contains elements. Which are?</w:t>
      </w:r>
    </w:p>
    <w:p w14:paraId="7BFDC545" w14:textId="4EE7B3AE" w:rsidR="000F2B3A" w:rsidRPr="0094453B" w:rsidRDefault="000F2B3A">
      <w:pPr>
        <w:numPr>
          <w:ilvl w:val="0"/>
          <w:numId w:val="3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</w:t>
      </w:r>
      <w:r w:rsidRPr="0094453B">
        <w:rPr>
          <w:rFonts w:asciiTheme="majorBidi" w:hAnsiTheme="majorBidi" w:cstheme="majorBidi"/>
          <w:vertAlign w:val="superscript"/>
        </w:rPr>
        <w:t>n</w:t>
      </w:r>
      <w:r w:rsidR="00610581" w:rsidRPr="0094453B">
        <w:rPr>
          <w:rFonts w:asciiTheme="majorBidi" w:hAnsiTheme="majorBidi" w:cstheme="majorBidi"/>
          <w:vertAlign w:val="superscript"/>
        </w:rPr>
        <w:tab/>
      </w:r>
      <w:r w:rsidR="00610581" w:rsidRPr="0094453B">
        <w:rPr>
          <w:rFonts w:asciiTheme="majorBidi" w:hAnsiTheme="majorBidi" w:cstheme="majorBidi"/>
          <w:vertAlign w:val="superscript"/>
        </w:rPr>
        <w:tab/>
      </w:r>
      <w:r w:rsidR="00610581" w:rsidRPr="0094453B">
        <w:rPr>
          <w:rFonts w:asciiTheme="majorBidi" w:hAnsiTheme="majorBidi" w:cstheme="majorBidi"/>
        </w:rPr>
        <w:sym w:font="Wingdings" w:char="F077"/>
      </w:r>
    </w:p>
    <w:p w14:paraId="5185EC77" w14:textId="77777777" w:rsidR="000F2B3A" w:rsidRPr="0094453B" w:rsidRDefault="000F2B3A">
      <w:pPr>
        <w:numPr>
          <w:ilvl w:val="0"/>
          <w:numId w:val="3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</w:t>
      </w:r>
      <w:r w:rsidRPr="0094453B">
        <w:rPr>
          <w:rFonts w:asciiTheme="majorBidi" w:hAnsiTheme="majorBidi" w:cstheme="majorBidi"/>
          <w:vertAlign w:val="superscript"/>
        </w:rPr>
        <w:t>n</w:t>
      </w:r>
    </w:p>
    <w:p w14:paraId="19CD6993" w14:textId="77777777" w:rsidR="000F2B3A" w:rsidRPr="0094453B" w:rsidRDefault="000F2B3A">
      <w:pPr>
        <w:numPr>
          <w:ilvl w:val="0"/>
          <w:numId w:val="3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5</w:t>
      </w:r>
      <w:r w:rsidRPr="0094453B">
        <w:rPr>
          <w:rFonts w:asciiTheme="majorBidi" w:hAnsiTheme="majorBidi" w:cstheme="majorBidi"/>
          <w:vertAlign w:val="superscript"/>
        </w:rPr>
        <w:t>n</w:t>
      </w:r>
    </w:p>
    <w:p w14:paraId="7857E5CB" w14:textId="77777777" w:rsidR="000F2B3A" w:rsidRPr="0094453B" w:rsidRDefault="000F2B3A">
      <w:pPr>
        <w:numPr>
          <w:ilvl w:val="0"/>
          <w:numId w:val="3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6</w:t>
      </w:r>
      <w:r w:rsidRPr="0094453B">
        <w:rPr>
          <w:rFonts w:asciiTheme="majorBidi" w:hAnsiTheme="majorBidi" w:cstheme="majorBidi"/>
          <w:vertAlign w:val="superscript"/>
        </w:rPr>
        <w:t>n</w:t>
      </w:r>
    </w:p>
    <w:p w14:paraId="5F17A23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DCF02E2" w14:textId="15FB0499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4) A set is a collection of objects which are</w:t>
      </w:r>
    </w:p>
    <w:p w14:paraId="39AE7C6E" w14:textId="77777777" w:rsidR="000F2B3A" w:rsidRPr="0094453B" w:rsidRDefault="000F2B3A">
      <w:pPr>
        <w:numPr>
          <w:ilvl w:val="0"/>
          <w:numId w:val="40"/>
        </w:numPr>
        <w:jc w:val="both"/>
        <w:rPr>
          <w:rFonts w:asciiTheme="majorBidi" w:hAnsiTheme="majorBidi" w:cstheme="majorBidi"/>
        </w:rPr>
      </w:pPr>
      <w:proofErr w:type="gramStart"/>
      <w:r w:rsidRPr="0094453B">
        <w:rPr>
          <w:rFonts w:asciiTheme="majorBidi" w:hAnsiTheme="majorBidi" w:cstheme="majorBidi"/>
        </w:rPr>
        <w:t>well</w:t>
      </w:r>
      <w:proofErr w:type="gramEnd"/>
      <w:r w:rsidRPr="0094453B">
        <w:rPr>
          <w:rFonts w:asciiTheme="majorBidi" w:hAnsiTheme="majorBidi" w:cstheme="majorBidi"/>
        </w:rPr>
        <w:t xml:space="preserve"> defined</w:t>
      </w:r>
    </w:p>
    <w:p w14:paraId="75E86A30" w14:textId="0D73DA2B" w:rsidR="000F2B3A" w:rsidRPr="0094453B" w:rsidRDefault="000F2B3A">
      <w:pPr>
        <w:numPr>
          <w:ilvl w:val="0"/>
          <w:numId w:val="4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well defined and distinct</w:t>
      </w:r>
      <w:r w:rsidR="00610581" w:rsidRPr="0094453B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tab/>
      </w:r>
      <w:r w:rsidR="00610581" w:rsidRPr="0094453B">
        <w:rPr>
          <w:rFonts w:asciiTheme="majorBidi" w:hAnsiTheme="majorBidi" w:cstheme="majorBidi"/>
        </w:rPr>
        <w:sym w:font="Wingdings" w:char="F077"/>
      </w:r>
    </w:p>
    <w:p w14:paraId="703EB8A8" w14:textId="77777777" w:rsidR="000F2B3A" w:rsidRPr="0094453B" w:rsidRDefault="000F2B3A">
      <w:pPr>
        <w:numPr>
          <w:ilvl w:val="0"/>
          <w:numId w:val="4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identical</w:t>
      </w:r>
    </w:p>
    <w:p w14:paraId="313F03BC" w14:textId="77777777" w:rsidR="000F2B3A" w:rsidRPr="0094453B" w:rsidRDefault="000F2B3A">
      <w:pPr>
        <w:numPr>
          <w:ilvl w:val="0"/>
          <w:numId w:val="4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t defined</w:t>
      </w:r>
    </w:p>
    <w:p w14:paraId="597F232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5435B9B" w14:textId="54E48499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5) The power set of a set S containing six numbers is the set whose elements are </w:t>
      </w:r>
    </w:p>
    <w:p w14:paraId="141E3595" w14:textId="77777777" w:rsidR="000F2B3A" w:rsidRPr="0094453B" w:rsidRDefault="000F2B3A">
      <w:pPr>
        <w:numPr>
          <w:ilvl w:val="0"/>
          <w:numId w:val="4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hree subsets of S</w:t>
      </w:r>
    </w:p>
    <w:p w14:paraId="65FA5AA9" w14:textId="77777777" w:rsidR="000F2B3A" w:rsidRPr="0094453B" w:rsidRDefault="000F2B3A">
      <w:pPr>
        <w:numPr>
          <w:ilvl w:val="0"/>
          <w:numId w:val="4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wo subsets of S</w:t>
      </w:r>
    </w:p>
    <w:p w14:paraId="5074F4D0" w14:textId="77777777" w:rsidR="000F2B3A" w:rsidRPr="0094453B" w:rsidRDefault="000F2B3A">
      <w:pPr>
        <w:numPr>
          <w:ilvl w:val="0"/>
          <w:numId w:val="4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five subsets of S</w:t>
      </w:r>
    </w:p>
    <w:p w14:paraId="31E0AD39" w14:textId="6C8CB9E3" w:rsidR="000F2B3A" w:rsidRPr="0094453B" w:rsidRDefault="000F2B3A">
      <w:pPr>
        <w:numPr>
          <w:ilvl w:val="0"/>
          <w:numId w:val="4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ll possible subsets of S</w:t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sym w:font="Wingdings" w:char="F077"/>
      </w:r>
    </w:p>
    <w:p w14:paraId="3B2AB22B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751F49C" w14:textId="2088A445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6) A is a subset of B if </w:t>
      </w:r>
    </w:p>
    <w:p w14:paraId="3E21C1BD" w14:textId="6EB14784" w:rsidR="000F2B3A" w:rsidRPr="0094453B" w:rsidRDefault="000F2B3A">
      <w:pPr>
        <w:numPr>
          <w:ilvl w:val="0"/>
          <w:numId w:val="4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Every element of A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</w:t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sym w:font="Wingdings" w:char="F077"/>
      </w:r>
    </w:p>
    <w:p w14:paraId="30124AED" w14:textId="77777777" w:rsidR="000F2B3A" w:rsidRPr="0094453B" w:rsidRDefault="000F2B3A">
      <w:pPr>
        <w:numPr>
          <w:ilvl w:val="0"/>
          <w:numId w:val="4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 xml:space="preserve">Some </w:t>
      </w:r>
      <w:proofErr w:type="gramStart"/>
      <w:r w:rsidRPr="0094453B">
        <w:rPr>
          <w:rFonts w:asciiTheme="majorBidi" w:hAnsiTheme="majorBidi" w:cstheme="majorBidi"/>
        </w:rPr>
        <w:t>element</w:t>
      </w:r>
      <w:proofErr w:type="gramEnd"/>
      <w:r w:rsidRPr="0094453B">
        <w:rPr>
          <w:rFonts w:asciiTheme="majorBidi" w:hAnsiTheme="majorBidi" w:cstheme="majorBidi"/>
        </w:rPr>
        <w:t xml:space="preserve"> of A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</w:t>
      </w:r>
    </w:p>
    <w:p w14:paraId="48D122B7" w14:textId="77777777" w:rsidR="000F2B3A" w:rsidRPr="0094453B" w:rsidRDefault="000F2B3A">
      <w:pPr>
        <w:numPr>
          <w:ilvl w:val="0"/>
          <w:numId w:val="4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Every element of A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B</w:t>
      </w:r>
    </w:p>
    <w:p w14:paraId="1A2D9E4D" w14:textId="77777777" w:rsidR="000F2B3A" w:rsidRPr="0094453B" w:rsidRDefault="000F2B3A">
      <w:pPr>
        <w:numPr>
          <w:ilvl w:val="0"/>
          <w:numId w:val="4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Every element of B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A</w:t>
      </w:r>
    </w:p>
    <w:p w14:paraId="631E9EF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8C4CC36" w14:textId="3512AAD5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7) The complement of set A relative to universal set U is the set</w:t>
      </w:r>
    </w:p>
    <w:p w14:paraId="20DAF7BB" w14:textId="77777777" w:rsidR="000F2B3A" w:rsidRPr="0094453B" w:rsidRDefault="000F2B3A">
      <w:pPr>
        <w:numPr>
          <w:ilvl w:val="0"/>
          <w:numId w:val="4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x/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U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A}</w:t>
      </w:r>
    </w:p>
    <w:p w14:paraId="0B5E78AF" w14:textId="77777777" w:rsidR="000F2B3A" w:rsidRPr="0094453B" w:rsidRDefault="000F2B3A">
      <w:pPr>
        <w:numPr>
          <w:ilvl w:val="0"/>
          <w:numId w:val="4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x/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U and 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A}</w:t>
      </w:r>
    </w:p>
    <w:p w14:paraId="42488A72" w14:textId="77777777" w:rsidR="000F2B3A" w:rsidRPr="0094453B" w:rsidRDefault="000F2B3A">
      <w:pPr>
        <w:numPr>
          <w:ilvl w:val="0"/>
          <w:numId w:val="4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x/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U and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A}</w:t>
      </w:r>
    </w:p>
    <w:p w14:paraId="73F40C15" w14:textId="2EA4BD5E" w:rsidR="000F2B3A" w:rsidRPr="0094453B" w:rsidRDefault="000F2B3A">
      <w:pPr>
        <w:numPr>
          <w:ilvl w:val="0"/>
          <w:numId w:val="4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x/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U and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A}</w:t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sym w:font="Wingdings" w:char="F077"/>
      </w:r>
    </w:p>
    <w:p w14:paraId="74806535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CB78B86" w14:textId="283076F6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8) If A \ B = A then </w:t>
      </w:r>
    </w:p>
    <w:p w14:paraId="28709BD3" w14:textId="77777777" w:rsidR="000F2B3A" w:rsidRPr="0094453B" w:rsidRDefault="000F2B3A">
      <w:pPr>
        <w:numPr>
          <w:ilvl w:val="0"/>
          <w:numId w:val="4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A</w:t>
      </w:r>
    </w:p>
    <w:p w14:paraId="0316C925" w14:textId="77777777" w:rsidR="000F2B3A" w:rsidRPr="0094453B" w:rsidRDefault="000F2B3A">
      <w:pPr>
        <w:numPr>
          <w:ilvl w:val="0"/>
          <w:numId w:val="4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A</w:t>
      </w:r>
      <w:r w:rsidRPr="0094453B">
        <w:rPr>
          <w:rFonts w:asciiTheme="majorBidi" w:hAnsiTheme="majorBidi" w:cstheme="majorBidi"/>
        </w:rPr>
        <w:sym w:font="Symbol" w:char="F0A2"/>
      </w:r>
    </w:p>
    <w:p w14:paraId="1C2F3B9A" w14:textId="77777777" w:rsidR="000F2B3A" w:rsidRPr="0094453B" w:rsidRDefault="000F2B3A">
      <w:pPr>
        <w:numPr>
          <w:ilvl w:val="0"/>
          <w:numId w:val="4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B</w:t>
      </w:r>
    </w:p>
    <w:p w14:paraId="5B0E4E66" w14:textId="2EBDCF4D" w:rsidR="000F2B3A" w:rsidRPr="0094453B" w:rsidRDefault="000F2B3A">
      <w:pPr>
        <w:numPr>
          <w:ilvl w:val="0"/>
          <w:numId w:val="4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B = </w:t>
      </w:r>
      <w:r w:rsidRPr="0094453B">
        <w:rPr>
          <w:rFonts w:asciiTheme="majorBidi" w:hAnsiTheme="majorBidi" w:cstheme="majorBidi"/>
        </w:rPr>
        <w:sym w:font="Symbol" w:char="F066"/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tab/>
      </w:r>
      <w:r w:rsidR="00DE32AC" w:rsidRPr="0094453B">
        <w:rPr>
          <w:rFonts w:asciiTheme="majorBidi" w:hAnsiTheme="majorBidi" w:cstheme="majorBidi"/>
        </w:rPr>
        <w:sym w:font="Wingdings" w:char="F077"/>
      </w:r>
    </w:p>
    <w:p w14:paraId="54151385" w14:textId="77777777" w:rsidR="00DE32AC" w:rsidRPr="0094453B" w:rsidRDefault="00DE32AC" w:rsidP="000F2B3A">
      <w:pPr>
        <w:jc w:val="both"/>
        <w:rPr>
          <w:rFonts w:asciiTheme="majorBidi" w:hAnsiTheme="majorBidi" w:cstheme="majorBidi"/>
        </w:rPr>
      </w:pPr>
    </w:p>
    <w:p w14:paraId="6435D8FA" w14:textId="66507D14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9) If B – A = B then</w:t>
      </w:r>
    </w:p>
    <w:p w14:paraId="00D1E908" w14:textId="0FF1E242" w:rsidR="000F2B3A" w:rsidRPr="0094453B" w:rsidRDefault="000F2B3A">
      <w:pPr>
        <w:numPr>
          <w:ilvl w:val="0"/>
          <w:numId w:val="4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B = </w:t>
      </w:r>
      <w:r w:rsidRPr="0094453B">
        <w:rPr>
          <w:rFonts w:asciiTheme="majorBidi" w:hAnsiTheme="majorBidi" w:cstheme="majorBidi"/>
        </w:rPr>
        <w:sym w:font="Symbol" w:char="F066"/>
      </w:r>
      <w:r w:rsidR="00307235" w:rsidRPr="0094453B">
        <w:rPr>
          <w:rFonts w:asciiTheme="majorBidi" w:hAnsiTheme="majorBidi" w:cstheme="majorBidi"/>
        </w:rPr>
        <w:tab/>
      </w:r>
      <w:r w:rsidR="00307235" w:rsidRPr="0094453B">
        <w:rPr>
          <w:rFonts w:asciiTheme="majorBidi" w:hAnsiTheme="majorBidi" w:cstheme="majorBidi"/>
        </w:rPr>
        <w:tab/>
      </w:r>
      <w:r w:rsidR="00307235" w:rsidRPr="0094453B">
        <w:rPr>
          <w:rFonts w:asciiTheme="majorBidi" w:hAnsiTheme="majorBidi" w:cstheme="majorBidi"/>
        </w:rPr>
        <w:sym w:font="Wingdings" w:char="F077"/>
      </w:r>
    </w:p>
    <w:p w14:paraId="0FE59533" w14:textId="77777777" w:rsidR="000F2B3A" w:rsidRPr="0094453B" w:rsidRDefault="000F2B3A">
      <w:pPr>
        <w:numPr>
          <w:ilvl w:val="0"/>
          <w:numId w:val="4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A</w:t>
      </w:r>
    </w:p>
    <w:p w14:paraId="75998F54" w14:textId="77777777" w:rsidR="000F2B3A" w:rsidRPr="0094453B" w:rsidRDefault="000F2B3A">
      <w:pPr>
        <w:numPr>
          <w:ilvl w:val="0"/>
          <w:numId w:val="4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B </w:t>
      </w:r>
      <w:r w:rsidRPr="0094453B">
        <w:rPr>
          <w:rFonts w:asciiTheme="majorBidi" w:hAnsiTheme="majorBidi" w:cstheme="majorBidi"/>
        </w:rPr>
        <w:sym w:font="Symbol" w:char="F0B9"/>
      </w:r>
      <w:r w:rsidRPr="0094453B">
        <w:rPr>
          <w:rFonts w:asciiTheme="majorBidi" w:hAnsiTheme="majorBidi" w:cstheme="majorBidi"/>
        </w:rPr>
        <w:t xml:space="preserve"> </w:t>
      </w:r>
      <w:r w:rsidRPr="0094453B">
        <w:rPr>
          <w:rFonts w:asciiTheme="majorBidi" w:hAnsiTheme="majorBidi" w:cstheme="majorBidi"/>
        </w:rPr>
        <w:sym w:font="Symbol" w:char="F066"/>
      </w:r>
    </w:p>
    <w:p w14:paraId="1F1C9200" w14:textId="77777777" w:rsidR="000F2B3A" w:rsidRPr="0094453B" w:rsidRDefault="000F2B3A">
      <w:pPr>
        <w:numPr>
          <w:ilvl w:val="0"/>
          <w:numId w:val="4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 = B</w:t>
      </w:r>
    </w:p>
    <w:p w14:paraId="2619CB44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38F7F8C" w14:textId="503BA3B1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0) The union of the sets A and B is defined as </w:t>
      </w:r>
    </w:p>
    <w:p w14:paraId="731CE44A" w14:textId="782EC85E" w:rsidR="000F2B3A" w:rsidRPr="0094453B" w:rsidRDefault="000F2B3A">
      <w:pPr>
        <w:numPr>
          <w:ilvl w:val="0"/>
          <w:numId w:val="4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B = {x/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A or 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B}</w:t>
      </w:r>
      <w:r w:rsidR="00307235" w:rsidRPr="0094453B">
        <w:rPr>
          <w:rFonts w:asciiTheme="majorBidi" w:hAnsiTheme="majorBidi" w:cstheme="majorBidi"/>
        </w:rPr>
        <w:tab/>
      </w:r>
      <w:r w:rsidR="00307235" w:rsidRPr="0094453B">
        <w:rPr>
          <w:rFonts w:asciiTheme="majorBidi" w:hAnsiTheme="majorBidi" w:cstheme="majorBidi"/>
        </w:rPr>
        <w:tab/>
      </w:r>
      <w:r w:rsidR="00307235" w:rsidRPr="0094453B">
        <w:rPr>
          <w:rFonts w:asciiTheme="majorBidi" w:hAnsiTheme="majorBidi" w:cstheme="majorBidi"/>
        </w:rPr>
        <w:sym w:font="Wingdings" w:char="F077"/>
      </w:r>
    </w:p>
    <w:p w14:paraId="366EE132" w14:textId="77777777" w:rsidR="000F2B3A" w:rsidRPr="0094453B" w:rsidRDefault="000F2B3A">
      <w:pPr>
        <w:numPr>
          <w:ilvl w:val="0"/>
          <w:numId w:val="4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B = {x/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A or 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B}</w:t>
      </w:r>
    </w:p>
    <w:p w14:paraId="56C20DCF" w14:textId="77777777" w:rsidR="000F2B3A" w:rsidRPr="0094453B" w:rsidRDefault="000F2B3A">
      <w:pPr>
        <w:numPr>
          <w:ilvl w:val="0"/>
          <w:numId w:val="4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B = {x/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A or 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B}</w:t>
      </w:r>
    </w:p>
    <w:p w14:paraId="6D98A573" w14:textId="77777777" w:rsidR="000F2B3A" w:rsidRPr="0094453B" w:rsidRDefault="000F2B3A">
      <w:pPr>
        <w:numPr>
          <w:ilvl w:val="0"/>
          <w:numId w:val="4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B = {x/x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>A or x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>B}</w:t>
      </w:r>
    </w:p>
    <w:p w14:paraId="14101229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78CF7F6" w14:textId="15568E84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1) If Q, </w:t>
      </w:r>
      <w:proofErr w:type="spellStart"/>
      <w:r w:rsidRPr="0094453B">
        <w:rPr>
          <w:rFonts w:asciiTheme="majorBidi" w:hAnsiTheme="majorBidi" w:cstheme="majorBidi"/>
        </w:rPr>
        <w:t>R</w:t>
      </w:r>
      <w:r w:rsidR="00307235" w:rsidRPr="0094453B">
        <w:rPr>
          <w:rFonts w:asciiTheme="majorBidi" w:hAnsiTheme="majorBidi" w:cstheme="majorBidi"/>
        </w:rPr>
        <w:t xml:space="preserve"> </w:t>
      </w:r>
      <w:r w:rsidRPr="0094453B">
        <w:rPr>
          <w:rFonts w:asciiTheme="majorBidi" w:hAnsiTheme="majorBidi" w:cstheme="majorBidi"/>
        </w:rPr>
        <w:t>are</w:t>
      </w:r>
      <w:proofErr w:type="spellEnd"/>
      <w:r w:rsidRPr="0094453B">
        <w:rPr>
          <w:rFonts w:asciiTheme="majorBidi" w:hAnsiTheme="majorBidi" w:cstheme="majorBidi"/>
        </w:rPr>
        <w:t xml:space="preserve"> any sets then Q – R = </w:t>
      </w:r>
    </w:p>
    <w:p w14:paraId="6045B56C" w14:textId="5F22A4DD" w:rsidR="009A6DB3" w:rsidRPr="009A6DB3" w:rsidRDefault="000F2B3A" w:rsidP="009A6DB3">
      <w:pPr>
        <w:numPr>
          <w:ilvl w:val="0"/>
          <w:numId w:val="4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Q – (Q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R)</w:t>
      </w:r>
      <w:r w:rsidR="009A6DB3">
        <w:rPr>
          <w:rFonts w:asciiTheme="majorBidi" w:hAnsiTheme="majorBidi" w:cstheme="majorBidi"/>
        </w:rPr>
        <w:tab/>
      </w:r>
      <w:r w:rsidR="009A6DB3">
        <w:rPr>
          <w:rFonts w:asciiTheme="majorBidi" w:hAnsiTheme="majorBidi" w:cstheme="majorBidi"/>
        </w:rPr>
        <w:tab/>
      </w:r>
      <w:r w:rsidR="009A6DB3" w:rsidRPr="009A6DB3">
        <w:rPr>
          <w:rFonts w:asciiTheme="majorBidi" w:hAnsiTheme="majorBidi" w:cstheme="majorBidi"/>
        </w:rPr>
        <w:sym w:font="Wingdings" w:char="F077"/>
      </w:r>
    </w:p>
    <w:p w14:paraId="66E126B7" w14:textId="77777777" w:rsidR="000F2B3A" w:rsidRPr="0094453B" w:rsidRDefault="000F2B3A">
      <w:pPr>
        <w:numPr>
          <w:ilvl w:val="0"/>
          <w:numId w:val="4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Q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(Q – R)</w:t>
      </w:r>
    </w:p>
    <w:p w14:paraId="6697343D" w14:textId="77777777" w:rsidR="000F2B3A" w:rsidRPr="0094453B" w:rsidRDefault="000F2B3A">
      <w:pPr>
        <w:numPr>
          <w:ilvl w:val="0"/>
          <w:numId w:val="4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Q + (Q 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 R)</w:t>
      </w:r>
    </w:p>
    <w:p w14:paraId="51BBE85E" w14:textId="77777777" w:rsidR="000F2B3A" w:rsidRPr="0094453B" w:rsidRDefault="000F2B3A">
      <w:pPr>
        <w:numPr>
          <w:ilvl w:val="0"/>
          <w:numId w:val="4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Q – (Q 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 R)</w:t>
      </w:r>
    </w:p>
    <w:p w14:paraId="30CE40AE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3942794" w14:textId="11EEDB33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2) If A and B are any two sets and 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B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are Their compliments relative to the universal set U, the (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= </w:t>
      </w:r>
    </w:p>
    <w:p w14:paraId="15BF46D7" w14:textId="77777777" w:rsidR="000F2B3A" w:rsidRPr="0094453B" w:rsidRDefault="000F2B3A">
      <w:pPr>
        <w:numPr>
          <w:ilvl w:val="0"/>
          <w:numId w:val="4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</w:p>
    <w:p w14:paraId="660D5323" w14:textId="77777777" w:rsidR="000F2B3A" w:rsidRPr="0094453B" w:rsidRDefault="000F2B3A">
      <w:pPr>
        <w:numPr>
          <w:ilvl w:val="0"/>
          <w:numId w:val="4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283B45ED" w14:textId="36326699" w:rsidR="000F2B3A" w:rsidRPr="0094453B" w:rsidRDefault="000F2B3A">
      <w:pPr>
        <w:numPr>
          <w:ilvl w:val="0"/>
          <w:numId w:val="4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  <w:r w:rsidR="00B323D3" w:rsidRPr="0094453B">
        <w:rPr>
          <w:rFonts w:asciiTheme="majorBidi" w:hAnsiTheme="majorBidi" w:cstheme="majorBidi"/>
        </w:rPr>
        <w:tab/>
      </w:r>
      <w:r w:rsidR="00B323D3" w:rsidRPr="0094453B">
        <w:rPr>
          <w:rFonts w:asciiTheme="majorBidi" w:hAnsiTheme="majorBidi" w:cstheme="majorBidi"/>
        </w:rPr>
        <w:tab/>
      </w:r>
      <w:r w:rsidR="00B323D3" w:rsidRPr="0094453B">
        <w:rPr>
          <w:rFonts w:asciiTheme="majorBidi" w:hAnsiTheme="majorBidi" w:cstheme="majorBidi"/>
        </w:rPr>
        <w:sym w:font="Wingdings" w:char="F077"/>
      </w:r>
    </w:p>
    <w:p w14:paraId="78987212" w14:textId="73811E51" w:rsidR="000F2B3A" w:rsidRPr="0094453B" w:rsidRDefault="000F2B3A" w:rsidP="00B323D3">
      <w:pPr>
        <w:numPr>
          <w:ilvl w:val="0"/>
          <w:numId w:val="4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</w:t>
      </w:r>
    </w:p>
    <w:p w14:paraId="0B5D0A9D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95D2A62" w14:textId="4A604484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3) Difference between two sets A\B is defined as </w:t>
      </w:r>
    </w:p>
    <w:p w14:paraId="362FD422" w14:textId="77777777" w:rsidR="000F2B3A" w:rsidRPr="0094453B" w:rsidRDefault="000F2B3A">
      <w:pPr>
        <w:numPr>
          <w:ilvl w:val="0"/>
          <w:numId w:val="4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{x/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A </w:t>
      </w:r>
      <w:r w:rsidRPr="0094453B">
        <w:rPr>
          <w:rFonts w:asciiTheme="majorBidi" w:hAnsiTheme="majorBidi" w:cstheme="majorBidi"/>
        </w:rPr>
        <w:sym w:font="Symbol" w:char="F04C"/>
      </w:r>
      <w:r w:rsidRPr="0094453B">
        <w:rPr>
          <w:rFonts w:asciiTheme="majorBidi" w:hAnsiTheme="majorBidi" w:cstheme="majorBidi"/>
        </w:rPr>
        <w:t xml:space="preserve">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}</w:t>
      </w:r>
    </w:p>
    <w:p w14:paraId="63E9F0B8" w14:textId="058779E2" w:rsidR="000F2B3A" w:rsidRPr="0094453B" w:rsidRDefault="000F2B3A" w:rsidP="00EE688B">
      <w:pPr>
        <w:numPr>
          <w:ilvl w:val="0"/>
          <w:numId w:val="4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{x/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A </w:t>
      </w:r>
      <w:r w:rsidRPr="0094453B">
        <w:rPr>
          <w:rFonts w:asciiTheme="majorBidi" w:hAnsiTheme="majorBidi" w:cstheme="majorBidi"/>
        </w:rPr>
        <w:sym w:font="Symbol" w:char="F04C"/>
      </w:r>
      <w:r w:rsidRPr="0094453B">
        <w:rPr>
          <w:rFonts w:asciiTheme="majorBidi" w:hAnsiTheme="majorBidi" w:cstheme="majorBidi"/>
        </w:rPr>
        <w:t xml:space="preserve">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B}</w:t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sym w:font="Wingdings" w:char="F077"/>
      </w:r>
    </w:p>
    <w:p w14:paraId="20C4B0EA" w14:textId="77777777" w:rsidR="000F2B3A" w:rsidRPr="0094453B" w:rsidRDefault="000F2B3A">
      <w:pPr>
        <w:numPr>
          <w:ilvl w:val="0"/>
          <w:numId w:val="4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{x/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A </w:t>
      </w:r>
      <w:r w:rsidRPr="0094453B">
        <w:rPr>
          <w:rFonts w:asciiTheme="majorBidi" w:hAnsiTheme="majorBidi" w:cstheme="majorBidi"/>
        </w:rPr>
        <w:sym w:font="Symbol" w:char="F04C"/>
      </w:r>
      <w:r w:rsidRPr="0094453B">
        <w:rPr>
          <w:rFonts w:asciiTheme="majorBidi" w:hAnsiTheme="majorBidi" w:cstheme="majorBidi"/>
        </w:rPr>
        <w:t xml:space="preserve"> x </w:t>
      </w:r>
      <w:r w:rsidRPr="0094453B">
        <w:rPr>
          <w:rFonts w:asciiTheme="majorBidi" w:hAnsiTheme="majorBidi" w:cstheme="majorBidi"/>
        </w:rPr>
        <w:sym w:font="Symbol" w:char="F0CE"/>
      </w:r>
      <w:r w:rsidRPr="0094453B">
        <w:rPr>
          <w:rFonts w:asciiTheme="majorBidi" w:hAnsiTheme="majorBidi" w:cstheme="majorBidi"/>
        </w:rPr>
        <w:t xml:space="preserve"> B}</w:t>
      </w:r>
    </w:p>
    <w:p w14:paraId="34C3D454" w14:textId="77777777" w:rsidR="000F2B3A" w:rsidRPr="0094453B" w:rsidRDefault="000F2B3A">
      <w:pPr>
        <w:numPr>
          <w:ilvl w:val="0"/>
          <w:numId w:val="4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{x/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A </w:t>
      </w:r>
      <w:r w:rsidRPr="0094453B">
        <w:rPr>
          <w:rFonts w:asciiTheme="majorBidi" w:hAnsiTheme="majorBidi" w:cstheme="majorBidi"/>
        </w:rPr>
        <w:sym w:font="Symbol" w:char="F04C"/>
      </w:r>
      <w:r w:rsidRPr="0094453B">
        <w:rPr>
          <w:rFonts w:asciiTheme="majorBidi" w:hAnsiTheme="majorBidi" w:cstheme="majorBidi"/>
        </w:rPr>
        <w:t xml:space="preserve"> x </w:t>
      </w:r>
      <w:r w:rsidRPr="0094453B">
        <w:rPr>
          <w:rFonts w:asciiTheme="majorBidi" w:hAnsiTheme="majorBidi" w:cstheme="majorBidi"/>
        </w:rPr>
        <w:sym w:font="Symbol" w:char="F0CF"/>
      </w:r>
      <w:r w:rsidRPr="0094453B">
        <w:rPr>
          <w:rFonts w:asciiTheme="majorBidi" w:hAnsiTheme="majorBidi" w:cstheme="majorBidi"/>
        </w:rPr>
        <w:t xml:space="preserve"> B}</w:t>
      </w:r>
    </w:p>
    <w:p w14:paraId="57B573C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9222F0A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9B653E5" w14:textId="7F9E7678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4) For union Associative Law is </w:t>
      </w:r>
    </w:p>
    <w:p w14:paraId="72BD667C" w14:textId="3E007C1B" w:rsidR="000F2B3A" w:rsidRPr="0094453B" w:rsidRDefault="000F2B3A" w:rsidP="00EE688B">
      <w:pPr>
        <w:numPr>
          <w:ilvl w:val="0"/>
          <w:numId w:val="5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 = 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(B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)</w:t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sym w:font="Wingdings" w:char="F077"/>
      </w:r>
    </w:p>
    <w:p w14:paraId="67118B45" w14:textId="33A5EC8E" w:rsidR="000F2B3A" w:rsidRPr="0094453B" w:rsidRDefault="000F2B3A">
      <w:pPr>
        <w:numPr>
          <w:ilvl w:val="0"/>
          <w:numId w:val="5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 = 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(B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C)</w:t>
      </w:r>
    </w:p>
    <w:p w14:paraId="2718C962" w14:textId="7F70C7C4" w:rsidR="000F2B3A" w:rsidRPr="0094453B" w:rsidRDefault="000F2B3A">
      <w:pPr>
        <w:numPr>
          <w:ilvl w:val="0"/>
          <w:numId w:val="5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 = 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(B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)</w:t>
      </w:r>
    </w:p>
    <w:p w14:paraId="7CF27CFB" w14:textId="24ACB5A6" w:rsidR="000F2B3A" w:rsidRPr="0094453B" w:rsidRDefault="000F2B3A">
      <w:pPr>
        <w:numPr>
          <w:ilvl w:val="0"/>
          <w:numId w:val="5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 = A - (B - C)</w:t>
      </w:r>
    </w:p>
    <w:p w14:paraId="7DB194DA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0FA1099F" w14:textId="77777777" w:rsidR="00B323D3" w:rsidRPr="0094453B" w:rsidRDefault="00B323D3" w:rsidP="000F2B3A">
      <w:pPr>
        <w:jc w:val="both"/>
        <w:rPr>
          <w:rFonts w:asciiTheme="majorBidi" w:hAnsiTheme="majorBidi" w:cstheme="majorBidi"/>
        </w:rPr>
      </w:pPr>
    </w:p>
    <w:p w14:paraId="78E32C81" w14:textId="49093AED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5) The set of odd numbers between 1 and 9 is</w:t>
      </w:r>
    </w:p>
    <w:p w14:paraId="3E2F54BD" w14:textId="77777777" w:rsidR="000F2B3A" w:rsidRPr="0094453B" w:rsidRDefault="000F2B3A">
      <w:pPr>
        <w:numPr>
          <w:ilvl w:val="0"/>
          <w:numId w:val="5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1, 3, 5, 7}</w:t>
      </w:r>
    </w:p>
    <w:p w14:paraId="38D2A483" w14:textId="77777777" w:rsidR="000F2B3A" w:rsidRPr="0094453B" w:rsidRDefault="000F2B3A">
      <w:pPr>
        <w:numPr>
          <w:ilvl w:val="0"/>
          <w:numId w:val="5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3, 5, 7, 9}</w:t>
      </w:r>
    </w:p>
    <w:p w14:paraId="03FE04DE" w14:textId="18E35E46" w:rsidR="000F2B3A" w:rsidRPr="0094453B" w:rsidRDefault="000F2B3A" w:rsidP="00EE688B">
      <w:pPr>
        <w:numPr>
          <w:ilvl w:val="0"/>
          <w:numId w:val="5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1, 3, 5, 7, 9}</w:t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sym w:font="Wingdings" w:char="F077"/>
      </w:r>
    </w:p>
    <w:p w14:paraId="430D72DE" w14:textId="77777777" w:rsidR="000F2B3A" w:rsidRPr="0094453B" w:rsidRDefault="000F2B3A">
      <w:pPr>
        <w:numPr>
          <w:ilvl w:val="0"/>
          <w:numId w:val="5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3, 5, 7}</w:t>
      </w:r>
    </w:p>
    <w:p w14:paraId="75FC8DA8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91D8A8C" w14:textId="7B4F766F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6) The set of rational numbers between 5 and 9 is </w:t>
      </w:r>
    </w:p>
    <w:p w14:paraId="2D590BFB" w14:textId="77777777" w:rsidR="000F2B3A" w:rsidRPr="0094453B" w:rsidRDefault="000F2B3A">
      <w:pPr>
        <w:numPr>
          <w:ilvl w:val="0"/>
          <w:numId w:val="5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Finite</w:t>
      </w:r>
    </w:p>
    <w:p w14:paraId="4C2D5DF8" w14:textId="52AF0092" w:rsidR="000F2B3A" w:rsidRPr="0094453B" w:rsidRDefault="000F2B3A" w:rsidP="00EE688B">
      <w:pPr>
        <w:numPr>
          <w:ilvl w:val="0"/>
          <w:numId w:val="5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Infinite</w:t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tab/>
      </w:r>
      <w:r w:rsidR="00EE688B" w:rsidRPr="0094453B">
        <w:rPr>
          <w:rFonts w:asciiTheme="majorBidi" w:hAnsiTheme="majorBidi" w:cstheme="majorBidi"/>
        </w:rPr>
        <w:sym w:font="Wingdings" w:char="F077"/>
      </w:r>
    </w:p>
    <w:p w14:paraId="037ADF5F" w14:textId="77777777" w:rsidR="000F2B3A" w:rsidRPr="0094453B" w:rsidRDefault="000F2B3A">
      <w:pPr>
        <w:numPr>
          <w:ilvl w:val="0"/>
          <w:numId w:val="5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5, 6, 7, 8, 9}</w:t>
      </w:r>
    </w:p>
    <w:p w14:paraId="1BD7DEAF" w14:textId="77777777" w:rsidR="000F2B3A" w:rsidRPr="0094453B" w:rsidRDefault="000F2B3A">
      <w:pPr>
        <w:numPr>
          <w:ilvl w:val="0"/>
          <w:numId w:val="5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{6, 7, 8}</w:t>
      </w:r>
    </w:p>
    <w:p w14:paraId="4386A8A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0000627" w14:textId="025B0FBD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7) If x is a set having 6 </w:t>
      </w:r>
      <w:proofErr w:type="gramStart"/>
      <w:r w:rsidRPr="0094453B">
        <w:rPr>
          <w:rFonts w:asciiTheme="majorBidi" w:hAnsiTheme="majorBidi" w:cstheme="majorBidi"/>
        </w:rPr>
        <w:t>elements</w:t>
      </w:r>
      <w:proofErr w:type="gramEnd"/>
      <w:r w:rsidRPr="0094453B">
        <w:rPr>
          <w:rFonts w:asciiTheme="majorBidi" w:hAnsiTheme="majorBidi" w:cstheme="majorBidi"/>
        </w:rPr>
        <w:t xml:space="preserve"> then the numbers in P(x) is:</w:t>
      </w:r>
    </w:p>
    <w:p w14:paraId="3BF8BB98" w14:textId="77777777" w:rsidR="000F2B3A" w:rsidRPr="0094453B" w:rsidRDefault="000F2B3A">
      <w:pPr>
        <w:numPr>
          <w:ilvl w:val="0"/>
          <w:numId w:val="5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6</w:t>
      </w:r>
      <w:r w:rsidRPr="0094453B">
        <w:rPr>
          <w:rFonts w:asciiTheme="majorBidi" w:hAnsiTheme="majorBidi" w:cstheme="majorBidi"/>
          <w:vertAlign w:val="superscript"/>
        </w:rPr>
        <w:t>2</w:t>
      </w:r>
    </w:p>
    <w:p w14:paraId="50417D40" w14:textId="77777777" w:rsidR="000F2B3A" w:rsidRPr="0094453B" w:rsidRDefault="000F2B3A">
      <w:pPr>
        <w:numPr>
          <w:ilvl w:val="0"/>
          <w:numId w:val="5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6</w:t>
      </w:r>
    </w:p>
    <w:p w14:paraId="7B6EE194" w14:textId="77777777" w:rsidR="000F2B3A" w:rsidRPr="0094453B" w:rsidRDefault="000F2B3A">
      <w:pPr>
        <w:numPr>
          <w:ilvl w:val="0"/>
          <w:numId w:val="5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6(2)</w:t>
      </w:r>
    </w:p>
    <w:p w14:paraId="548B2126" w14:textId="20078382" w:rsidR="000F2B3A" w:rsidRPr="009A6DB3" w:rsidRDefault="00EE688B" w:rsidP="009A6DB3">
      <w:pPr>
        <w:numPr>
          <w:ilvl w:val="0"/>
          <w:numId w:val="5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</w:t>
      </w:r>
      <w:r w:rsidRPr="0094453B">
        <w:rPr>
          <w:rFonts w:asciiTheme="majorBidi" w:hAnsiTheme="majorBidi" w:cstheme="majorBidi"/>
          <w:vertAlign w:val="superscript"/>
        </w:rPr>
        <w:t>6</w:t>
      </w:r>
      <w:r w:rsidR="002D3A54" w:rsidRPr="0094453B">
        <w:rPr>
          <w:rFonts w:asciiTheme="majorBidi" w:hAnsiTheme="majorBidi" w:cstheme="majorBidi"/>
          <w:vertAlign w:val="superscript"/>
        </w:rPr>
        <w:tab/>
      </w:r>
      <w:r w:rsidR="009A6DB3">
        <w:rPr>
          <w:rFonts w:asciiTheme="majorBidi" w:hAnsiTheme="majorBidi" w:cstheme="majorBidi"/>
        </w:rPr>
        <w:tab/>
      </w:r>
      <w:r w:rsidR="009A6DB3" w:rsidRPr="0094453B">
        <w:rPr>
          <w:rFonts w:asciiTheme="majorBidi" w:hAnsiTheme="majorBidi" w:cstheme="majorBidi"/>
        </w:rPr>
        <w:sym w:font="Wingdings" w:char="F077"/>
      </w:r>
    </w:p>
    <w:p w14:paraId="78838A10" w14:textId="7A77862C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8) If B </w:t>
      </w:r>
      <w:r w:rsidRPr="0094453B">
        <w:rPr>
          <w:rFonts w:asciiTheme="majorBidi" w:hAnsiTheme="majorBidi" w:cstheme="majorBidi"/>
        </w:rPr>
        <w:sym w:font="Symbol" w:char="F0CD"/>
      </w:r>
      <w:r w:rsidRPr="0094453B">
        <w:rPr>
          <w:rFonts w:asciiTheme="majorBidi" w:hAnsiTheme="majorBidi" w:cstheme="majorBidi"/>
        </w:rPr>
        <w:t xml:space="preserve"> </w:t>
      </w:r>
      <w:proofErr w:type="gramStart"/>
      <w:r w:rsidRPr="0094453B">
        <w:rPr>
          <w:rFonts w:asciiTheme="majorBidi" w:hAnsiTheme="majorBidi" w:cstheme="majorBidi"/>
        </w:rPr>
        <w:t>A</w:t>
      </w:r>
      <w:proofErr w:type="gramEnd"/>
      <w:r w:rsidRPr="0094453B">
        <w:rPr>
          <w:rFonts w:asciiTheme="majorBidi" w:hAnsiTheme="majorBidi" w:cstheme="majorBidi"/>
        </w:rPr>
        <w:t xml:space="preserve"> then 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is subset of </w:t>
      </w:r>
    </w:p>
    <w:p w14:paraId="69549127" w14:textId="77777777" w:rsidR="000F2B3A" w:rsidRPr="0094453B" w:rsidRDefault="000F2B3A">
      <w:pPr>
        <w:numPr>
          <w:ilvl w:val="0"/>
          <w:numId w:val="5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</w:p>
    <w:p w14:paraId="6C51836B" w14:textId="77777777" w:rsidR="000F2B3A" w:rsidRPr="0094453B" w:rsidRDefault="000F2B3A">
      <w:pPr>
        <w:numPr>
          <w:ilvl w:val="0"/>
          <w:numId w:val="5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</w:t>
      </w:r>
    </w:p>
    <w:p w14:paraId="0E2BA28D" w14:textId="5F51AA56" w:rsidR="000F2B3A" w:rsidRPr="0094453B" w:rsidRDefault="000F2B3A" w:rsidP="002D3A54">
      <w:pPr>
        <w:numPr>
          <w:ilvl w:val="0"/>
          <w:numId w:val="5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  <w:r w:rsidR="002D3A54" w:rsidRPr="0094453B">
        <w:rPr>
          <w:rFonts w:asciiTheme="majorBidi" w:hAnsiTheme="majorBidi" w:cstheme="majorBidi"/>
        </w:rPr>
        <w:tab/>
      </w:r>
      <w:r w:rsidR="002D3A54" w:rsidRPr="0094453B">
        <w:rPr>
          <w:rFonts w:asciiTheme="majorBidi" w:hAnsiTheme="majorBidi" w:cstheme="majorBidi"/>
        </w:rPr>
        <w:tab/>
      </w:r>
      <w:r w:rsidR="002D3A54" w:rsidRPr="0094453B">
        <w:rPr>
          <w:rFonts w:asciiTheme="majorBidi" w:hAnsiTheme="majorBidi" w:cstheme="majorBidi"/>
        </w:rPr>
        <w:sym w:font="Wingdings" w:char="F077"/>
      </w:r>
    </w:p>
    <w:p w14:paraId="3B07A64F" w14:textId="236337F0" w:rsidR="000F2B3A" w:rsidRPr="0094453B" w:rsidRDefault="000F2B3A">
      <w:pPr>
        <w:numPr>
          <w:ilvl w:val="0"/>
          <w:numId w:val="5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2F83E92F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2958AA9" w14:textId="76F4528E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29) The set 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 xml:space="preserve">B) = </w:t>
      </w:r>
    </w:p>
    <w:p w14:paraId="6DF56662" w14:textId="1D0AC10C" w:rsidR="000F2B3A" w:rsidRPr="0094453B" w:rsidRDefault="000F2B3A" w:rsidP="00500832">
      <w:pPr>
        <w:numPr>
          <w:ilvl w:val="0"/>
          <w:numId w:val="5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7A65BA81" w14:textId="77777777" w:rsidR="000F2B3A" w:rsidRPr="0094453B" w:rsidRDefault="000F2B3A">
      <w:pPr>
        <w:numPr>
          <w:ilvl w:val="0"/>
          <w:numId w:val="5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</w:t>
      </w:r>
    </w:p>
    <w:p w14:paraId="2BB0DF46" w14:textId="7F39FEB6" w:rsidR="000F2B3A" w:rsidRPr="0094453B" w:rsidRDefault="000F2B3A">
      <w:pPr>
        <w:numPr>
          <w:ilvl w:val="0"/>
          <w:numId w:val="5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3B72565F" w14:textId="77777777" w:rsidR="000F2B3A" w:rsidRPr="0094453B" w:rsidRDefault="000F2B3A">
      <w:pPr>
        <w:numPr>
          <w:ilvl w:val="0"/>
          <w:numId w:val="5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 of these</w:t>
      </w:r>
    </w:p>
    <w:p w14:paraId="2C686177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D4D9C67" w14:textId="60AD0430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0) The set 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 xml:space="preserve">B) = </w:t>
      </w:r>
    </w:p>
    <w:p w14:paraId="357604D8" w14:textId="77777777" w:rsidR="000F2B3A" w:rsidRPr="0094453B" w:rsidRDefault="000F2B3A">
      <w:pPr>
        <w:numPr>
          <w:ilvl w:val="0"/>
          <w:numId w:val="5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</w:t>
      </w:r>
    </w:p>
    <w:p w14:paraId="0BA49BC1" w14:textId="41C65564" w:rsidR="000F2B3A" w:rsidRPr="0094453B" w:rsidRDefault="000F2B3A" w:rsidP="00500832">
      <w:pPr>
        <w:numPr>
          <w:ilvl w:val="0"/>
          <w:numId w:val="5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44F7E0F4" w14:textId="0DD8956C" w:rsidR="000F2B3A" w:rsidRPr="0094453B" w:rsidRDefault="000F2B3A">
      <w:pPr>
        <w:numPr>
          <w:ilvl w:val="0"/>
          <w:numId w:val="5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747DC010" w14:textId="77777777" w:rsidR="000F2B3A" w:rsidRPr="0094453B" w:rsidRDefault="000F2B3A">
      <w:pPr>
        <w:numPr>
          <w:ilvl w:val="0"/>
          <w:numId w:val="5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 of these</w:t>
      </w:r>
    </w:p>
    <w:p w14:paraId="173E1456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39ED7B9" w14:textId="6108C694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1) If A and B are any two sets and 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>, B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are their complements relative to the universal set U, then </w:t>
      </w:r>
    </w:p>
    <w:p w14:paraId="414F93B7" w14:textId="2D8B16F0" w:rsidR="000F2B3A" w:rsidRPr="0094453B" w:rsidRDefault="000F2B3A" w:rsidP="00591615">
      <w:pPr>
        <w:ind w:left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(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)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= </w:t>
      </w:r>
    </w:p>
    <w:p w14:paraId="24E2B916" w14:textId="14DAC162" w:rsidR="000F2B3A" w:rsidRPr="0094453B" w:rsidRDefault="000F2B3A">
      <w:pPr>
        <w:numPr>
          <w:ilvl w:val="0"/>
          <w:numId w:val="5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  <w:r w:rsidR="00500832" w:rsidRPr="0094453B">
        <w:rPr>
          <w:rFonts w:asciiTheme="majorBidi" w:hAnsiTheme="majorBidi" w:cstheme="majorBidi"/>
        </w:rPr>
        <w:tab/>
      </w:r>
    </w:p>
    <w:p w14:paraId="28E34029" w14:textId="66579564" w:rsidR="000F2B3A" w:rsidRPr="0094453B" w:rsidRDefault="000F2B3A">
      <w:pPr>
        <w:numPr>
          <w:ilvl w:val="0"/>
          <w:numId w:val="5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</w:p>
    <w:p w14:paraId="31211D18" w14:textId="4557172E" w:rsidR="000F2B3A" w:rsidRPr="0094453B" w:rsidRDefault="000F2B3A">
      <w:pPr>
        <w:numPr>
          <w:ilvl w:val="0"/>
          <w:numId w:val="5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B</w:t>
      </w:r>
    </w:p>
    <w:p w14:paraId="5E65DE09" w14:textId="4653E298" w:rsidR="000F2B3A" w:rsidRPr="0094453B" w:rsidRDefault="000F2B3A">
      <w:pPr>
        <w:numPr>
          <w:ilvl w:val="0"/>
          <w:numId w:val="5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B</w:t>
      </w:r>
      <w:r w:rsidRPr="0094453B">
        <w:rPr>
          <w:rFonts w:asciiTheme="majorBidi" w:hAnsiTheme="majorBidi" w:cstheme="majorBidi"/>
        </w:rPr>
        <w:sym w:font="Symbol" w:char="F0A2"/>
      </w:r>
    </w:p>
    <w:p w14:paraId="0503E194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21C6D81" w14:textId="2C0F5A8E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2) If A</w:t>
      </w:r>
      <w:r w:rsidRPr="0094453B">
        <w:rPr>
          <w:rFonts w:asciiTheme="majorBidi" w:hAnsiTheme="majorBidi" w:cstheme="majorBidi"/>
        </w:rPr>
        <w:sym w:font="Symbol" w:char="F0CD"/>
      </w:r>
      <w:proofErr w:type="gramStart"/>
      <w:r w:rsidRPr="0094453B">
        <w:rPr>
          <w:rFonts w:asciiTheme="majorBidi" w:hAnsiTheme="majorBidi" w:cstheme="majorBidi"/>
        </w:rPr>
        <w:t>U</w:t>
      </w:r>
      <w:proofErr w:type="gramEnd"/>
      <w:r w:rsidRPr="0094453B">
        <w:rPr>
          <w:rFonts w:asciiTheme="majorBidi" w:hAnsiTheme="majorBidi" w:cstheme="majorBidi"/>
        </w:rPr>
        <w:t xml:space="preserve"> then A</w:t>
      </w:r>
      <w:r w:rsidRPr="0094453B">
        <w:rPr>
          <w:rFonts w:asciiTheme="majorBidi" w:hAnsiTheme="majorBidi" w:cstheme="majorBidi"/>
        </w:rPr>
        <w:sym w:font="Symbol" w:char="F0A2"/>
      </w:r>
      <w:r w:rsidRPr="0094453B">
        <w:rPr>
          <w:rFonts w:asciiTheme="majorBidi" w:hAnsiTheme="majorBidi" w:cstheme="majorBidi"/>
        </w:rPr>
        <w:t xml:space="preserve"> relative to U is equal to </w:t>
      </w:r>
    </w:p>
    <w:p w14:paraId="27A1C010" w14:textId="77777777" w:rsidR="000F2B3A" w:rsidRPr="0094453B" w:rsidRDefault="000F2B3A">
      <w:pPr>
        <w:numPr>
          <w:ilvl w:val="0"/>
          <w:numId w:val="5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>A – B</w:t>
      </w:r>
    </w:p>
    <w:p w14:paraId="0351EEB9" w14:textId="77777777" w:rsidR="000F2B3A" w:rsidRPr="0094453B" w:rsidRDefault="000F2B3A">
      <w:pPr>
        <w:numPr>
          <w:ilvl w:val="0"/>
          <w:numId w:val="5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B – A </w:t>
      </w:r>
    </w:p>
    <w:p w14:paraId="793FD890" w14:textId="42D65CA8" w:rsidR="000F2B3A" w:rsidRPr="0094453B" w:rsidRDefault="000F2B3A">
      <w:pPr>
        <w:numPr>
          <w:ilvl w:val="0"/>
          <w:numId w:val="5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U – A 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216416B6" w14:textId="77777777" w:rsidR="000F2B3A" w:rsidRPr="0094453B" w:rsidRDefault="000F2B3A">
      <w:pPr>
        <w:numPr>
          <w:ilvl w:val="0"/>
          <w:numId w:val="5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– U </w:t>
      </w:r>
    </w:p>
    <w:p w14:paraId="17C7FB0B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DF68DF0" w14:textId="726349CD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3) The shaded area in the figure represents the set</w:t>
      </w:r>
    </w:p>
    <w:p w14:paraId="26B03231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0823AF8" w14:textId="77777777" w:rsidR="000F2B3A" w:rsidRPr="0094453B" w:rsidRDefault="000F2B3A" w:rsidP="000F2B3A">
      <w:pPr>
        <w:jc w:val="center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object w:dxaOrig="6582" w:dyaOrig="5304" w14:anchorId="7511D9FF">
          <v:shape id="_x0000_i1069" type="#_x0000_t75" style="width:77.85pt;height:60.3pt" o:ole="">
            <v:imagedata r:id="rId112" o:title=""/>
          </v:shape>
          <o:OLEObject Type="Embed" ProgID="CorelDRAW.Graphic.9" ShapeID="_x0000_i1069" DrawAspect="Content" ObjectID="_1833651590" r:id="rId113"/>
        </w:object>
      </w:r>
    </w:p>
    <w:p w14:paraId="2F1D2CA3" w14:textId="018033B3" w:rsidR="000F2B3A" w:rsidRPr="0094453B" w:rsidRDefault="000F2B3A">
      <w:pPr>
        <w:numPr>
          <w:ilvl w:val="0"/>
          <w:numId w:val="5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E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C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0D463C50" w14:textId="1BB9A6FF" w:rsidR="000F2B3A" w:rsidRPr="0094453B" w:rsidRDefault="000F2B3A">
      <w:pPr>
        <w:numPr>
          <w:ilvl w:val="0"/>
          <w:numId w:val="5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E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</w:t>
      </w:r>
    </w:p>
    <w:p w14:paraId="5A848D65" w14:textId="0F408448" w:rsidR="000F2B3A" w:rsidRPr="0094453B" w:rsidRDefault="000F2B3A">
      <w:pPr>
        <w:numPr>
          <w:ilvl w:val="0"/>
          <w:numId w:val="5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E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C</w:t>
      </w:r>
    </w:p>
    <w:p w14:paraId="2A314EB5" w14:textId="0320BFB7" w:rsidR="000F2B3A" w:rsidRPr="0094453B" w:rsidRDefault="000F2B3A">
      <w:pPr>
        <w:numPr>
          <w:ilvl w:val="0"/>
          <w:numId w:val="5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E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C</w:t>
      </w:r>
    </w:p>
    <w:p w14:paraId="40A548A0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FDFF7EC" w14:textId="21DCA4A3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4) The shaded area in the figure represents the set:</w:t>
      </w:r>
    </w:p>
    <w:p w14:paraId="6E36CB62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00E2348E" w14:textId="28A4D42A" w:rsidR="000F2B3A" w:rsidRPr="0094453B" w:rsidRDefault="000F2B3A" w:rsidP="00591615">
      <w:pPr>
        <w:jc w:val="center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object w:dxaOrig="6438" w:dyaOrig="2763" w14:anchorId="48E5113C">
          <v:shape id="_x0000_i1070" type="#_x0000_t75" style="width:88.85pt;height:37.6pt" o:ole="">
            <v:imagedata r:id="rId114" o:title=""/>
          </v:shape>
          <o:OLEObject Type="Embed" ProgID="CorelDRAW.Graphic.9" ShapeID="_x0000_i1070" DrawAspect="Content" ObjectID="_1833651591" r:id="rId115"/>
        </w:object>
      </w:r>
    </w:p>
    <w:p w14:paraId="0106D64D" w14:textId="0D09E5DC" w:rsidR="000F2B3A" w:rsidRPr="0094453B" w:rsidRDefault="000F2B3A">
      <w:pPr>
        <w:numPr>
          <w:ilvl w:val="0"/>
          <w:numId w:val="6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E</w:t>
      </w:r>
    </w:p>
    <w:p w14:paraId="7E57E99D" w14:textId="26CE7388" w:rsidR="000F2B3A" w:rsidRPr="0094453B" w:rsidRDefault="000F2B3A">
      <w:pPr>
        <w:numPr>
          <w:ilvl w:val="0"/>
          <w:numId w:val="6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E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0DAA26BB" w14:textId="12BF3586" w:rsidR="000F2B3A" w:rsidRPr="0094453B" w:rsidRDefault="000F2B3A">
      <w:pPr>
        <w:numPr>
          <w:ilvl w:val="0"/>
          <w:numId w:val="6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–E </w:t>
      </w:r>
    </w:p>
    <w:p w14:paraId="539C9472" w14:textId="3F5207B2" w:rsidR="000F2B3A" w:rsidRPr="0094453B" w:rsidRDefault="000F2B3A">
      <w:pPr>
        <w:numPr>
          <w:ilvl w:val="0"/>
          <w:numId w:val="6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E–A </w:t>
      </w:r>
    </w:p>
    <w:p w14:paraId="38F7C250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3E65C4B" w14:textId="566C05A8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5) The shade area in the figure represents the set:</w:t>
      </w:r>
    </w:p>
    <w:p w14:paraId="076F6BF0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88C7CA0" w14:textId="77777777" w:rsidR="000F2B3A" w:rsidRPr="0094453B" w:rsidRDefault="000F2B3A" w:rsidP="000F2B3A">
      <w:pPr>
        <w:jc w:val="center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object w:dxaOrig="6438" w:dyaOrig="2763" w14:anchorId="16D2FF8B">
          <v:shape id="_x0000_i1071" type="#_x0000_t75" style="width:99.25pt;height:42.15pt" o:ole="">
            <v:imagedata r:id="rId116" o:title=""/>
          </v:shape>
          <o:OLEObject Type="Embed" ProgID="CorelDRAW.Graphic.9" ShapeID="_x0000_i1071" DrawAspect="Content" ObjectID="_1833651592" r:id="rId117"/>
        </w:object>
      </w:r>
    </w:p>
    <w:p w14:paraId="2095E6EF" w14:textId="57F4DC62" w:rsidR="000F2B3A" w:rsidRPr="0094453B" w:rsidRDefault="000F2B3A">
      <w:pPr>
        <w:numPr>
          <w:ilvl w:val="0"/>
          <w:numId w:val="6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E</w:t>
      </w:r>
    </w:p>
    <w:p w14:paraId="31C92C60" w14:textId="087F6F6B" w:rsidR="000F2B3A" w:rsidRPr="0094453B" w:rsidRDefault="000F2B3A">
      <w:pPr>
        <w:numPr>
          <w:ilvl w:val="0"/>
          <w:numId w:val="6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E</w:t>
      </w:r>
    </w:p>
    <w:p w14:paraId="0DB838A4" w14:textId="0CC16278" w:rsidR="000F2B3A" w:rsidRPr="0094453B" w:rsidRDefault="000F2B3A">
      <w:pPr>
        <w:numPr>
          <w:ilvl w:val="0"/>
          <w:numId w:val="6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–E </w:t>
      </w:r>
    </w:p>
    <w:p w14:paraId="6F61B647" w14:textId="690EB857" w:rsidR="000F2B3A" w:rsidRPr="0094453B" w:rsidRDefault="000F2B3A">
      <w:pPr>
        <w:numPr>
          <w:ilvl w:val="0"/>
          <w:numId w:val="6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 xml:space="preserve">E–A </w:t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tab/>
      </w:r>
      <w:r w:rsidR="00500832" w:rsidRPr="0094453B">
        <w:rPr>
          <w:rFonts w:asciiTheme="majorBidi" w:hAnsiTheme="majorBidi" w:cstheme="majorBidi"/>
        </w:rPr>
        <w:sym w:font="Wingdings" w:char="F077"/>
      </w:r>
    </w:p>
    <w:p w14:paraId="0AF612B0" w14:textId="77777777" w:rsidR="00591615" w:rsidRPr="0094453B" w:rsidRDefault="00591615" w:rsidP="000F2B3A">
      <w:pPr>
        <w:jc w:val="both"/>
        <w:rPr>
          <w:rFonts w:asciiTheme="majorBidi" w:hAnsiTheme="majorBidi" w:cstheme="majorBidi"/>
        </w:rPr>
      </w:pPr>
    </w:p>
    <w:p w14:paraId="129AC5AB" w14:textId="5E16A3A7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6) The shaded area in the figure represents the set:</w:t>
      </w:r>
    </w:p>
    <w:p w14:paraId="064B65BC" w14:textId="77777777" w:rsidR="000F2B3A" w:rsidRPr="0094453B" w:rsidRDefault="000F2B3A" w:rsidP="000F2B3A">
      <w:pPr>
        <w:jc w:val="center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object w:dxaOrig="6438" w:dyaOrig="2763" w14:anchorId="37A23BAF">
          <v:shape id="_x0000_i1072" type="#_x0000_t75" style="width:127.15pt;height:49.95pt" o:ole="">
            <v:imagedata r:id="rId118" o:title=""/>
          </v:shape>
          <o:OLEObject Type="Embed" ProgID="CorelDRAW.Graphic.9" ShapeID="_x0000_i1072" DrawAspect="Content" ObjectID="_1833651593" r:id="rId119"/>
        </w:object>
      </w:r>
    </w:p>
    <w:p w14:paraId="158A9785" w14:textId="6088BB76" w:rsidR="000F2B3A" w:rsidRPr="0094453B" w:rsidRDefault="000F2B3A">
      <w:pPr>
        <w:numPr>
          <w:ilvl w:val="0"/>
          <w:numId w:val="6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8"/>
      </w:r>
      <w:r w:rsidRPr="0094453B">
        <w:rPr>
          <w:rFonts w:asciiTheme="majorBidi" w:hAnsiTheme="majorBidi" w:cstheme="majorBidi"/>
        </w:rPr>
        <w:t>E</w:t>
      </w:r>
    </w:p>
    <w:p w14:paraId="00E381F7" w14:textId="40FB7F5D" w:rsidR="000F2B3A" w:rsidRPr="0094453B" w:rsidRDefault="000F2B3A">
      <w:pPr>
        <w:numPr>
          <w:ilvl w:val="0"/>
          <w:numId w:val="6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  <w:r w:rsidRPr="0094453B">
        <w:rPr>
          <w:rFonts w:asciiTheme="majorBidi" w:hAnsiTheme="majorBidi" w:cstheme="majorBidi"/>
        </w:rPr>
        <w:sym w:font="Symbol" w:char="F0C7"/>
      </w:r>
      <w:r w:rsidRPr="0094453B">
        <w:rPr>
          <w:rFonts w:asciiTheme="majorBidi" w:hAnsiTheme="majorBidi" w:cstheme="majorBidi"/>
        </w:rPr>
        <w:t>E</w:t>
      </w:r>
    </w:p>
    <w:p w14:paraId="32FDA07F" w14:textId="61BE7E7C" w:rsidR="000F2B3A" w:rsidRPr="0094453B" w:rsidRDefault="000F2B3A">
      <w:pPr>
        <w:numPr>
          <w:ilvl w:val="0"/>
          <w:numId w:val="6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–E 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</w:p>
    <w:p w14:paraId="4702F1B8" w14:textId="04FA6954" w:rsidR="000F2B3A" w:rsidRPr="0094453B" w:rsidRDefault="000F2B3A">
      <w:pPr>
        <w:numPr>
          <w:ilvl w:val="0"/>
          <w:numId w:val="6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E–A </w:t>
      </w:r>
    </w:p>
    <w:p w14:paraId="56FFED0E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33362613" w14:textId="15A76FE5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7)Well defined collection of distinct objects is called a _________</w:t>
      </w:r>
    </w:p>
    <w:p w14:paraId="3F5F87A3" w14:textId="77777777" w:rsidR="000F2B3A" w:rsidRPr="0094453B" w:rsidRDefault="000F2B3A">
      <w:pPr>
        <w:numPr>
          <w:ilvl w:val="0"/>
          <w:numId w:val="6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 function</w:t>
      </w:r>
    </w:p>
    <w:p w14:paraId="4EE33ECC" w14:textId="68DBE4C5" w:rsidR="000F2B3A" w:rsidRPr="0094453B" w:rsidRDefault="000F2B3A">
      <w:pPr>
        <w:numPr>
          <w:ilvl w:val="0"/>
          <w:numId w:val="6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 set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  <w:r w:rsidR="009A572F" w:rsidRPr="0094453B">
        <w:rPr>
          <w:rFonts w:asciiTheme="majorBidi" w:hAnsiTheme="majorBidi" w:cstheme="majorBidi"/>
        </w:rPr>
        <w:tab/>
      </w:r>
    </w:p>
    <w:p w14:paraId="7EECF5FE" w14:textId="77777777" w:rsidR="000F2B3A" w:rsidRPr="0094453B" w:rsidRDefault="000F2B3A">
      <w:pPr>
        <w:numPr>
          <w:ilvl w:val="0"/>
          <w:numId w:val="6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 real number</w:t>
      </w:r>
    </w:p>
    <w:p w14:paraId="63A601F7" w14:textId="77777777" w:rsidR="000F2B3A" w:rsidRPr="0094453B" w:rsidRDefault="000F2B3A">
      <w:pPr>
        <w:numPr>
          <w:ilvl w:val="0"/>
          <w:numId w:val="6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72A641C3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</w:p>
    <w:p w14:paraId="7AEC0928" w14:textId="1648BAC4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8) A diagram which represents a set is called _______ diagram.</w:t>
      </w:r>
    </w:p>
    <w:p w14:paraId="4C2843BC" w14:textId="3EFBD1B8" w:rsidR="000F2B3A" w:rsidRPr="0094453B" w:rsidRDefault="000F2B3A">
      <w:pPr>
        <w:numPr>
          <w:ilvl w:val="0"/>
          <w:numId w:val="6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Venn’s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</w:p>
    <w:p w14:paraId="3FBB550B" w14:textId="77777777" w:rsidR="000F2B3A" w:rsidRPr="0094453B" w:rsidRDefault="000F2B3A">
      <w:pPr>
        <w:numPr>
          <w:ilvl w:val="0"/>
          <w:numId w:val="6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rgand</w:t>
      </w:r>
    </w:p>
    <w:p w14:paraId="10BA675B" w14:textId="77777777" w:rsidR="000F2B3A" w:rsidRPr="0094453B" w:rsidRDefault="000F2B3A">
      <w:pPr>
        <w:numPr>
          <w:ilvl w:val="0"/>
          <w:numId w:val="6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Plane</w:t>
      </w:r>
    </w:p>
    <w:p w14:paraId="5A1BD829" w14:textId="77777777" w:rsidR="000F2B3A" w:rsidRPr="0094453B" w:rsidRDefault="000F2B3A">
      <w:pPr>
        <w:numPr>
          <w:ilvl w:val="0"/>
          <w:numId w:val="6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79408F62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</w:p>
    <w:p w14:paraId="1BDCA897" w14:textId="2EE374BF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9) If a set A is the subset of B &amp; A ≠ B, then A _______ of B.</w:t>
      </w:r>
    </w:p>
    <w:p w14:paraId="7B3C5FD9" w14:textId="5E174F30" w:rsidR="000F2B3A" w:rsidRPr="0094453B" w:rsidRDefault="000F2B3A">
      <w:pPr>
        <w:numPr>
          <w:ilvl w:val="0"/>
          <w:numId w:val="6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Proper subset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</w:p>
    <w:p w14:paraId="56361479" w14:textId="77777777" w:rsidR="000F2B3A" w:rsidRPr="0094453B" w:rsidRDefault="000F2B3A">
      <w:pPr>
        <w:numPr>
          <w:ilvl w:val="0"/>
          <w:numId w:val="6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Improper subset</w:t>
      </w:r>
    </w:p>
    <w:p w14:paraId="523F2E22" w14:textId="5B8BDCDE" w:rsidR="009A572F" w:rsidRPr="0094453B" w:rsidRDefault="009A572F">
      <w:pPr>
        <w:numPr>
          <w:ilvl w:val="0"/>
          <w:numId w:val="6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O</w:t>
      </w:r>
      <w:r w:rsidR="000F2B3A" w:rsidRPr="0094453B">
        <w:rPr>
          <w:rFonts w:asciiTheme="majorBidi" w:hAnsiTheme="majorBidi" w:cstheme="majorBidi"/>
        </w:rPr>
        <w:t xml:space="preserve">ne </w:t>
      </w:r>
    </w:p>
    <w:p w14:paraId="73BC3D8C" w14:textId="3F970F2D" w:rsidR="000F2B3A" w:rsidRPr="0094453B" w:rsidRDefault="009A572F">
      <w:pPr>
        <w:numPr>
          <w:ilvl w:val="0"/>
          <w:numId w:val="6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17920AAA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CE47480" w14:textId="67C7293A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0) Every set is the ________ of itself. </w:t>
      </w:r>
    </w:p>
    <w:p w14:paraId="13563B2E" w14:textId="77777777" w:rsidR="000F2B3A" w:rsidRPr="0094453B" w:rsidRDefault="000F2B3A">
      <w:pPr>
        <w:numPr>
          <w:ilvl w:val="0"/>
          <w:numId w:val="6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proper subset</w:t>
      </w:r>
    </w:p>
    <w:p w14:paraId="6E28FDBE" w14:textId="262F38B6" w:rsidR="000F2B3A" w:rsidRPr="0094453B" w:rsidRDefault="000F2B3A">
      <w:pPr>
        <w:numPr>
          <w:ilvl w:val="0"/>
          <w:numId w:val="6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improper subset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</w:p>
    <w:p w14:paraId="359B5E68" w14:textId="77777777" w:rsidR="000F2B3A" w:rsidRPr="0094453B" w:rsidRDefault="000F2B3A">
      <w:pPr>
        <w:numPr>
          <w:ilvl w:val="0"/>
          <w:numId w:val="6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super set </w:t>
      </w:r>
    </w:p>
    <w:p w14:paraId="24818357" w14:textId="77777777" w:rsidR="000F2B3A" w:rsidRPr="0094453B" w:rsidRDefault="000F2B3A">
      <w:pPr>
        <w:numPr>
          <w:ilvl w:val="0"/>
          <w:numId w:val="6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179865FE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C8D7C64" w14:textId="5E858257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1) The set of real Nos. (points) belonging to interval</w:t>
      </w:r>
    </w:p>
    <w:p w14:paraId="2B652879" w14:textId="42E62F81" w:rsidR="000F2B3A" w:rsidRPr="0094453B" w:rsidRDefault="000F2B3A" w:rsidP="00591615">
      <w:pPr>
        <w:ind w:firstLine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 (a, b) is __________</w:t>
      </w:r>
    </w:p>
    <w:p w14:paraId="62CE781B" w14:textId="77777777" w:rsidR="000F2B3A" w:rsidRPr="0094453B" w:rsidRDefault="000F2B3A">
      <w:pPr>
        <w:numPr>
          <w:ilvl w:val="0"/>
          <w:numId w:val="6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finite set</w:t>
      </w:r>
    </w:p>
    <w:p w14:paraId="25E28EF5" w14:textId="77777777" w:rsidR="000F2B3A" w:rsidRPr="0094453B" w:rsidRDefault="000F2B3A">
      <w:pPr>
        <w:numPr>
          <w:ilvl w:val="0"/>
          <w:numId w:val="6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empty set</w:t>
      </w:r>
    </w:p>
    <w:p w14:paraId="7F931D19" w14:textId="77777777" w:rsidR="000F2B3A" w:rsidRPr="0094453B" w:rsidRDefault="000F2B3A">
      <w:pPr>
        <w:numPr>
          <w:ilvl w:val="0"/>
          <w:numId w:val="6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singleton set</w:t>
      </w:r>
    </w:p>
    <w:p w14:paraId="49D04EF4" w14:textId="0FF407FB" w:rsidR="000F2B3A" w:rsidRPr="0094453B" w:rsidRDefault="000F2B3A">
      <w:pPr>
        <w:numPr>
          <w:ilvl w:val="0"/>
          <w:numId w:val="6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infinite set</w:t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tab/>
      </w:r>
      <w:r w:rsidR="009A572F" w:rsidRPr="0094453B">
        <w:rPr>
          <w:rFonts w:asciiTheme="majorBidi" w:hAnsiTheme="majorBidi" w:cstheme="majorBidi"/>
        </w:rPr>
        <w:sym w:font="Wingdings" w:char="F077"/>
      </w:r>
    </w:p>
    <w:p w14:paraId="237A5FB2" w14:textId="77777777" w:rsidR="00591615" w:rsidRPr="0094453B" w:rsidRDefault="00591615" w:rsidP="000F2B3A">
      <w:pPr>
        <w:jc w:val="both"/>
        <w:rPr>
          <w:rFonts w:asciiTheme="majorBidi" w:hAnsiTheme="majorBidi" w:cstheme="majorBidi"/>
        </w:rPr>
      </w:pPr>
    </w:p>
    <w:p w14:paraId="256A8F13" w14:textId="28B5F6B3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2) The power set of an empty set is _________</w:t>
      </w:r>
    </w:p>
    <w:p w14:paraId="03FF9124" w14:textId="77777777" w:rsidR="000F2B3A" w:rsidRPr="0094453B" w:rsidRDefault="000F2B3A">
      <w:pPr>
        <w:numPr>
          <w:ilvl w:val="0"/>
          <w:numId w:val="6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ull set</w:t>
      </w:r>
    </w:p>
    <w:p w14:paraId="7E6FBF42" w14:textId="3A0ACC16" w:rsidR="000F2B3A" w:rsidRPr="0094453B" w:rsidRDefault="000F2B3A">
      <w:pPr>
        <w:numPr>
          <w:ilvl w:val="0"/>
          <w:numId w:val="6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singleton set</w:t>
      </w:r>
      <w:r w:rsidR="0044726B" w:rsidRPr="0094453B">
        <w:rPr>
          <w:rFonts w:asciiTheme="majorBidi" w:hAnsiTheme="majorBidi" w:cstheme="majorBidi"/>
        </w:rPr>
        <w:tab/>
      </w:r>
      <w:r w:rsidR="0044726B" w:rsidRPr="0094453B">
        <w:rPr>
          <w:rFonts w:asciiTheme="majorBidi" w:hAnsiTheme="majorBidi" w:cstheme="majorBidi"/>
        </w:rPr>
        <w:tab/>
      </w:r>
      <w:r w:rsidR="0044726B" w:rsidRPr="0094453B">
        <w:rPr>
          <w:rFonts w:asciiTheme="majorBidi" w:hAnsiTheme="majorBidi" w:cstheme="majorBidi"/>
        </w:rPr>
        <w:sym w:font="Wingdings" w:char="F077"/>
      </w:r>
    </w:p>
    <w:p w14:paraId="20093520" w14:textId="77777777" w:rsidR="000F2B3A" w:rsidRPr="0094453B" w:rsidRDefault="000F2B3A">
      <w:pPr>
        <w:numPr>
          <w:ilvl w:val="0"/>
          <w:numId w:val="6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super set</w:t>
      </w:r>
    </w:p>
    <w:p w14:paraId="07B87616" w14:textId="0C74A90A" w:rsidR="000F2B3A" w:rsidRPr="0094453B" w:rsidRDefault="000F2B3A" w:rsidP="001C2669">
      <w:pPr>
        <w:numPr>
          <w:ilvl w:val="0"/>
          <w:numId w:val="6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0A6E38BE" w14:textId="77777777" w:rsidR="001C2669" w:rsidRPr="0094453B" w:rsidRDefault="001C2669" w:rsidP="001C2669">
      <w:pPr>
        <w:ind w:left="1080"/>
        <w:jc w:val="both"/>
        <w:rPr>
          <w:rFonts w:asciiTheme="majorBidi" w:hAnsiTheme="majorBidi" w:cstheme="majorBidi"/>
        </w:rPr>
      </w:pPr>
    </w:p>
    <w:p w14:paraId="1978CDBC" w14:textId="2EFB6D9B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3) X </w:t>
      </w:r>
      <w:r w:rsidRPr="0094453B">
        <w:rPr>
          <w:rFonts w:asciiTheme="majorBidi" w:hAnsiTheme="majorBidi" w:cstheme="majorBidi"/>
          <w:vertAlign w:val="superscript"/>
        </w:rPr>
        <w:t>/</w:t>
      </w:r>
      <w:r w:rsidRPr="0094453B">
        <w:rPr>
          <w:rFonts w:asciiTheme="majorBidi" w:hAnsiTheme="majorBidi" w:cstheme="majorBidi"/>
        </w:rPr>
        <w:t xml:space="preserve"> = ________</w:t>
      </w:r>
    </w:p>
    <w:p w14:paraId="4A7954E0" w14:textId="77777777" w:rsidR="000F2B3A" w:rsidRPr="0094453B" w:rsidRDefault="000F2B3A">
      <w:pPr>
        <w:numPr>
          <w:ilvl w:val="0"/>
          <w:numId w:val="6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</w:t>
      </w:r>
    </w:p>
    <w:p w14:paraId="2BB9FC54" w14:textId="77777777" w:rsidR="000F2B3A" w:rsidRPr="0094453B" w:rsidRDefault="000F2B3A">
      <w:pPr>
        <w:numPr>
          <w:ilvl w:val="0"/>
          <w:numId w:val="6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 </w:t>
      </w:r>
      <w:r w:rsidRPr="0094453B">
        <w:rPr>
          <w:rFonts w:asciiTheme="majorBidi" w:hAnsiTheme="majorBidi" w:cstheme="majorBidi"/>
          <w:vertAlign w:val="superscript"/>
        </w:rPr>
        <w:t>/</w:t>
      </w:r>
    </w:p>
    <w:p w14:paraId="1911EC06" w14:textId="2A16F1DB" w:rsidR="000F2B3A" w:rsidRPr="0094453B" w:rsidRDefault="009A6DB3">
      <w:pPr>
        <w:numPr>
          <w:ilvl w:val="0"/>
          <w:numId w:val="69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∅</m:t>
        </m:r>
      </m:oMath>
      <w:r w:rsidR="000F2B3A" w:rsidRPr="0094453B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94453B">
        <w:rPr>
          <w:rFonts w:asciiTheme="majorBidi" w:hAnsiTheme="majorBidi" w:cstheme="majorBidi"/>
        </w:rPr>
        <w:sym w:font="Wingdings" w:char="F077"/>
      </w:r>
    </w:p>
    <w:p w14:paraId="5F985CEC" w14:textId="77777777" w:rsidR="000F2B3A" w:rsidRPr="0094453B" w:rsidRDefault="000F2B3A">
      <w:pPr>
        <w:numPr>
          <w:ilvl w:val="0"/>
          <w:numId w:val="6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X</w:t>
      </w:r>
    </w:p>
    <w:p w14:paraId="7331B328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0748BB2" w14:textId="23B1CE66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4) Two set A &amp; B are called overlapping if A∩B </w:t>
      </w:r>
      <w:proofErr w:type="gramStart"/>
      <w:r w:rsidRPr="0094453B">
        <w:rPr>
          <w:rFonts w:asciiTheme="majorBidi" w:hAnsiTheme="majorBidi" w:cstheme="majorBidi"/>
        </w:rPr>
        <w:t>=  _</w:t>
      </w:r>
      <w:proofErr w:type="gramEnd"/>
      <w:r w:rsidRPr="0094453B">
        <w:rPr>
          <w:rFonts w:asciiTheme="majorBidi" w:hAnsiTheme="majorBidi" w:cstheme="majorBidi"/>
        </w:rPr>
        <w:t>_______</w:t>
      </w:r>
    </w:p>
    <w:p w14:paraId="42202F63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A) </w:t>
      </w:r>
      <w:r w:rsidRPr="0094453B">
        <w:rPr>
          <w:rFonts w:asciiTheme="majorBidi" w:hAnsiTheme="majorBidi" w:cstheme="majorBidi"/>
          <w:position w:val="-10"/>
        </w:rPr>
        <w:object w:dxaOrig="1420" w:dyaOrig="320" w14:anchorId="65D8674A">
          <v:shape id="_x0000_i1073" type="#_x0000_t75" style="width:71.35pt;height:16.2pt" o:ole="">
            <v:imagedata r:id="rId120" o:title=""/>
          </v:shape>
          <o:OLEObject Type="Embed" ProgID="Equation.3" ShapeID="_x0000_i1073" DrawAspect="Content" ObjectID="_1833651594" r:id="rId121"/>
        </w:object>
      </w:r>
    </w:p>
    <w:p w14:paraId="67C6CF64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B) </w:t>
      </w:r>
      <w:r w:rsidRPr="0094453B">
        <w:rPr>
          <w:rFonts w:asciiTheme="majorBidi" w:hAnsiTheme="majorBidi" w:cstheme="majorBidi"/>
          <w:position w:val="-8"/>
        </w:rPr>
        <w:object w:dxaOrig="680" w:dyaOrig="300" w14:anchorId="39FF5CFF">
          <v:shape id="_x0000_i1074" type="#_x0000_t75" style="width:34.4pt;height:14.9pt" o:ole="">
            <v:imagedata r:id="rId122" o:title=""/>
          </v:shape>
          <o:OLEObject Type="Embed" ProgID="Equation.3" ShapeID="_x0000_i1074" DrawAspect="Content" ObjectID="_1833651595" r:id="rId123"/>
        </w:object>
      </w:r>
    </w:p>
    <w:p w14:paraId="510F14C8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C) </w:t>
      </w:r>
      <w:r w:rsidRPr="0094453B">
        <w:rPr>
          <w:rFonts w:asciiTheme="majorBidi" w:hAnsiTheme="majorBidi" w:cstheme="majorBidi"/>
          <w:position w:val="-10"/>
        </w:rPr>
        <w:object w:dxaOrig="1420" w:dyaOrig="320" w14:anchorId="149F77AF">
          <v:shape id="_x0000_i1075" type="#_x0000_t75" style="width:71.35pt;height:16.2pt" o:ole="">
            <v:imagedata r:id="rId124" o:title=""/>
          </v:shape>
          <o:OLEObject Type="Embed" ProgID="Equation.3" ShapeID="_x0000_i1075" DrawAspect="Content" ObjectID="_1833651596" r:id="rId125"/>
        </w:object>
      </w:r>
    </w:p>
    <w:p w14:paraId="4A9D143F" w14:textId="53A07C7D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D)  None</w:t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sym w:font="Wingdings" w:char="F077"/>
      </w:r>
    </w:p>
    <w:p w14:paraId="071E9BB1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</w:p>
    <w:p w14:paraId="3C4790DF" w14:textId="7747E3E9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5) Which one is always true. </w:t>
      </w:r>
    </w:p>
    <w:p w14:paraId="208D7E00" w14:textId="5D1E7B19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A) </w:t>
      </w:r>
      <w:r w:rsidRPr="0094453B">
        <w:rPr>
          <w:rFonts w:asciiTheme="majorBidi" w:hAnsiTheme="majorBidi" w:cstheme="majorBidi"/>
          <w:position w:val="-8"/>
        </w:rPr>
        <w:object w:dxaOrig="680" w:dyaOrig="300" w14:anchorId="44BF2E45">
          <v:shape id="_x0000_i1076" type="#_x0000_t75" style="width:34.4pt;height:14.9pt" o:ole="">
            <v:imagedata r:id="rId126" o:title=""/>
          </v:shape>
          <o:OLEObject Type="Embed" ProgID="Equation.3" ShapeID="_x0000_i1076" DrawAspect="Content" ObjectID="_1833651597" r:id="rId127"/>
        </w:object>
      </w:r>
      <w:r w:rsidR="009A6DB3">
        <w:rPr>
          <w:rFonts w:asciiTheme="majorBidi" w:hAnsiTheme="majorBidi" w:cstheme="majorBidi"/>
        </w:rPr>
        <w:tab/>
      </w:r>
      <w:r w:rsidR="009A6DB3">
        <w:rPr>
          <w:rFonts w:asciiTheme="majorBidi" w:hAnsiTheme="majorBidi" w:cstheme="majorBidi"/>
        </w:rPr>
        <w:tab/>
      </w:r>
      <w:r w:rsidR="009A6DB3" w:rsidRPr="0094453B">
        <w:rPr>
          <w:rFonts w:asciiTheme="majorBidi" w:hAnsiTheme="majorBidi" w:cstheme="majorBidi"/>
        </w:rPr>
        <w:sym w:font="Wingdings" w:char="F077"/>
      </w:r>
    </w:p>
    <w:p w14:paraId="6F27884F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B) </w:t>
      </w:r>
      <w:r w:rsidRPr="0094453B">
        <w:rPr>
          <w:rFonts w:asciiTheme="majorBidi" w:hAnsiTheme="majorBidi" w:cstheme="majorBidi"/>
          <w:position w:val="-10"/>
        </w:rPr>
        <w:object w:dxaOrig="1080" w:dyaOrig="320" w14:anchorId="755EE1A8">
          <v:shape id="_x0000_i1077" type="#_x0000_t75" style="width:54.5pt;height:16.2pt" o:ole="">
            <v:imagedata r:id="rId128" o:title=""/>
          </v:shape>
          <o:OLEObject Type="Embed" ProgID="Equation.3" ShapeID="_x0000_i1077" DrawAspect="Content" ObjectID="_1833651598" r:id="rId129"/>
        </w:object>
      </w:r>
    </w:p>
    <w:p w14:paraId="5AA53562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 xml:space="preserve">C) </w:t>
      </w:r>
      <w:r w:rsidRPr="0094453B">
        <w:rPr>
          <w:rFonts w:asciiTheme="majorBidi" w:hAnsiTheme="majorBidi" w:cstheme="majorBidi"/>
          <w:position w:val="-10"/>
        </w:rPr>
        <w:object w:dxaOrig="720" w:dyaOrig="320" w14:anchorId="5403ED01">
          <v:shape id="_x0000_i1078" type="#_x0000_t75" style="width:36.3pt;height:16.2pt" o:ole="">
            <v:imagedata r:id="rId130" o:title=""/>
          </v:shape>
          <o:OLEObject Type="Embed" ProgID="Equation.3" ShapeID="_x0000_i1078" DrawAspect="Content" ObjectID="_1833651599" r:id="rId131"/>
        </w:object>
      </w:r>
    </w:p>
    <w:p w14:paraId="0EFDE604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D) none</w:t>
      </w:r>
    </w:p>
    <w:p w14:paraId="3D6DF322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</w:p>
    <w:p w14:paraId="4C20C26D" w14:textId="640B2EFD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6) Every recurring non</w:t>
      </w:r>
      <w:r w:rsidR="004C60AF">
        <w:rPr>
          <w:rFonts w:asciiTheme="majorBidi" w:hAnsiTheme="majorBidi" w:cstheme="majorBidi"/>
        </w:rPr>
        <w:t>-</w:t>
      </w:r>
      <w:r w:rsidRPr="0094453B">
        <w:rPr>
          <w:rFonts w:asciiTheme="majorBidi" w:hAnsiTheme="majorBidi" w:cstheme="majorBidi"/>
        </w:rPr>
        <w:t>terminating decimal represents</w:t>
      </w:r>
    </w:p>
    <w:p w14:paraId="1FCFA3BF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ab/>
        <w:t>A) Q</w:t>
      </w:r>
    </w:p>
    <w:p w14:paraId="7BC9892F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B) Q</w:t>
      </w:r>
      <w:r w:rsidRPr="0094453B">
        <w:rPr>
          <w:rFonts w:asciiTheme="majorBidi" w:hAnsiTheme="majorBidi" w:cstheme="majorBidi"/>
          <w:vertAlign w:val="superscript"/>
        </w:rPr>
        <w:t>/</w:t>
      </w:r>
      <w:r w:rsidRPr="0094453B">
        <w:rPr>
          <w:rFonts w:asciiTheme="majorBidi" w:hAnsiTheme="majorBidi" w:cstheme="majorBidi"/>
        </w:rPr>
        <w:t xml:space="preserve"> </w:t>
      </w:r>
    </w:p>
    <w:p w14:paraId="7DA0D61E" w14:textId="6E15BD33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C) R</w:t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sym w:font="Wingdings" w:char="F077"/>
      </w:r>
    </w:p>
    <w:p w14:paraId="1E433B74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D) none</w:t>
      </w:r>
    </w:p>
    <w:p w14:paraId="144CA30A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F5F428A" w14:textId="386CD153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7) If X &amp; Y are two sets &amp; n (X) = 18, n (Y) = 24, n(XUY) = 40 then </w:t>
      </w:r>
      <w:proofErr w:type="gramStart"/>
      <w:r w:rsidRPr="0094453B">
        <w:rPr>
          <w:rFonts w:asciiTheme="majorBidi" w:hAnsiTheme="majorBidi" w:cstheme="majorBidi"/>
        </w:rPr>
        <w:t>n(</w:t>
      </w:r>
      <w:proofErr w:type="gramEnd"/>
      <w:r w:rsidRPr="0094453B">
        <w:rPr>
          <w:rFonts w:asciiTheme="majorBidi" w:hAnsiTheme="majorBidi" w:cstheme="majorBidi"/>
        </w:rPr>
        <w:t>X I Y) = ________</w:t>
      </w:r>
    </w:p>
    <w:p w14:paraId="74887502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A) 3</w:t>
      </w:r>
    </w:p>
    <w:p w14:paraId="31FDB581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B) 4</w:t>
      </w:r>
    </w:p>
    <w:p w14:paraId="6D28DF5E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C) 6</w:t>
      </w:r>
    </w:p>
    <w:p w14:paraId="3746790A" w14:textId="3E9260B9" w:rsidR="000F2B3A" w:rsidRPr="0094453B" w:rsidRDefault="000F2B3A" w:rsidP="00AC3BC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D) 2</w:t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sym w:font="Wingdings" w:char="F077"/>
      </w:r>
      <w:r w:rsidR="00AC3BCA" w:rsidRPr="0094453B">
        <w:rPr>
          <w:rFonts w:asciiTheme="majorBidi" w:hAnsiTheme="majorBidi" w:cstheme="majorBidi"/>
        </w:rPr>
        <w:tab/>
      </w:r>
    </w:p>
    <w:p w14:paraId="6FCDA688" w14:textId="77777777" w:rsidR="00591615" w:rsidRPr="0094453B" w:rsidRDefault="00591615" w:rsidP="00AC3BCA">
      <w:pPr>
        <w:jc w:val="both"/>
        <w:rPr>
          <w:rFonts w:asciiTheme="majorBidi" w:hAnsiTheme="majorBidi" w:cstheme="majorBidi"/>
        </w:rPr>
      </w:pPr>
    </w:p>
    <w:p w14:paraId="758D150A" w14:textId="3F7AAD5C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48) A real number is always</w:t>
      </w:r>
    </w:p>
    <w:p w14:paraId="406D0F27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A) a natural no</w:t>
      </w:r>
    </w:p>
    <w:p w14:paraId="32EB2203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B) positive integer</w:t>
      </w:r>
    </w:p>
    <w:p w14:paraId="01849493" w14:textId="77777777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C) Rational number</w:t>
      </w:r>
    </w:p>
    <w:p w14:paraId="564489D1" w14:textId="33882128" w:rsidR="000F2B3A" w:rsidRPr="0094453B" w:rsidRDefault="000F2B3A" w:rsidP="000F2B3A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ab/>
        <w:t>D) complex number</w:t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tab/>
      </w:r>
      <w:r w:rsidR="00AC3BCA" w:rsidRPr="0094453B">
        <w:rPr>
          <w:rFonts w:asciiTheme="majorBidi" w:hAnsiTheme="majorBidi" w:cstheme="majorBidi"/>
        </w:rPr>
        <w:sym w:font="Wingdings" w:char="F077"/>
      </w:r>
    </w:p>
    <w:p w14:paraId="164FB80A" w14:textId="77777777" w:rsidR="000F2B3A" w:rsidRPr="0094453B" w:rsidRDefault="000F2B3A" w:rsidP="000F2B3A">
      <w:pPr>
        <w:jc w:val="both"/>
        <w:rPr>
          <w:rFonts w:asciiTheme="majorBidi" w:hAnsiTheme="majorBidi" w:cstheme="majorBidi"/>
          <w:b/>
          <w:bCs/>
        </w:rPr>
      </w:pPr>
    </w:p>
    <w:p w14:paraId="0B5407D1" w14:textId="77777777" w:rsidR="000F2B3A" w:rsidRPr="0094453B" w:rsidRDefault="000F2B3A" w:rsidP="000F2B3A">
      <w:pPr>
        <w:jc w:val="both"/>
        <w:rPr>
          <w:rFonts w:asciiTheme="majorBidi" w:hAnsiTheme="majorBidi" w:cstheme="majorBidi"/>
          <w:b/>
          <w:bCs/>
          <w:u w:val="single"/>
        </w:rPr>
      </w:pPr>
      <w:r w:rsidRPr="0094453B">
        <w:rPr>
          <w:rFonts w:asciiTheme="majorBidi" w:hAnsiTheme="majorBidi" w:cstheme="majorBidi"/>
          <w:b/>
          <w:bCs/>
        </w:rPr>
        <w:tab/>
      </w:r>
      <w:r w:rsidRPr="0094453B">
        <w:rPr>
          <w:rFonts w:asciiTheme="majorBidi" w:hAnsiTheme="majorBidi" w:cstheme="majorBidi"/>
          <w:b/>
          <w:bCs/>
        </w:rPr>
        <w:tab/>
      </w:r>
      <w:r w:rsidRPr="0094453B">
        <w:rPr>
          <w:rFonts w:asciiTheme="majorBidi" w:hAnsiTheme="majorBidi" w:cstheme="majorBidi"/>
          <w:b/>
          <w:bCs/>
        </w:rPr>
        <w:tab/>
      </w:r>
      <w:r w:rsidRPr="0094453B">
        <w:rPr>
          <w:rFonts w:asciiTheme="majorBidi" w:hAnsiTheme="majorBidi" w:cstheme="majorBidi"/>
          <w:b/>
          <w:bCs/>
          <w:u w:val="single"/>
        </w:rPr>
        <w:t>Groups</w:t>
      </w:r>
    </w:p>
    <w:p w14:paraId="31BC8889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E758A3A" w14:textId="65F51182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) The set N of natural numbers is closed with respect to</w:t>
      </w:r>
    </w:p>
    <w:p w14:paraId="1E44A053" w14:textId="77777777" w:rsidR="000F2B3A" w:rsidRPr="0094453B" w:rsidRDefault="000F2B3A">
      <w:pPr>
        <w:numPr>
          <w:ilvl w:val="0"/>
          <w:numId w:val="7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ddition</w:t>
      </w:r>
    </w:p>
    <w:p w14:paraId="49C74E0B" w14:textId="77777777" w:rsidR="000F2B3A" w:rsidRPr="0094453B" w:rsidRDefault="000F2B3A">
      <w:pPr>
        <w:numPr>
          <w:ilvl w:val="0"/>
          <w:numId w:val="7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Multiplication</w:t>
      </w:r>
    </w:p>
    <w:p w14:paraId="7E09D72E" w14:textId="1ACE53C4" w:rsidR="000F2B3A" w:rsidRPr="0094453B" w:rsidRDefault="000F2B3A">
      <w:pPr>
        <w:numPr>
          <w:ilvl w:val="0"/>
          <w:numId w:val="7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oth A &amp; B</w:t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sym w:font="Wingdings" w:char="F077"/>
      </w:r>
    </w:p>
    <w:p w14:paraId="0809E1EF" w14:textId="5E9746C8" w:rsidR="000F2B3A" w:rsidRPr="0094453B" w:rsidRDefault="000F2B3A" w:rsidP="008B30A3">
      <w:pPr>
        <w:numPr>
          <w:ilvl w:val="0"/>
          <w:numId w:val="7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Subtraction</w:t>
      </w:r>
    </w:p>
    <w:p w14:paraId="7E2D3C6D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0A24C884" w14:textId="6E188430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2) The set Z of integers is closed with respect to </w:t>
      </w:r>
    </w:p>
    <w:p w14:paraId="402D2CCC" w14:textId="77777777" w:rsidR="000F2B3A" w:rsidRPr="0094453B" w:rsidRDefault="000F2B3A">
      <w:pPr>
        <w:numPr>
          <w:ilvl w:val="0"/>
          <w:numId w:val="7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ddition</w:t>
      </w:r>
    </w:p>
    <w:p w14:paraId="201C5478" w14:textId="77777777" w:rsidR="000F2B3A" w:rsidRPr="0094453B" w:rsidRDefault="000F2B3A">
      <w:pPr>
        <w:numPr>
          <w:ilvl w:val="0"/>
          <w:numId w:val="7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Multiplication</w:t>
      </w:r>
    </w:p>
    <w:p w14:paraId="79E14892" w14:textId="77777777" w:rsidR="000F2B3A" w:rsidRPr="0094453B" w:rsidRDefault="000F2B3A">
      <w:pPr>
        <w:numPr>
          <w:ilvl w:val="0"/>
          <w:numId w:val="7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Subtraction</w:t>
      </w:r>
    </w:p>
    <w:p w14:paraId="52AA0618" w14:textId="2F684147" w:rsidR="000F2B3A" w:rsidRPr="0094453B" w:rsidRDefault="000F2B3A">
      <w:pPr>
        <w:numPr>
          <w:ilvl w:val="0"/>
          <w:numId w:val="7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, B and C are correct</w:t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tab/>
      </w:r>
      <w:r w:rsidR="008B30A3" w:rsidRPr="0094453B">
        <w:rPr>
          <w:rFonts w:asciiTheme="majorBidi" w:hAnsiTheme="majorBidi" w:cstheme="majorBidi"/>
        </w:rPr>
        <w:sym w:font="Wingdings" w:char="F077"/>
      </w:r>
    </w:p>
    <w:p w14:paraId="5FB8A6B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34931B30" w14:textId="29F8367F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3) The set R</w:t>
      </w:r>
      <w:proofErr w:type="gramStart"/>
      <w:r w:rsidRPr="0094453B">
        <w:rPr>
          <w:rFonts w:asciiTheme="majorBidi" w:hAnsiTheme="majorBidi" w:cstheme="majorBidi"/>
        </w:rPr>
        <w:t>–{</w:t>
      </w:r>
      <w:proofErr w:type="gramEnd"/>
      <w:r w:rsidRPr="0094453B">
        <w:rPr>
          <w:rFonts w:asciiTheme="majorBidi" w:hAnsiTheme="majorBidi" w:cstheme="majorBidi"/>
        </w:rPr>
        <w:t xml:space="preserve">0} of real numbers is closed with respect to </w:t>
      </w:r>
    </w:p>
    <w:p w14:paraId="0A86C706" w14:textId="77777777" w:rsidR="000F2B3A" w:rsidRPr="0094453B" w:rsidRDefault="000F2B3A">
      <w:pPr>
        <w:numPr>
          <w:ilvl w:val="0"/>
          <w:numId w:val="7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ddition</w:t>
      </w:r>
    </w:p>
    <w:p w14:paraId="6F8DE8B3" w14:textId="77777777" w:rsidR="000F2B3A" w:rsidRPr="0094453B" w:rsidRDefault="000F2B3A">
      <w:pPr>
        <w:numPr>
          <w:ilvl w:val="0"/>
          <w:numId w:val="7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>Multiplication</w:t>
      </w:r>
    </w:p>
    <w:p w14:paraId="32250BB8" w14:textId="77777777" w:rsidR="000F2B3A" w:rsidRPr="0094453B" w:rsidRDefault="000F2B3A">
      <w:pPr>
        <w:numPr>
          <w:ilvl w:val="0"/>
          <w:numId w:val="7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Division</w:t>
      </w:r>
    </w:p>
    <w:p w14:paraId="523F72E0" w14:textId="2513CE39" w:rsidR="000F2B3A" w:rsidRPr="0094453B" w:rsidRDefault="000F2B3A">
      <w:pPr>
        <w:numPr>
          <w:ilvl w:val="0"/>
          <w:numId w:val="7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B &amp; C are correct</w:t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sym w:font="Wingdings" w:char="F077"/>
      </w:r>
    </w:p>
    <w:p w14:paraId="6726DDD4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F66217C" w14:textId="2A4A40E8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4) In the set S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 xml:space="preserve">0,1} the binary operation defined is </w:t>
      </w:r>
    </w:p>
    <w:p w14:paraId="7C1F64FD" w14:textId="77777777" w:rsidR="000F2B3A" w:rsidRPr="0094453B" w:rsidRDefault="000F2B3A">
      <w:pPr>
        <w:numPr>
          <w:ilvl w:val="0"/>
          <w:numId w:val="7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– </w:t>
      </w:r>
    </w:p>
    <w:p w14:paraId="5B724109" w14:textId="77777777" w:rsidR="000F2B3A" w:rsidRPr="0094453B" w:rsidRDefault="000F2B3A">
      <w:pPr>
        <w:numPr>
          <w:ilvl w:val="0"/>
          <w:numId w:val="7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+ </w:t>
      </w:r>
    </w:p>
    <w:p w14:paraId="4935CB50" w14:textId="1C296C26" w:rsidR="000F2B3A" w:rsidRPr="0094453B" w:rsidRDefault="000F2B3A">
      <w:pPr>
        <w:numPr>
          <w:ilvl w:val="0"/>
          <w:numId w:val="7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sym w:font="Wingdings" w:char="F077"/>
      </w:r>
    </w:p>
    <w:p w14:paraId="2FC59C1F" w14:textId="77777777" w:rsidR="000F2B3A" w:rsidRPr="0094453B" w:rsidRDefault="000F2B3A">
      <w:pPr>
        <w:numPr>
          <w:ilvl w:val="0"/>
          <w:numId w:val="7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4B0325DB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1548A1F2" w14:textId="4B8954E5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5) The set S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>-1,</w:t>
      </w:r>
      <w:proofErr w:type="gramStart"/>
      <w:r w:rsidRPr="0094453B">
        <w:rPr>
          <w:rFonts w:asciiTheme="majorBidi" w:hAnsiTheme="majorBidi" w:cstheme="majorBidi"/>
        </w:rPr>
        <w:t>1,-</w:t>
      </w:r>
      <w:proofErr w:type="gramEnd"/>
      <m:oMath>
        <m:r>
          <w:rPr>
            <w:rFonts w:ascii="Cambria Math" w:hAnsi="Cambria Math" w:cstheme="majorBidi"/>
          </w:rPr>
          <m:t>i</m:t>
        </m:r>
      </m:oMath>
      <w:r w:rsidRPr="0094453B">
        <w:rPr>
          <w:rFonts w:asciiTheme="majorBidi" w:hAnsiTheme="majorBidi" w:cstheme="majorBidi"/>
        </w:rPr>
        <w:t>,</w:t>
      </w:r>
      <m:oMath>
        <m:r>
          <w:rPr>
            <w:rFonts w:ascii="Cambria Math" w:hAnsi="Cambria Math" w:cstheme="majorBidi"/>
          </w:rPr>
          <m:t>i</m:t>
        </m:r>
      </m:oMath>
      <w:r w:rsidRPr="0094453B">
        <w:rPr>
          <w:rFonts w:asciiTheme="majorBidi" w:hAnsiTheme="majorBidi" w:cstheme="majorBidi"/>
        </w:rPr>
        <w:t>} is a group with respect to the binary operation</w:t>
      </w:r>
    </w:p>
    <w:p w14:paraId="1E7974EB" w14:textId="77777777" w:rsidR="000F2B3A" w:rsidRPr="0094453B" w:rsidRDefault="000F2B3A">
      <w:pPr>
        <w:numPr>
          <w:ilvl w:val="0"/>
          <w:numId w:val="7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34871119" w14:textId="5F576031" w:rsidR="000F2B3A" w:rsidRPr="0094453B" w:rsidRDefault="000F2B3A">
      <w:pPr>
        <w:numPr>
          <w:ilvl w:val="0"/>
          <w:numId w:val="7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tab/>
      </w:r>
      <w:r w:rsidR="006171B3" w:rsidRPr="0094453B">
        <w:rPr>
          <w:rFonts w:asciiTheme="majorBidi" w:hAnsiTheme="majorBidi" w:cstheme="majorBidi"/>
        </w:rPr>
        <w:sym w:font="Wingdings" w:char="F077"/>
      </w:r>
    </w:p>
    <w:p w14:paraId="3CA7A8A0" w14:textId="77777777" w:rsidR="000F2B3A" w:rsidRPr="0094453B" w:rsidRDefault="000F2B3A">
      <w:pPr>
        <w:numPr>
          <w:ilvl w:val="0"/>
          <w:numId w:val="7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</w:p>
    <w:p w14:paraId="2C3673EC" w14:textId="31B49B20" w:rsidR="000F2B3A" w:rsidRPr="0094453B" w:rsidRDefault="000F2B3A" w:rsidP="00591615">
      <w:pPr>
        <w:numPr>
          <w:ilvl w:val="0"/>
          <w:numId w:val="7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7182EC7C" w14:textId="77777777" w:rsidR="006171B3" w:rsidRPr="0094453B" w:rsidRDefault="006171B3" w:rsidP="00883224">
      <w:pPr>
        <w:ind w:left="720"/>
        <w:jc w:val="both"/>
        <w:rPr>
          <w:rFonts w:asciiTheme="majorBidi" w:hAnsiTheme="majorBidi" w:cstheme="majorBidi"/>
        </w:rPr>
      </w:pPr>
    </w:p>
    <w:p w14:paraId="59C5E717" w14:textId="6E8AA5F6" w:rsidR="000F2B3A" w:rsidRPr="0094453B" w:rsidRDefault="000F2B3A" w:rsidP="006171B3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6) </w:t>
      </w:r>
      <w:r w:rsidRPr="0094453B">
        <w:rPr>
          <w:rFonts w:asciiTheme="majorBidi" w:hAnsiTheme="majorBidi" w:cstheme="majorBidi"/>
        </w:rPr>
        <w:tab/>
        <w:t xml:space="preserve">The set S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 xml:space="preserve">1, </w:t>
      </w:r>
      <w:r w:rsidRPr="0094453B">
        <w:rPr>
          <w:rFonts w:asciiTheme="majorBidi" w:hAnsiTheme="majorBidi" w:cstheme="majorBidi"/>
        </w:rPr>
        <w:sym w:font="Symbol" w:char="F077"/>
      </w:r>
      <w:r w:rsidRPr="0094453B">
        <w:rPr>
          <w:rFonts w:asciiTheme="majorBidi" w:hAnsiTheme="majorBidi" w:cstheme="majorBidi"/>
        </w:rPr>
        <w:t xml:space="preserve">, </w:t>
      </w:r>
      <w:r w:rsidRPr="0094453B">
        <w:rPr>
          <w:rFonts w:asciiTheme="majorBidi" w:hAnsiTheme="majorBidi" w:cstheme="majorBidi"/>
        </w:rPr>
        <w:sym w:font="Symbol" w:char="F077"/>
      </w:r>
      <w:r w:rsidRPr="0094453B">
        <w:rPr>
          <w:rFonts w:asciiTheme="majorBidi" w:hAnsiTheme="majorBidi" w:cstheme="majorBidi"/>
          <w:vertAlign w:val="superscript"/>
        </w:rPr>
        <w:t>2</w:t>
      </w:r>
      <w:r w:rsidRPr="0094453B">
        <w:rPr>
          <w:rFonts w:asciiTheme="majorBidi" w:hAnsiTheme="majorBidi" w:cstheme="majorBidi"/>
        </w:rPr>
        <w:t>} is a group with respect to the binary operation</w:t>
      </w:r>
    </w:p>
    <w:p w14:paraId="183F5013" w14:textId="7B9CB6E2" w:rsidR="000F2B3A" w:rsidRPr="0094453B" w:rsidRDefault="000F2B3A">
      <w:pPr>
        <w:numPr>
          <w:ilvl w:val="0"/>
          <w:numId w:val="7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4FEF9FE6" w14:textId="77777777" w:rsidR="000F2B3A" w:rsidRPr="0094453B" w:rsidRDefault="000F2B3A">
      <w:pPr>
        <w:numPr>
          <w:ilvl w:val="0"/>
          <w:numId w:val="7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36D620D5" w14:textId="77777777" w:rsidR="000F2B3A" w:rsidRPr="0094453B" w:rsidRDefault="000F2B3A">
      <w:pPr>
        <w:numPr>
          <w:ilvl w:val="0"/>
          <w:numId w:val="7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</w:p>
    <w:p w14:paraId="4FB662E5" w14:textId="77777777" w:rsidR="000F2B3A" w:rsidRPr="0094453B" w:rsidRDefault="000F2B3A">
      <w:pPr>
        <w:numPr>
          <w:ilvl w:val="0"/>
          <w:numId w:val="7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2A3CD26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4A141E27" w14:textId="0EDB2695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7) If set is a group with respect to </w:t>
      </w:r>
      <w:proofErr w:type="gramStart"/>
      <w:r w:rsidRPr="0094453B">
        <w:rPr>
          <w:rFonts w:asciiTheme="majorBidi" w:hAnsiTheme="majorBidi" w:cstheme="majorBidi"/>
        </w:rPr>
        <w:t>addition</w:t>
      </w:r>
      <w:proofErr w:type="gramEnd"/>
      <w:r w:rsidRPr="0094453B">
        <w:rPr>
          <w:rFonts w:asciiTheme="majorBidi" w:hAnsiTheme="majorBidi" w:cstheme="majorBidi"/>
        </w:rPr>
        <w:t xml:space="preserve"> then the number of identity elements in S is </w:t>
      </w:r>
    </w:p>
    <w:p w14:paraId="00D59982" w14:textId="65DA3E60" w:rsidR="000F2B3A" w:rsidRPr="0094453B" w:rsidRDefault="000F2B3A">
      <w:pPr>
        <w:numPr>
          <w:ilvl w:val="0"/>
          <w:numId w:val="7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Unique</w:t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1D6ED3D0" w14:textId="77777777" w:rsidR="000F2B3A" w:rsidRPr="0094453B" w:rsidRDefault="000F2B3A">
      <w:pPr>
        <w:numPr>
          <w:ilvl w:val="0"/>
          <w:numId w:val="7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wo</w:t>
      </w:r>
    </w:p>
    <w:p w14:paraId="3FC0A642" w14:textId="77777777" w:rsidR="000F2B3A" w:rsidRPr="0094453B" w:rsidRDefault="000F2B3A">
      <w:pPr>
        <w:numPr>
          <w:ilvl w:val="0"/>
          <w:numId w:val="7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hree</w:t>
      </w:r>
    </w:p>
    <w:p w14:paraId="5CB71332" w14:textId="77777777" w:rsidR="000F2B3A" w:rsidRPr="0094453B" w:rsidRDefault="000F2B3A">
      <w:pPr>
        <w:numPr>
          <w:ilvl w:val="0"/>
          <w:numId w:val="76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766845D2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DF865C8" w14:textId="4E918494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8) If set S is a group with respect to addition then each element of S has inverse. </w:t>
      </w:r>
    </w:p>
    <w:p w14:paraId="3D65A0F1" w14:textId="077AEE4E" w:rsidR="000F2B3A" w:rsidRPr="0094453B" w:rsidRDefault="000F2B3A">
      <w:pPr>
        <w:numPr>
          <w:ilvl w:val="0"/>
          <w:numId w:val="7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Unique</w:t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7EDC1DFB" w14:textId="77777777" w:rsidR="000F2B3A" w:rsidRPr="0094453B" w:rsidRDefault="000F2B3A">
      <w:pPr>
        <w:numPr>
          <w:ilvl w:val="0"/>
          <w:numId w:val="7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>Two</w:t>
      </w:r>
    </w:p>
    <w:p w14:paraId="5D771D9E" w14:textId="77777777" w:rsidR="000F2B3A" w:rsidRPr="0094453B" w:rsidRDefault="000F2B3A">
      <w:pPr>
        <w:numPr>
          <w:ilvl w:val="0"/>
          <w:numId w:val="7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hree</w:t>
      </w:r>
    </w:p>
    <w:p w14:paraId="3DB824EB" w14:textId="77777777" w:rsidR="000F2B3A" w:rsidRPr="0094453B" w:rsidRDefault="000F2B3A">
      <w:pPr>
        <w:numPr>
          <w:ilvl w:val="0"/>
          <w:numId w:val="77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5C6D2223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2402ACC2" w14:textId="43320B47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9) R</w:t>
      </w:r>
      <w:proofErr w:type="gramStart"/>
      <w:r w:rsidRPr="0094453B">
        <w:rPr>
          <w:rFonts w:asciiTheme="majorBidi" w:hAnsiTheme="majorBidi" w:cstheme="majorBidi"/>
        </w:rPr>
        <w:t>–{</w:t>
      </w:r>
      <w:proofErr w:type="gramEnd"/>
      <w:r w:rsidRPr="0094453B">
        <w:rPr>
          <w:rFonts w:asciiTheme="majorBidi" w:hAnsiTheme="majorBidi" w:cstheme="majorBidi"/>
        </w:rPr>
        <w:t>0} is a group w.r.t the binary operation</w:t>
      </w:r>
    </w:p>
    <w:p w14:paraId="15AA4D58" w14:textId="77777777" w:rsidR="000F2B3A" w:rsidRPr="0094453B" w:rsidRDefault="000F2B3A">
      <w:pPr>
        <w:numPr>
          <w:ilvl w:val="0"/>
          <w:numId w:val="7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</w:p>
    <w:p w14:paraId="4165EBA8" w14:textId="05825EEB" w:rsidR="000F2B3A" w:rsidRPr="0094453B" w:rsidRDefault="000F2B3A">
      <w:pPr>
        <w:numPr>
          <w:ilvl w:val="0"/>
          <w:numId w:val="7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7E0E58D4" w14:textId="77777777" w:rsidR="000F2B3A" w:rsidRPr="0094453B" w:rsidRDefault="000F2B3A">
      <w:pPr>
        <w:numPr>
          <w:ilvl w:val="0"/>
          <w:numId w:val="7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0772C431" w14:textId="77777777" w:rsidR="000F2B3A" w:rsidRPr="0094453B" w:rsidRDefault="000F2B3A">
      <w:pPr>
        <w:numPr>
          <w:ilvl w:val="0"/>
          <w:numId w:val="78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58DD32FD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71FD08D" w14:textId="55E7C414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0) Q</w:t>
      </w:r>
      <w:proofErr w:type="gramStart"/>
      <w:r w:rsidRPr="0094453B">
        <w:rPr>
          <w:rFonts w:asciiTheme="majorBidi" w:hAnsiTheme="majorBidi" w:cstheme="majorBidi"/>
        </w:rPr>
        <w:t>–{</w:t>
      </w:r>
      <w:proofErr w:type="gramEnd"/>
      <w:r w:rsidRPr="0094453B">
        <w:rPr>
          <w:rFonts w:asciiTheme="majorBidi" w:hAnsiTheme="majorBidi" w:cstheme="majorBidi"/>
        </w:rPr>
        <w:t>0} is a group w.r.t the binary operation</w:t>
      </w:r>
    </w:p>
    <w:p w14:paraId="4A908EBC" w14:textId="77777777" w:rsidR="000F2B3A" w:rsidRPr="0094453B" w:rsidRDefault="000F2B3A">
      <w:pPr>
        <w:numPr>
          <w:ilvl w:val="0"/>
          <w:numId w:val="7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</w:p>
    <w:p w14:paraId="26C09026" w14:textId="674FA404" w:rsidR="000F2B3A" w:rsidRPr="0094453B" w:rsidRDefault="000F2B3A">
      <w:pPr>
        <w:numPr>
          <w:ilvl w:val="0"/>
          <w:numId w:val="7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4466D114" w14:textId="77777777" w:rsidR="000F2B3A" w:rsidRPr="0094453B" w:rsidRDefault="000F2B3A">
      <w:pPr>
        <w:numPr>
          <w:ilvl w:val="0"/>
          <w:numId w:val="7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376FCCD9" w14:textId="77777777" w:rsidR="000F2B3A" w:rsidRPr="0094453B" w:rsidRDefault="000F2B3A">
      <w:pPr>
        <w:numPr>
          <w:ilvl w:val="0"/>
          <w:numId w:val="79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57127FD7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7BBF413B" w14:textId="56FB22BB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1) R is a group w.r.t the binary operation.</w:t>
      </w:r>
    </w:p>
    <w:p w14:paraId="73366460" w14:textId="2E191697" w:rsidR="000F2B3A" w:rsidRPr="0094453B" w:rsidRDefault="000F2B3A">
      <w:pPr>
        <w:numPr>
          <w:ilvl w:val="0"/>
          <w:numId w:val="8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08B59F1B" w14:textId="77777777" w:rsidR="000F2B3A" w:rsidRPr="0094453B" w:rsidRDefault="000F2B3A">
      <w:pPr>
        <w:numPr>
          <w:ilvl w:val="0"/>
          <w:numId w:val="8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</w:p>
    <w:p w14:paraId="3AA57566" w14:textId="77777777" w:rsidR="000F2B3A" w:rsidRPr="0094453B" w:rsidRDefault="000F2B3A">
      <w:pPr>
        <w:numPr>
          <w:ilvl w:val="0"/>
          <w:numId w:val="8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7895926F" w14:textId="77777777" w:rsidR="000F2B3A" w:rsidRPr="0094453B" w:rsidRDefault="000F2B3A">
      <w:pPr>
        <w:numPr>
          <w:ilvl w:val="0"/>
          <w:numId w:val="80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1D1F9800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6016EC39" w14:textId="7B704469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2) Q is a group w.r.t the binary operation.</w:t>
      </w:r>
    </w:p>
    <w:p w14:paraId="6A7137B2" w14:textId="6F516113" w:rsidR="000F2B3A" w:rsidRPr="0094453B" w:rsidRDefault="000F2B3A">
      <w:pPr>
        <w:numPr>
          <w:ilvl w:val="0"/>
          <w:numId w:val="8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1472A493" w14:textId="77777777" w:rsidR="000F2B3A" w:rsidRPr="0094453B" w:rsidRDefault="000F2B3A">
      <w:pPr>
        <w:numPr>
          <w:ilvl w:val="0"/>
          <w:numId w:val="8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</w:p>
    <w:p w14:paraId="0D204704" w14:textId="77777777" w:rsidR="000F2B3A" w:rsidRPr="0094453B" w:rsidRDefault="000F2B3A">
      <w:pPr>
        <w:numPr>
          <w:ilvl w:val="0"/>
          <w:numId w:val="8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2A510CFE" w14:textId="77777777" w:rsidR="000F2B3A" w:rsidRPr="0094453B" w:rsidRDefault="000F2B3A">
      <w:pPr>
        <w:numPr>
          <w:ilvl w:val="0"/>
          <w:numId w:val="81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026C2A05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0A94A8B5" w14:textId="15E08909" w:rsidR="000F2B3A" w:rsidRPr="0094453B" w:rsidRDefault="000F2B3A" w:rsidP="000F2B3A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3) S = {</w:t>
      </w:r>
      <w:proofErr w:type="gramStart"/>
      <w:r w:rsidRPr="0094453B">
        <w:rPr>
          <w:rFonts w:asciiTheme="majorBidi" w:hAnsiTheme="majorBidi" w:cstheme="majorBidi"/>
        </w:rPr>
        <w:t>1,-</w:t>
      </w:r>
      <w:proofErr w:type="gramEnd"/>
      <w:r w:rsidRPr="0094453B">
        <w:rPr>
          <w:rFonts w:asciiTheme="majorBidi" w:hAnsiTheme="majorBidi" w:cstheme="majorBidi"/>
        </w:rPr>
        <w:t>1} is a group w.r.t the binary operation.</w:t>
      </w:r>
    </w:p>
    <w:p w14:paraId="0418E5A7" w14:textId="77777777" w:rsidR="000F2B3A" w:rsidRPr="0094453B" w:rsidRDefault="000F2B3A">
      <w:pPr>
        <w:numPr>
          <w:ilvl w:val="0"/>
          <w:numId w:val="8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+ </w:t>
      </w:r>
    </w:p>
    <w:p w14:paraId="4A2EDD1F" w14:textId="0FEE6A2A" w:rsidR="000F2B3A" w:rsidRPr="0094453B" w:rsidRDefault="000F2B3A">
      <w:pPr>
        <w:numPr>
          <w:ilvl w:val="0"/>
          <w:numId w:val="8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tab/>
      </w:r>
      <w:r w:rsidR="00883224" w:rsidRPr="0094453B">
        <w:rPr>
          <w:rFonts w:asciiTheme="majorBidi" w:hAnsiTheme="majorBidi" w:cstheme="majorBidi"/>
        </w:rPr>
        <w:sym w:font="Wingdings" w:char="F077"/>
      </w:r>
    </w:p>
    <w:p w14:paraId="02E5D851" w14:textId="77777777" w:rsidR="000F2B3A" w:rsidRPr="0094453B" w:rsidRDefault="000F2B3A">
      <w:pPr>
        <w:numPr>
          <w:ilvl w:val="0"/>
          <w:numId w:val="8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-</w:t>
      </w:r>
    </w:p>
    <w:p w14:paraId="46A85725" w14:textId="77777777" w:rsidR="000F2B3A" w:rsidRPr="0094453B" w:rsidRDefault="000F2B3A">
      <w:pPr>
        <w:numPr>
          <w:ilvl w:val="0"/>
          <w:numId w:val="82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 of these</w:t>
      </w:r>
    </w:p>
    <w:p w14:paraId="27078943" w14:textId="77777777" w:rsidR="00591615" w:rsidRPr="0094453B" w:rsidRDefault="00591615" w:rsidP="00591615">
      <w:pPr>
        <w:ind w:left="1080"/>
        <w:jc w:val="both"/>
        <w:rPr>
          <w:rFonts w:asciiTheme="majorBidi" w:hAnsiTheme="majorBidi" w:cstheme="majorBidi"/>
        </w:rPr>
      </w:pPr>
    </w:p>
    <w:p w14:paraId="55D5A238" w14:textId="61F5CAB3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 xml:space="preserve">14) S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 xml:space="preserve">0} is a trivial group under </w:t>
      </w:r>
    </w:p>
    <w:p w14:paraId="7FBD2CB6" w14:textId="70661DC7" w:rsidR="000F2B3A" w:rsidRPr="0094453B" w:rsidRDefault="000F2B3A">
      <w:pPr>
        <w:numPr>
          <w:ilvl w:val="0"/>
          <w:numId w:val="8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sym w:font="Wingdings" w:char="F077"/>
      </w:r>
    </w:p>
    <w:p w14:paraId="17693150" w14:textId="77777777" w:rsidR="000F2B3A" w:rsidRPr="0094453B" w:rsidRDefault="000F2B3A">
      <w:pPr>
        <w:numPr>
          <w:ilvl w:val="0"/>
          <w:numId w:val="8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</w:p>
    <w:p w14:paraId="399592D2" w14:textId="77777777" w:rsidR="000F2B3A" w:rsidRPr="0094453B" w:rsidRDefault="000F2B3A">
      <w:pPr>
        <w:numPr>
          <w:ilvl w:val="0"/>
          <w:numId w:val="8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8"/>
      </w:r>
    </w:p>
    <w:p w14:paraId="3A2E4414" w14:textId="77777777" w:rsidR="000F2B3A" w:rsidRPr="0094453B" w:rsidRDefault="000F2B3A">
      <w:pPr>
        <w:numPr>
          <w:ilvl w:val="0"/>
          <w:numId w:val="83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1BF6792D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09913F29" w14:textId="2D6E2A37" w:rsidR="000F2B3A" w:rsidRPr="0094453B" w:rsidRDefault="000F2B3A" w:rsidP="00591615">
      <w:p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5) S </w:t>
      </w:r>
      <w:proofErr w:type="gramStart"/>
      <w:r w:rsidRPr="0094453B">
        <w:rPr>
          <w:rFonts w:asciiTheme="majorBidi" w:hAnsiTheme="majorBidi" w:cstheme="majorBidi"/>
        </w:rPr>
        <w:t>={</w:t>
      </w:r>
      <w:proofErr w:type="gramEnd"/>
      <w:r w:rsidRPr="0094453B">
        <w:rPr>
          <w:rFonts w:asciiTheme="majorBidi" w:hAnsiTheme="majorBidi" w:cstheme="majorBidi"/>
        </w:rPr>
        <w:t xml:space="preserve">1} is trivial group under </w:t>
      </w:r>
    </w:p>
    <w:p w14:paraId="2430BF32" w14:textId="77777777" w:rsidR="000F2B3A" w:rsidRPr="0094453B" w:rsidRDefault="000F2B3A">
      <w:pPr>
        <w:numPr>
          <w:ilvl w:val="0"/>
          <w:numId w:val="8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+</w:t>
      </w:r>
    </w:p>
    <w:p w14:paraId="7D239696" w14:textId="002B47A6" w:rsidR="000F2B3A" w:rsidRPr="0094453B" w:rsidRDefault="000F2B3A">
      <w:pPr>
        <w:numPr>
          <w:ilvl w:val="0"/>
          <w:numId w:val="8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sym w:font="Symbol" w:char="F0B4"/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sym w:font="Wingdings" w:char="F077"/>
      </w:r>
    </w:p>
    <w:p w14:paraId="5954E5E3" w14:textId="77777777" w:rsidR="000F2B3A" w:rsidRPr="0094453B" w:rsidRDefault="000F2B3A">
      <w:pPr>
        <w:numPr>
          <w:ilvl w:val="0"/>
          <w:numId w:val="8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–</w:t>
      </w:r>
    </w:p>
    <w:p w14:paraId="290416CC" w14:textId="77777777" w:rsidR="000F2B3A" w:rsidRPr="0094453B" w:rsidRDefault="000F2B3A">
      <w:pPr>
        <w:numPr>
          <w:ilvl w:val="0"/>
          <w:numId w:val="84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division</w:t>
      </w:r>
    </w:p>
    <w:p w14:paraId="1CEB6814" w14:textId="77777777" w:rsidR="000F2B3A" w:rsidRPr="0094453B" w:rsidRDefault="000F2B3A" w:rsidP="000F2B3A">
      <w:pPr>
        <w:jc w:val="both"/>
        <w:rPr>
          <w:rFonts w:asciiTheme="majorBidi" w:hAnsiTheme="majorBidi" w:cstheme="majorBidi"/>
        </w:rPr>
      </w:pPr>
    </w:p>
    <w:p w14:paraId="5E4FCC66" w14:textId="5E3A8B67" w:rsidR="000F2B3A" w:rsidRPr="0094453B" w:rsidRDefault="000F2B3A" w:rsidP="00591615">
      <w:pPr>
        <w:ind w:left="720" w:hanging="720"/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6) A non</w:t>
      </w:r>
      <w:r w:rsidR="00591615" w:rsidRPr="0094453B">
        <w:rPr>
          <w:rFonts w:asciiTheme="majorBidi" w:hAnsiTheme="majorBidi" w:cstheme="majorBidi"/>
        </w:rPr>
        <w:t>-</w:t>
      </w:r>
      <w:r w:rsidRPr="0094453B">
        <w:rPr>
          <w:rFonts w:asciiTheme="majorBidi" w:hAnsiTheme="majorBidi" w:cstheme="majorBidi"/>
        </w:rPr>
        <w:t>empty set S which is closed with a binary operation ‘*’ is called group if</w:t>
      </w:r>
    </w:p>
    <w:p w14:paraId="36615047" w14:textId="77777777" w:rsidR="000F2B3A" w:rsidRPr="0094453B" w:rsidRDefault="000F2B3A">
      <w:pPr>
        <w:numPr>
          <w:ilvl w:val="0"/>
          <w:numId w:val="8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The binary operation is associative</w:t>
      </w:r>
    </w:p>
    <w:p w14:paraId="4E518ADC" w14:textId="77777777" w:rsidR="000F2B3A" w:rsidRPr="0094453B" w:rsidRDefault="000F2B3A">
      <w:pPr>
        <w:numPr>
          <w:ilvl w:val="0"/>
          <w:numId w:val="8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There exists identity element with respect to the binary operation. </w:t>
      </w:r>
    </w:p>
    <w:p w14:paraId="2948F64F" w14:textId="77777777" w:rsidR="000F2B3A" w:rsidRPr="0094453B" w:rsidRDefault="000F2B3A">
      <w:pPr>
        <w:numPr>
          <w:ilvl w:val="0"/>
          <w:numId w:val="8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There </w:t>
      </w:r>
      <w:proofErr w:type="gramStart"/>
      <w:r w:rsidRPr="0094453B">
        <w:rPr>
          <w:rFonts w:asciiTheme="majorBidi" w:hAnsiTheme="majorBidi" w:cstheme="majorBidi"/>
        </w:rPr>
        <w:t>exist</w:t>
      </w:r>
      <w:proofErr w:type="gramEnd"/>
      <w:r w:rsidRPr="0094453B">
        <w:rPr>
          <w:rFonts w:asciiTheme="majorBidi" w:hAnsiTheme="majorBidi" w:cstheme="majorBidi"/>
        </w:rPr>
        <w:t xml:space="preserve"> a unique inverse of each element of S with respect to the binary operation. </w:t>
      </w:r>
    </w:p>
    <w:p w14:paraId="6F1E0D1D" w14:textId="0F83DF2D" w:rsidR="000F2B3A" w:rsidRPr="0094453B" w:rsidRDefault="000F2B3A">
      <w:pPr>
        <w:numPr>
          <w:ilvl w:val="0"/>
          <w:numId w:val="85"/>
        </w:numPr>
        <w:jc w:val="both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All A, B &amp; C hold. </w:t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tab/>
      </w:r>
      <w:r w:rsidR="00083591" w:rsidRPr="0094453B">
        <w:rPr>
          <w:rFonts w:asciiTheme="majorBidi" w:hAnsiTheme="majorBidi" w:cstheme="majorBidi"/>
        </w:rPr>
        <w:sym w:font="Wingdings" w:char="F077"/>
      </w:r>
    </w:p>
    <w:p w14:paraId="20E5FD61" w14:textId="2E6273D2" w:rsidR="000F2B3A" w:rsidRPr="0094453B" w:rsidRDefault="000F2B3A" w:rsidP="00083591">
      <w:pPr>
        <w:jc w:val="both"/>
        <w:rPr>
          <w:rFonts w:asciiTheme="majorBidi" w:hAnsiTheme="majorBidi" w:cstheme="majorBidi"/>
        </w:rPr>
      </w:pPr>
    </w:p>
    <w:p w14:paraId="6651011C" w14:textId="0D42955E" w:rsidR="000F2B3A" w:rsidRPr="0094453B" w:rsidRDefault="000F2B3A" w:rsidP="00591615">
      <w:p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17) In a proposition </w:t>
      </w:r>
      <w:proofErr w:type="gramStart"/>
      <w:r w:rsidRPr="0094453B">
        <w:rPr>
          <w:rFonts w:asciiTheme="majorBidi" w:hAnsiTheme="majorBidi" w:cstheme="majorBidi"/>
        </w:rPr>
        <w:t xml:space="preserve">if </w:t>
      </w:r>
      <w:r w:rsidR="00083591" w:rsidRPr="0094453B">
        <w:rPr>
          <w:rFonts w:asciiTheme="majorBidi" w:hAnsiTheme="majorBidi" w:cstheme="majorBidi"/>
        </w:rPr>
        <w:t xml:space="preserve"> </w:t>
      </w:r>
      <w:proofErr w:type="spellStart"/>
      <w:r w:rsidRPr="0094453B">
        <w:rPr>
          <w:rFonts w:asciiTheme="majorBidi" w:hAnsiTheme="majorBidi" w:cstheme="majorBidi"/>
        </w:rPr>
        <w:t>p</w:t>
      </w:r>
      <w:proofErr w:type="gramEnd"/>
      <w:r w:rsidRPr="0094453B">
        <w:rPr>
          <w:rFonts w:asciiTheme="majorBidi" w:hAnsiTheme="majorBidi" w:cstheme="majorBidi"/>
        </w:rPr>
        <w:t>→q</w:t>
      </w:r>
      <w:proofErr w:type="spellEnd"/>
      <w:r w:rsidRPr="0094453B">
        <w:rPr>
          <w:rFonts w:asciiTheme="majorBidi" w:hAnsiTheme="majorBidi" w:cstheme="majorBidi"/>
        </w:rPr>
        <w:t xml:space="preserve"> then </w:t>
      </w:r>
      <w:proofErr w:type="spellStart"/>
      <w:r w:rsidRPr="0094453B">
        <w:rPr>
          <w:rFonts w:asciiTheme="majorBidi" w:hAnsiTheme="majorBidi" w:cstheme="majorBidi"/>
        </w:rPr>
        <w:t>q→p</w:t>
      </w:r>
      <w:proofErr w:type="spellEnd"/>
      <w:r w:rsidRPr="0094453B">
        <w:rPr>
          <w:rFonts w:asciiTheme="majorBidi" w:hAnsiTheme="majorBidi" w:cstheme="majorBidi"/>
        </w:rPr>
        <w:t xml:space="preserve"> is called </w:t>
      </w:r>
    </w:p>
    <w:p w14:paraId="4CA485A2" w14:textId="4E68F929" w:rsidR="000F2B3A" w:rsidRPr="0094453B" w:rsidRDefault="000F2B3A">
      <w:pPr>
        <w:numPr>
          <w:ilvl w:val="0"/>
          <w:numId w:val="86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inverse </w:t>
      </w:r>
      <w:proofErr w:type="gramStart"/>
      <w:r w:rsidRPr="0094453B">
        <w:rPr>
          <w:rFonts w:asciiTheme="majorBidi" w:hAnsiTheme="majorBidi" w:cstheme="majorBidi"/>
        </w:rPr>
        <w:t xml:space="preserve">of  </w:t>
      </w:r>
      <w:proofErr w:type="spellStart"/>
      <w:r w:rsidRPr="0094453B">
        <w:rPr>
          <w:rFonts w:asciiTheme="majorBidi" w:hAnsiTheme="majorBidi" w:cstheme="majorBidi"/>
        </w:rPr>
        <w:t>p</w:t>
      </w:r>
      <w:proofErr w:type="gramEnd"/>
      <w:r w:rsidRPr="0094453B">
        <w:rPr>
          <w:rFonts w:asciiTheme="majorBidi" w:hAnsiTheme="majorBidi" w:cstheme="majorBidi"/>
        </w:rPr>
        <w:t>→q</w:t>
      </w:r>
      <w:proofErr w:type="spellEnd"/>
    </w:p>
    <w:p w14:paraId="5EA7785C" w14:textId="2C2B74B6" w:rsidR="000F2B3A" w:rsidRPr="0094453B" w:rsidRDefault="000F2B3A">
      <w:pPr>
        <w:numPr>
          <w:ilvl w:val="0"/>
          <w:numId w:val="86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converse </w:t>
      </w:r>
      <w:proofErr w:type="gramStart"/>
      <w:r w:rsidRPr="0094453B">
        <w:rPr>
          <w:rFonts w:asciiTheme="majorBidi" w:hAnsiTheme="majorBidi" w:cstheme="majorBidi"/>
        </w:rPr>
        <w:t xml:space="preserve">of  </w:t>
      </w:r>
      <w:proofErr w:type="spellStart"/>
      <w:r w:rsidRPr="0094453B">
        <w:rPr>
          <w:rFonts w:asciiTheme="majorBidi" w:hAnsiTheme="majorBidi" w:cstheme="majorBidi"/>
        </w:rPr>
        <w:t>p</w:t>
      </w:r>
      <w:proofErr w:type="gramEnd"/>
      <w:r w:rsidRPr="0094453B">
        <w:rPr>
          <w:rFonts w:asciiTheme="majorBidi" w:hAnsiTheme="majorBidi" w:cstheme="majorBidi"/>
        </w:rPr>
        <w:t>→q</w:t>
      </w:r>
      <w:proofErr w:type="spellEnd"/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sym w:font="Wingdings" w:char="F077"/>
      </w:r>
    </w:p>
    <w:p w14:paraId="59C13976" w14:textId="1A29234A" w:rsidR="000F2B3A" w:rsidRPr="0094453B" w:rsidRDefault="000F2B3A">
      <w:pPr>
        <w:numPr>
          <w:ilvl w:val="0"/>
          <w:numId w:val="86"/>
        </w:numPr>
        <w:rPr>
          <w:rFonts w:asciiTheme="majorBidi" w:hAnsiTheme="majorBidi" w:cstheme="majorBidi"/>
        </w:rPr>
      </w:pPr>
      <w:proofErr w:type="spellStart"/>
      <w:proofErr w:type="gramStart"/>
      <w:r w:rsidRPr="0094453B">
        <w:rPr>
          <w:rFonts w:asciiTheme="majorBidi" w:hAnsiTheme="majorBidi" w:cstheme="majorBidi"/>
        </w:rPr>
        <w:t>contrapasitive</w:t>
      </w:r>
      <w:proofErr w:type="spellEnd"/>
      <w:r w:rsidRPr="0094453B">
        <w:rPr>
          <w:rFonts w:asciiTheme="majorBidi" w:hAnsiTheme="majorBidi" w:cstheme="majorBidi"/>
        </w:rPr>
        <w:t xml:space="preserve">  </w:t>
      </w:r>
      <w:proofErr w:type="spellStart"/>
      <w:r w:rsidRPr="0094453B">
        <w:rPr>
          <w:rFonts w:asciiTheme="majorBidi" w:hAnsiTheme="majorBidi" w:cstheme="majorBidi"/>
        </w:rPr>
        <w:t>p</w:t>
      </w:r>
      <w:proofErr w:type="gramEnd"/>
      <w:r w:rsidRPr="0094453B">
        <w:rPr>
          <w:rFonts w:asciiTheme="majorBidi" w:hAnsiTheme="majorBidi" w:cstheme="majorBidi"/>
        </w:rPr>
        <w:t>→q</w:t>
      </w:r>
      <w:proofErr w:type="spellEnd"/>
    </w:p>
    <w:p w14:paraId="64C64E1D" w14:textId="77777777" w:rsidR="000F2B3A" w:rsidRPr="0094453B" w:rsidRDefault="000F2B3A">
      <w:pPr>
        <w:numPr>
          <w:ilvl w:val="0"/>
          <w:numId w:val="86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26AF9E1B" w14:textId="77777777" w:rsidR="000F2B3A" w:rsidRPr="0094453B" w:rsidRDefault="000F2B3A" w:rsidP="000F2B3A">
      <w:pPr>
        <w:rPr>
          <w:rFonts w:asciiTheme="majorBidi" w:hAnsiTheme="majorBidi" w:cstheme="majorBidi"/>
        </w:rPr>
      </w:pPr>
    </w:p>
    <w:p w14:paraId="3A51370B" w14:textId="0ABCB741" w:rsidR="000F2B3A" w:rsidRPr="0094453B" w:rsidRDefault="000F2B3A" w:rsidP="000F2B3A">
      <w:p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8) Truth table containing all false values is called</w:t>
      </w:r>
    </w:p>
    <w:p w14:paraId="58B9748A" w14:textId="77777777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A)  Tautology</w:t>
      </w:r>
    </w:p>
    <w:p w14:paraId="5DB8C047" w14:textId="48EA051F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B) </w:t>
      </w:r>
      <w:proofErr w:type="spellStart"/>
      <w:r w:rsidRPr="0094453B">
        <w:rPr>
          <w:rFonts w:asciiTheme="majorBidi" w:hAnsiTheme="majorBidi" w:cstheme="majorBidi"/>
        </w:rPr>
        <w:t>Selfcontridiction</w:t>
      </w:r>
      <w:proofErr w:type="spellEnd"/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sym w:font="Wingdings" w:char="F077"/>
      </w:r>
    </w:p>
    <w:p w14:paraId="13B53E16" w14:textId="77777777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C) </w:t>
      </w:r>
      <w:proofErr w:type="spellStart"/>
      <w:r w:rsidRPr="0094453B">
        <w:rPr>
          <w:rFonts w:asciiTheme="majorBidi" w:hAnsiTheme="majorBidi" w:cstheme="majorBidi"/>
        </w:rPr>
        <w:t>Equivallent</w:t>
      </w:r>
      <w:proofErr w:type="spellEnd"/>
    </w:p>
    <w:p w14:paraId="2B1B80C0" w14:textId="77777777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D) None </w:t>
      </w:r>
    </w:p>
    <w:p w14:paraId="4AC04EE2" w14:textId="77777777" w:rsidR="00AB64CE" w:rsidRPr="0094453B" w:rsidRDefault="00AB64CE" w:rsidP="004C60AF">
      <w:pPr>
        <w:rPr>
          <w:rFonts w:asciiTheme="majorBidi" w:hAnsiTheme="majorBidi" w:cstheme="majorBidi"/>
        </w:rPr>
      </w:pPr>
    </w:p>
    <w:p w14:paraId="492DE0FB" w14:textId="1ADF8F8B" w:rsidR="000F2B3A" w:rsidRPr="0094453B" w:rsidRDefault="000F2B3A" w:rsidP="000F2B3A">
      <w:p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19) Truth table containing all true values is called</w:t>
      </w:r>
    </w:p>
    <w:p w14:paraId="001CDA2D" w14:textId="1C0B98DD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lastRenderedPageBreak/>
        <w:t>A)  Tautology</w:t>
      </w:r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tab/>
      </w:r>
      <w:r w:rsidR="003C1DC1" w:rsidRPr="0094453B">
        <w:rPr>
          <w:rFonts w:asciiTheme="majorBidi" w:hAnsiTheme="majorBidi" w:cstheme="majorBidi"/>
        </w:rPr>
        <w:sym w:font="Wingdings" w:char="F077"/>
      </w:r>
    </w:p>
    <w:p w14:paraId="6DEA8D6B" w14:textId="77777777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B) </w:t>
      </w:r>
      <w:proofErr w:type="spellStart"/>
      <w:r w:rsidRPr="0094453B">
        <w:rPr>
          <w:rFonts w:asciiTheme="majorBidi" w:hAnsiTheme="majorBidi" w:cstheme="majorBidi"/>
        </w:rPr>
        <w:t>Selfcontridiction</w:t>
      </w:r>
      <w:proofErr w:type="spellEnd"/>
      <w:r w:rsidRPr="0094453B">
        <w:rPr>
          <w:rFonts w:asciiTheme="majorBidi" w:hAnsiTheme="majorBidi" w:cstheme="majorBidi"/>
        </w:rPr>
        <w:t xml:space="preserve"> </w:t>
      </w:r>
    </w:p>
    <w:p w14:paraId="5A402DFE" w14:textId="77777777" w:rsidR="000F2B3A" w:rsidRPr="0094453B" w:rsidRDefault="000F2B3A" w:rsidP="000F2B3A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C) </w:t>
      </w:r>
      <w:proofErr w:type="spellStart"/>
      <w:r w:rsidRPr="0094453B">
        <w:rPr>
          <w:rFonts w:asciiTheme="majorBidi" w:hAnsiTheme="majorBidi" w:cstheme="majorBidi"/>
        </w:rPr>
        <w:t>Equivallent</w:t>
      </w:r>
      <w:proofErr w:type="spellEnd"/>
    </w:p>
    <w:p w14:paraId="5EB16122" w14:textId="4E9F0FE3" w:rsidR="000F2B3A" w:rsidRPr="0094453B" w:rsidRDefault="000F2B3A" w:rsidP="00AB64CE">
      <w:pPr>
        <w:ind w:left="720"/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D) None </w:t>
      </w:r>
    </w:p>
    <w:p w14:paraId="4CF72D41" w14:textId="77777777" w:rsidR="00AB64CE" w:rsidRPr="0094453B" w:rsidRDefault="00AB64CE" w:rsidP="00AB64CE">
      <w:pPr>
        <w:ind w:left="720"/>
        <w:rPr>
          <w:rFonts w:asciiTheme="majorBidi" w:hAnsiTheme="majorBidi" w:cstheme="majorBidi"/>
        </w:rPr>
      </w:pPr>
    </w:p>
    <w:p w14:paraId="680A3BAA" w14:textId="373B9810" w:rsidR="000F2B3A" w:rsidRPr="0094453B" w:rsidRDefault="000F2B3A" w:rsidP="00AB64CE">
      <w:pPr>
        <w:pStyle w:val="ListParagraph"/>
        <w:numPr>
          <w:ilvl w:val="0"/>
          <w:numId w:val="385"/>
        </w:numPr>
        <w:rPr>
          <w:rFonts w:asciiTheme="majorBidi" w:hAnsiTheme="majorBidi" w:cstheme="majorBidi"/>
          <w:sz w:val="24"/>
          <w:szCs w:val="24"/>
        </w:rPr>
      </w:pPr>
      <w:r w:rsidRPr="0094453B">
        <w:rPr>
          <w:rFonts w:asciiTheme="majorBidi" w:hAnsiTheme="majorBidi" w:cstheme="majorBidi"/>
          <w:sz w:val="24"/>
          <w:szCs w:val="24"/>
        </w:rPr>
        <w:t xml:space="preserve">In a proposition if </w:t>
      </w:r>
      <w:proofErr w:type="spellStart"/>
      <w:r w:rsidRPr="0094453B">
        <w:rPr>
          <w:rFonts w:asciiTheme="majorBidi" w:hAnsiTheme="majorBidi" w:cstheme="majorBidi"/>
          <w:sz w:val="24"/>
          <w:szCs w:val="24"/>
        </w:rPr>
        <w:t>p→q</w:t>
      </w:r>
      <w:proofErr w:type="spellEnd"/>
      <w:r w:rsidRPr="0094453B">
        <w:rPr>
          <w:rFonts w:asciiTheme="majorBidi" w:hAnsiTheme="majorBidi" w:cstheme="majorBidi"/>
          <w:sz w:val="24"/>
          <w:szCs w:val="24"/>
        </w:rPr>
        <w:t xml:space="preserve"> then </w:t>
      </w:r>
      <w:proofErr w:type="spellStart"/>
      <w:r w:rsidRPr="0094453B">
        <w:rPr>
          <w:rFonts w:asciiTheme="majorBidi" w:hAnsiTheme="majorBidi" w:cstheme="majorBidi"/>
          <w:sz w:val="24"/>
          <w:szCs w:val="24"/>
        </w:rPr>
        <w:t>contrapasitive</w:t>
      </w:r>
      <w:proofErr w:type="spellEnd"/>
      <w:r w:rsidRPr="0094453B">
        <w:rPr>
          <w:rFonts w:asciiTheme="majorBidi" w:hAnsiTheme="majorBidi" w:cstheme="majorBidi"/>
          <w:sz w:val="24"/>
          <w:szCs w:val="24"/>
        </w:rPr>
        <w:t xml:space="preserve"> of this proposition is denoted by</w:t>
      </w:r>
    </w:p>
    <w:p w14:paraId="6B9FD40E" w14:textId="77095EFA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q→ p</w:t>
      </w:r>
    </w:p>
    <w:p w14:paraId="6D96FB1E" w14:textId="7AD3D7AF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~ q→ p</w:t>
      </w:r>
    </w:p>
    <w:p w14:paraId="542CAC9A" w14:textId="4B1505F5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~ q→</w:t>
      </w:r>
      <w:r w:rsidR="004C60AF">
        <w:rPr>
          <w:rFonts w:asciiTheme="majorBidi" w:hAnsiTheme="majorBidi" w:cstheme="majorBidi"/>
        </w:rPr>
        <w:t xml:space="preserve"> </w:t>
      </w:r>
      <w:r w:rsidRPr="0094453B">
        <w:rPr>
          <w:rFonts w:asciiTheme="majorBidi" w:hAnsiTheme="majorBidi" w:cstheme="majorBidi"/>
        </w:rPr>
        <w:t xml:space="preserve">~ p </w:t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sym w:font="Wingdings" w:char="F077"/>
      </w:r>
    </w:p>
    <w:p w14:paraId="50E66FC7" w14:textId="77777777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335B0B59" w14:textId="77777777" w:rsidR="000F2B3A" w:rsidRPr="0094453B" w:rsidRDefault="000F2B3A" w:rsidP="000F2B3A">
      <w:pPr>
        <w:rPr>
          <w:rFonts w:asciiTheme="majorBidi" w:hAnsiTheme="majorBidi" w:cstheme="majorBidi"/>
        </w:rPr>
      </w:pPr>
    </w:p>
    <w:p w14:paraId="11D664C0" w14:textId="00927554" w:rsidR="000F2B3A" w:rsidRPr="0094453B" w:rsidRDefault="000F2B3A" w:rsidP="00AB64CE">
      <w:pPr>
        <w:pStyle w:val="ListParagraph"/>
        <w:numPr>
          <w:ilvl w:val="0"/>
          <w:numId w:val="87"/>
        </w:numPr>
        <w:rPr>
          <w:rFonts w:asciiTheme="majorBidi" w:hAnsiTheme="majorBidi" w:cstheme="majorBidi"/>
          <w:sz w:val="24"/>
          <w:szCs w:val="24"/>
        </w:rPr>
      </w:pPr>
      <w:r w:rsidRPr="0094453B">
        <w:rPr>
          <w:rFonts w:asciiTheme="majorBidi" w:hAnsiTheme="majorBidi" w:cstheme="majorBidi"/>
          <w:sz w:val="24"/>
          <w:szCs w:val="24"/>
        </w:rPr>
        <w:t xml:space="preserve">In a proposition if </w:t>
      </w:r>
      <w:proofErr w:type="spellStart"/>
      <w:r w:rsidRPr="0094453B">
        <w:rPr>
          <w:rFonts w:asciiTheme="majorBidi" w:hAnsiTheme="majorBidi" w:cstheme="majorBidi"/>
          <w:sz w:val="24"/>
          <w:szCs w:val="24"/>
        </w:rPr>
        <w:t>p→q</w:t>
      </w:r>
      <w:proofErr w:type="spellEnd"/>
      <w:r w:rsidRPr="0094453B">
        <w:rPr>
          <w:rFonts w:asciiTheme="majorBidi" w:hAnsiTheme="majorBidi" w:cstheme="majorBidi"/>
          <w:sz w:val="24"/>
          <w:szCs w:val="24"/>
        </w:rPr>
        <w:t xml:space="preserve"> then inverse of this proposition is denoted by  </w:t>
      </w:r>
    </w:p>
    <w:p w14:paraId="68E3D850" w14:textId="12AB630B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q→ p</w:t>
      </w:r>
    </w:p>
    <w:p w14:paraId="07EE689B" w14:textId="21481022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~ q→ p</w:t>
      </w:r>
    </w:p>
    <w:p w14:paraId="602FB93B" w14:textId="02A3D439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~ p→ ~ q </w:t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sym w:font="Wingdings" w:char="F077"/>
      </w:r>
    </w:p>
    <w:p w14:paraId="21E1EBBF" w14:textId="77777777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731DB3A8" w14:textId="77777777" w:rsidR="000F2B3A" w:rsidRPr="0094453B" w:rsidRDefault="000F2B3A" w:rsidP="000F2B3A">
      <w:pPr>
        <w:rPr>
          <w:rFonts w:asciiTheme="majorBidi" w:hAnsiTheme="majorBidi" w:cstheme="majorBidi"/>
        </w:rPr>
      </w:pPr>
    </w:p>
    <w:p w14:paraId="7FF249EA" w14:textId="621136F1" w:rsidR="000F2B3A" w:rsidRPr="0094453B" w:rsidRDefault="000F2B3A" w:rsidP="00AB64CE">
      <w:pPr>
        <w:pStyle w:val="ListParagraph"/>
        <w:numPr>
          <w:ilvl w:val="0"/>
          <w:numId w:val="87"/>
        </w:numPr>
        <w:rPr>
          <w:rFonts w:asciiTheme="majorBidi" w:hAnsiTheme="majorBidi" w:cstheme="majorBidi"/>
          <w:sz w:val="24"/>
          <w:szCs w:val="24"/>
        </w:rPr>
      </w:pPr>
      <w:r w:rsidRPr="0094453B">
        <w:rPr>
          <w:rFonts w:asciiTheme="majorBidi" w:hAnsiTheme="majorBidi" w:cstheme="majorBidi"/>
          <w:sz w:val="24"/>
          <w:szCs w:val="24"/>
        </w:rPr>
        <w:t xml:space="preserve">In a proposition if </w:t>
      </w:r>
      <w:proofErr w:type="spellStart"/>
      <w:r w:rsidRPr="0094453B">
        <w:rPr>
          <w:rFonts w:asciiTheme="majorBidi" w:hAnsiTheme="majorBidi" w:cstheme="majorBidi"/>
          <w:sz w:val="24"/>
          <w:szCs w:val="24"/>
        </w:rPr>
        <w:t>p→q</w:t>
      </w:r>
      <w:proofErr w:type="spellEnd"/>
      <w:r w:rsidRPr="0094453B">
        <w:rPr>
          <w:rFonts w:asciiTheme="majorBidi" w:hAnsiTheme="majorBidi" w:cstheme="majorBidi"/>
          <w:sz w:val="24"/>
          <w:szCs w:val="24"/>
        </w:rPr>
        <w:t xml:space="preserve"> then converse of this proposition is denoted by</w:t>
      </w:r>
    </w:p>
    <w:p w14:paraId="0D0AA187" w14:textId="420D422E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q→ p</w:t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tab/>
      </w:r>
      <w:r w:rsidR="005A18F5" w:rsidRPr="0094453B">
        <w:rPr>
          <w:rFonts w:asciiTheme="majorBidi" w:hAnsiTheme="majorBidi" w:cstheme="majorBidi"/>
        </w:rPr>
        <w:sym w:font="Wingdings" w:char="F077"/>
      </w:r>
    </w:p>
    <w:p w14:paraId="6BE373E9" w14:textId="439F0B27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~ q→ p</w:t>
      </w:r>
    </w:p>
    <w:p w14:paraId="0FE29082" w14:textId="2EBA0613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 xml:space="preserve">~ q→ ~ p </w:t>
      </w:r>
    </w:p>
    <w:p w14:paraId="01CE7D35" w14:textId="77777777" w:rsidR="000F2B3A" w:rsidRPr="0094453B" w:rsidRDefault="000F2B3A">
      <w:pPr>
        <w:numPr>
          <w:ilvl w:val="1"/>
          <w:numId w:val="87"/>
        </w:numPr>
        <w:rPr>
          <w:rFonts w:asciiTheme="majorBidi" w:hAnsiTheme="majorBidi" w:cstheme="majorBidi"/>
        </w:rPr>
      </w:pPr>
      <w:r w:rsidRPr="0094453B">
        <w:rPr>
          <w:rFonts w:asciiTheme="majorBidi" w:hAnsiTheme="majorBidi" w:cstheme="majorBidi"/>
        </w:rPr>
        <w:t>None</w:t>
      </w:r>
    </w:p>
    <w:p w14:paraId="474E8398" w14:textId="77777777" w:rsidR="00107363" w:rsidRPr="0094453B" w:rsidRDefault="00107363" w:rsidP="002E4AD3">
      <w:pPr>
        <w:rPr>
          <w:rFonts w:asciiTheme="majorBidi" w:hAnsiTheme="majorBidi" w:cstheme="majorBidi"/>
        </w:rPr>
      </w:pPr>
    </w:p>
    <w:p w14:paraId="701A5670" w14:textId="77777777" w:rsidR="00107363" w:rsidRPr="0094453B" w:rsidRDefault="00107363" w:rsidP="002E4AD3">
      <w:pPr>
        <w:rPr>
          <w:rFonts w:asciiTheme="majorBidi" w:hAnsiTheme="majorBidi" w:cstheme="majorBidi"/>
        </w:rPr>
      </w:pPr>
    </w:p>
    <w:p w14:paraId="0129C72A" w14:textId="43CD936C" w:rsidR="00666D6A" w:rsidRDefault="00666D6A">
      <w:r>
        <w:br w:type="page"/>
      </w:r>
    </w:p>
    <w:p w14:paraId="0644395F" w14:textId="3D7308EA" w:rsidR="002E4AD3" w:rsidRDefault="002E4AD3" w:rsidP="002A40C1">
      <w:pPr>
        <w:pStyle w:val="Heading1"/>
      </w:pPr>
      <w:bookmarkStart w:id="3" w:name="_Toc222900136"/>
      <w:r w:rsidRPr="00FC38DA">
        <w:lastRenderedPageBreak/>
        <w:t>Unit 03: Theory of Quadratic Functions</w:t>
      </w:r>
      <w:bookmarkEnd w:id="3"/>
    </w:p>
    <w:p w14:paraId="3AE73811" w14:textId="77777777" w:rsidR="00666D6A" w:rsidRDefault="00666D6A" w:rsidP="002E4AD3"/>
    <w:p w14:paraId="210DA4C8" w14:textId="2B2B4399" w:rsidR="002A40C1" w:rsidRPr="00927CC1" w:rsidRDefault="002A40C1" w:rsidP="0094453B">
      <w:pPr>
        <w:jc w:val="both"/>
      </w:pPr>
      <w:r w:rsidRPr="00927CC1">
        <w:t>1) An equation of the form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+ c = 0 is called </w:t>
      </w:r>
    </w:p>
    <w:p w14:paraId="237760F4" w14:textId="746648C9" w:rsidR="002A40C1" w:rsidRPr="00927CC1" w:rsidRDefault="002A40C1">
      <w:pPr>
        <w:numPr>
          <w:ilvl w:val="0"/>
          <w:numId w:val="88"/>
        </w:numPr>
        <w:jc w:val="both"/>
      </w:pPr>
      <w:r w:rsidRPr="00927CC1">
        <w:t>Quadratic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35CF3161" w14:textId="77777777" w:rsidR="002A40C1" w:rsidRPr="00927CC1" w:rsidRDefault="002A40C1">
      <w:pPr>
        <w:numPr>
          <w:ilvl w:val="0"/>
          <w:numId w:val="88"/>
        </w:numPr>
        <w:jc w:val="both"/>
      </w:pPr>
      <w:r w:rsidRPr="00927CC1">
        <w:t>Cubic</w:t>
      </w:r>
    </w:p>
    <w:p w14:paraId="68A62DAD" w14:textId="77777777" w:rsidR="002A40C1" w:rsidRPr="00927CC1" w:rsidRDefault="002A40C1">
      <w:pPr>
        <w:numPr>
          <w:ilvl w:val="0"/>
          <w:numId w:val="88"/>
        </w:numPr>
        <w:jc w:val="both"/>
      </w:pPr>
      <w:proofErr w:type="gramStart"/>
      <w:r w:rsidRPr="00927CC1">
        <w:t>Bi-quadratic</w:t>
      </w:r>
      <w:proofErr w:type="gramEnd"/>
    </w:p>
    <w:p w14:paraId="4A334513" w14:textId="77777777" w:rsidR="002A40C1" w:rsidRPr="00927CC1" w:rsidRDefault="002A40C1">
      <w:pPr>
        <w:numPr>
          <w:ilvl w:val="0"/>
          <w:numId w:val="88"/>
        </w:numPr>
        <w:jc w:val="both"/>
      </w:pPr>
      <w:r w:rsidRPr="00927CC1">
        <w:t>Linear</w:t>
      </w:r>
    </w:p>
    <w:p w14:paraId="2BEDD414" w14:textId="77777777" w:rsidR="002A40C1" w:rsidRPr="00927CC1" w:rsidRDefault="002A40C1" w:rsidP="002A40C1">
      <w:pPr>
        <w:jc w:val="both"/>
      </w:pPr>
    </w:p>
    <w:p w14:paraId="05BEAF39" w14:textId="35CD0279" w:rsidR="002A40C1" w:rsidRPr="00927CC1" w:rsidRDefault="002A40C1" w:rsidP="0094453B">
      <w:pPr>
        <w:ind w:left="720" w:hanging="720"/>
        <w:jc w:val="both"/>
      </w:pPr>
      <w:r w:rsidRPr="00927CC1">
        <w:t>2) In the quadratic equation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– c = 0 the sum of roots is </w:t>
      </w:r>
    </w:p>
    <w:p w14:paraId="7F54CA83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– b/c</w:t>
      </w:r>
    </w:p>
    <w:p w14:paraId="72E9F541" w14:textId="76727662" w:rsidR="002A40C1" w:rsidRPr="00927CC1" w:rsidRDefault="002A40C1">
      <w:pPr>
        <w:numPr>
          <w:ilvl w:val="0"/>
          <w:numId w:val="89"/>
        </w:numPr>
        <w:jc w:val="both"/>
      </w:pPr>
      <w:r w:rsidRPr="00927CC1">
        <w:t>– b/a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1472AD96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– c/a</w:t>
      </w:r>
    </w:p>
    <w:p w14:paraId="0E7A076C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a/c</w:t>
      </w:r>
    </w:p>
    <w:p w14:paraId="7A7B68FD" w14:textId="77777777" w:rsidR="002A40C1" w:rsidRPr="00927CC1" w:rsidRDefault="002A40C1" w:rsidP="002A40C1">
      <w:pPr>
        <w:jc w:val="both"/>
      </w:pPr>
    </w:p>
    <w:p w14:paraId="6632FFBC" w14:textId="14E4B726" w:rsidR="002A40C1" w:rsidRPr="00927CC1" w:rsidRDefault="002A40C1" w:rsidP="0094453B">
      <w:pPr>
        <w:ind w:left="720" w:hanging="720"/>
        <w:jc w:val="both"/>
      </w:pPr>
      <w:r w:rsidRPr="00927CC1">
        <w:t>3) In the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+ c = 0 the product of roots is </w:t>
      </w:r>
    </w:p>
    <w:p w14:paraId="4D89B353" w14:textId="1E199C67" w:rsidR="002A40C1" w:rsidRPr="00927CC1" w:rsidRDefault="002A40C1">
      <w:pPr>
        <w:numPr>
          <w:ilvl w:val="0"/>
          <w:numId w:val="90"/>
        </w:numPr>
        <w:jc w:val="both"/>
      </w:pPr>
      <w:r w:rsidRPr="00927CC1">
        <w:t>c/a</w:t>
      </w:r>
      <w:r w:rsidR="0094453B">
        <w:tab/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36B163CD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b/a</w:t>
      </w:r>
    </w:p>
    <w:p w14:paraId="4E4E717C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a/c</w:t>
      </w:r>
    </w:p>
    <w:p w14:paraId="32647CDC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– c/a</w:t>
      </w:r>
    </w:p>
    <w:p w14:paraId="5416E374" w14:textId="77777777" w:rsidR="002A40C1" w:rsidRPr="00927CC1" w:rsidRDefault="002A40C1" w:rsidP="002A40C1">
      <w:pPr>
        <w:jc w:val="both"/>
      </w:pPr>
    </w:p>
    <w:p w14:paraId="3DE611AC" w14:textId="2552E275" w:rsidR="002A40C1" w:rsidRPr="00927CC1" w:rsidRDefault="002A40C1" w:rsidP="0094453B">
      <w:pPr>
        <w:jc w:val="both"/>
      </w:pPr>
      <w:r w:rsidRPr="00927CC1">
        <w:t xml:space="preserve">4) The sum of cube roots of unity is </w:t>
      </w:r>
    </w:p>
    <w:p w14:paraId="3E40B7D2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3</w:t>
      </w:r>
    </w:p>
    <w:p w14:paraId="53D8BFF1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2</w:t>
      </w:r>
    </w:p>
    <w:p w14:paraId="3D48536C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1</w:t>
      </w:r>
    </w:p>
    <w:p w14:paraId="1AB52C08" w14:textId="72EBEFF7" w:rsidR="002A40C1" w:rsidRPr="00927CC1" w:rsidRDefault="002A40C1">
      <w:pPr>
        <w:numPr>
          <w:ilvl w:val="0"/>
          <w:numId w:val="91"/>
        </w:numPr>
        <w:jc w:val="both"/>
      </w:pPr>
      <w:r w:rsidRPr="00927CC1">
        <w:t>0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25B012DD" w14:textId="77777777" w:rsidR="0094453B" w:rsidRPr="00927CC1" w:rsidRDefault="0094453B" w:rsidP="002A40C1">
      <w:pPr>
        <w:jc w:val="both"/>
      </w:pPr>
    </w:p>
    <w:p w14:paraId="3AD61906" w14:textId="77C65813" w:rsidR="002A40C1" w:rsidRPr="00927CC1" w:rsidRDefault="002A40C1" w:rsidP="0094453B">
      <w:pPr>
        <w:jc w:val="both"/>
      </w:pPr>
      <w:r w:rsidRPr="00927CC1">
        <w:t>5) The roots of a quadratic equation ax</w:t>
      </w:r>
      <w:r w:rsidRPr="00927CC1">
        <w:rPr>
          <w:vertAlign w:val="superscript"/>
        </w:rPr>
        <w:t xml:space="preserve">2 </w:t>
      </w:r>
      <w:r w:rsidRPr="00927CC1">
        <w:t xml:space="preserve">+ </w:t>
      </w:r>
      <w:proofErr w:type="spellStart"/>
      <w:r w:rsidRPr="00927CC1">
        <w:t>bx</w:t>
      </w:r>
      <w:proofErr w:type="spellEnd"/>
      <w:r w:rsidRPr="00927CC1">
        <w:t xml:space="preserve"> + c = 0 are</w:t>
      </w:r>
    </w:p>
    <w:p w14:paraId="428AC549" w14:textId="77777777" w:rsidR="002A40C1" w:rsidRPr="00927CC1" w:rsidRDefault="002A40C1" w:rsidP="002A40C1">
      <w:pPr>
        <w:jc w:val="both"/>
      </w:pPr>
      <w:r w:rsidRPr="00927CC1">
        <w:tab/>
        <w:t xml:space="preserve">A) </w:t>
      </w:r>
      <w:r w:rsidRPr="00927CC1">
        <w:rPr>
          <w:position w:val="-24"/>
        </w:rPr>
        <w:object w:dxaOrig="1680" w:dyaOrig="700" w14:anchorId="1EE2CA67">
          <v:shape id="_x0000_i1079" type="#_x0000_t75" style="width:83.05pt;height:35.05pt" o:ole="">
            <v:imagedata r:id="rId132" o:title=""/>
          </v:shape>
          <o:OLEObject Type="Embed" ProgID="Equation.3" ShapeID="_x0000_i1079" DrawAspect="Content" ObjectID="_1833651600" r:id="rId133"/>
        </w:object>
      </w:r>
    </w:p>
    <w:p w14:paraId="60BF4DA5" w14:textId="77777777" w:rsidR="002A40C1" w:rsidRPr="00927CC1" w:rsidRDefault="002A40C1" w:rsidP="002A40C1">
      <w:pPr>
        <w:jc w:val="both"/>
      </w:pPr>
      <w:r w:rsidRPr="00927CC1">
        <w:lastRenderedPageBreak/>
        <w:tab/>
        <w:t xml:space="preserve">B) </w:t>
      </w:r>
      <w:r w:rsidRPr="00927CC1">
        <w:rPr>
          <w:position w:val="-24"/>
        </w:rPr>
        <w:object w:dxaOrig="1620" w:dyaOrig="700" w14:anchorId="7D7B9B12">
          <v:shape id="_x0000_i1080" type="#_x0000_t75" style="width:80.45pt;height:35.05pt" o:ole="">
            <v:imagedata r:id="rId134" o:title=""/>
          </v:shape>
          <o:OLEObject Type="Embed" ProgID="Equation.3" ShapeID="_x0000_i1080" DrawAspect="Content" ObjectID="_1833651601" r:id="rId135"/>
        </w:object>
      </w:r>
    </w:p>
    <w:p w14:paraId="2612A1C3" w14:textId="2CF46E36" w:rsidR="002A40C1" w:rsidRPr="00927CC1" w:rsidRDefault="002A40C1" w:rsidP="002A40C1">
      <w:pPr>
        <w:jc w:val="both"/>
      </w:pPr>
      <w:r w:rsidRPr="00927CC1">
        <w:tab/>
        <w:t xml:space="preserve">C) </w:t>
      </w:r>
      <w:r w:rsidRPr="00927CC1">
        <w:rPr>
          <w:position w:val="-24"/>
        </w:rPr>
        <w:object w:dxaOrig="1620" w:dyaOrig="700" w14:anchorId="09F8F096">
          <v:shape id="_x0000_i1081" type="#_x0000_t75" style="width:80.45pt;height:35.05pt" o:ole="">
            <v:imagedata r:id="rId136" o:title=""/>
          </v:shape>
          <o:OLEObject Type="Embed" ProgID="Equation.3" ShapeID="_x0000_i1081" DrawAspect="Content" ObjectID="_1833651602" r:id="rId137"/>
        </w:objec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33D4821E" w14:textId="77777777" w:rsidR="002A40C1" w:rsidRPr="00927CC1" w:rsidRDefault="002A40C1" w:rsidP="002A40C1">
      <w:pPr>
        <w:jc w:val="both"/>
      </w:pPr>
      <w:r w:rsidRPr="00927CC1">
        <w:tab/>
        <w:t xml:space="preserve">D) </w:t>
      </w:r>
      <w:r w:rsidRPr="00927CC1">
        <w:rPr>
          <w:position w:val="-24"/>
        </w:rPr>
        <w:object w:dxaOrig="1620" w:dyaOrig="700" w14:anchorId="2E326576">
          <v:shape id="_x0000_i1082" type="#_x0000_t75" style="width:80.45pt;height:35.05pt" o:ole="">
            <v:imagedata r:id="rId138" o:title=""/>
          </v:shape>
          <o:OLEObject Type="Embed" ProgID="Equation.3" ShapeID="_x0000_i1082" DrawAspect="Content" ObjectID="_1833651603" r:id="rId139"/>
        </w:object>
      </w:r>
    </w:p>
    <w:p w14:paraId="16D5F449" w14:textId="77777777" w:rsidR="002A40C1" w:rsidRPr="00927CC1" w:rsidRDefault="002A40C1" w:rsidP="002A40C1">
      <w:pPr>
        <w:jc w:val="both"/>
      </w:pPr>
    </w:p>
    <w:p w14:paraId="63B457F6" w14:textId="44A93A38" w:rsidR="002A40C1" w:rsidRPr="00927CC1" w:rsidRDefault="002A40C1" w:rsidP="0094453B">
      <w:pPr>
        <w:jc w:val="both"/>
      </w:pPr>
      <w:r w:rsidRPr="00927CC1">
        <w:t>6) The product of cube root of unity is</w:t>
      </w:r>
    </w:p>
    <w:p w14:paraId="189F7307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3</w:t>
      </w:r>
    </w:p>
    <w:p w14:paraId="380C9448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2</w:t>
      </w:r>
    </w:p>
    <w:p w14:paraId="55A16599" w14:textId="5F59C00F" w:rsidR="002A40C1" w:rsidRPr="00927CC1" w:rsidRDefault="002A40C1">
      <w:pPr>
        <w:numPr>
          <w:ilvl w:val="0"/>
          <w:numId w:val="92"/>
        </w:numPr>
        <w:jc w:val="both"/>
      </w:pPr>
      <w:r w:rsidRPr="00927CC1">
        <w:t>1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2BC37773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0</w:t>
      </w:r>
    </w:p>
    <w:p w14:paraId="04CA3A97" w14:textId="77777777" w:rsidR="002A40C1" w:rsidRPr="00927CC1" w:rsidRDefault="002A40C1" w:rsidP="002A40C1">
      <w:pPr>
        <w:jc w:val="both"/>
      </w:pPr>
    </w:p>
    <w:p w14:paraId="0D36E314" w14:textId="339A0166" w:rsidR="002A40C1" w:rsidRPr="00927CC1" w:rsidRDefault="002A40C1" w:rsidP="0094453B">
      <w:pPr>
        <w:jc w:val="both"/>
      </w:pPr>
      <w:r w:rsidRPr="00927CC1">
        <w:t>7) The number of real roots in cube roots of unity are</w:t>
      </w:r>
    </w:p>
    <w:p w14:paraId="0DB22313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3</w:t>
      </w:r>
    </w:p>
    <w:p w14:paraId="05F85B36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2</w:t>
      </w:r>
    </w:p>
    <w:p w14:paraId="23CFC8C9" w14:textId="6AC16981" w:rsidR="002A40C1" w:rsidRPr="00927CC1" w:rsidRDefault="002A40C1">
      <w:pPr>
        <w:numPr>
          <w:ilvl w:val="0"/>
          <w:numId w:val="93"/>
        </w:numPr>
        <w:jc w:val="both"/>
      </w:pPr>
      <w:r w:rsidRPr="00927CC1">
        <w:t>1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75569A43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0</w:t>
      </w:r>
    </w:p>
    <w:p w14:paraId="1668F4FA" w14:textId="77777777" w:rsidR="002A40C1" w:rsidRPr="00927CC1" w:rsidRDefault="002A40C1" w:rsidP="002A40C1">
      <w:pPr>
        <w:jc w:val="both"/>
      </w:pPr>
    </w:p>
    <w:p w14:paraId="11A86DCC" w14:textId="003166F8" w:rsidR="002A40C1" w:rsidRPr="00927CC1" w:rsidRDefault="002A40C1" w:rsidP="0094453B">
      <w:pPr>
        <w:ind w:left="720" w:hanging="720"/>
        <w:jc w:val="both"/>
      </w:pPr>
      <w:r w:rsidRPr="00927CC1">
        <w:t>8)</w:t>
      </w:r>
      <w:r w:rsidR="0094453B">
        <w:t xml:space="preserve"> </w:t>
      </w:r>
      <w:r w:rsidRPr="00927CC1">
        <w:t>The roots of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– c = 0 are real if</w:t>
      </w:r>
    </w:p>
    <w:p w14:paraId="0588F19F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A3"/>
      </w:r>
      <w:r w:rsidRPr="00927CC1">
        <w:t xml:space="preserve"> 0</w:t>
      </w:r>
    </w:p>
    <w:p w14:paraId="71AA1150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&lt; 0</w:t>
      </w:r>
    </w:p>
    <w:p w14:paraId="24671EE1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B3"/>
      </w:r>
      <w:r w:rsidRPr="00927CC1">
        <w:t xml:space="preserve"> 0</w:t>
      </w:r>
    </w:p>
    <w:p w14:paraId="2318581C" w14:textId="76D06A0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  <w:r w:rsidR="0094453B">
        <w:tab/>
      </w:r>
      <w:r w:rsidR="0094453B">
        <w:tab/>
      </w:r>
      <w:r w:rsidR="0094453B" w:rsidRPr="0094453B">
        <w:rPr>
          <w:rFonts w:asciiTheme="majorBidi" w:hAnsiTheme="majorBidi" w:cstheme="majorBidi"/>
        </w:rPr>
        <w:sym w:font="Wingdings" w:char="F077"/>
      </w:r>
    </w:p>
    <w:p w14:paraId="77F8F0C0" w14:textId="77777777" w:rsidR="002A40C1" w:rsidRPr="00927CC1" w:rsidRDefault="002A40C1" w:rsidP="002A40C1">
      <w:pPr>
        <w:jc w:val="both"/>
      </w:pPr>
    </w:p>
    <w:p w14:paraId="38DB9C68" w14:textId="520089D5" w:rsidR="002A40C1" w:rsidRPr="00927CC1" w:rsidRDefault="002A40C1" w:rsidP="0094453B">
      <w:pPr>
        <w:ind w:left="720" w:hanging="720"/>
        <w:jc w:val="both"/>
      </w:pPr>
      <w:r w:rsidRPr="00927CC1">
        <w:t>9)</w:t>
      </w:r>
      <w:r w:rsidR="0094453B">
        <w:t xml:space="preserve"> </w:t>
      </w:r>
      <w:r w:rsidRPr="00927CC1">
        <w:t>The roots of quadratic equation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– c = 0 are equal if</w:t>
      </w:r>
    </w:p>
    <w:p w14:paraId="5C0C036B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&lt; 0</w:t>
      </w:r>
    </w:p>
    <w:p w14:paraId="53EBFE34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B3"/>
      </w:r>
      <w:r w:rsidRPr="00927CC1">
        <w:t xml:space="preserve"> 0</w:t>
      </w:r>
    </w:p>
    <w:p w14:paraId="1F840508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= 0</w:t>
      </w:r>
    </w:p>
    <w:p w14:paraId="26C1CC37" w14:textId="70B8CEC5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  <w:r w:rsidR="006C1B99">
        <w:tab/>
      </w:r>
      <w:r w:rsidR="006C1B99">
        <w:tab/>
      </w:r>
      <w:r w:rsidR="006C1B99" w:rsidRPr="0094453B">
        <w:rPr>
          <w:rFonts w:asciiTheme="majorBidi" w:hAnsiTheme="majorBidi" w:cstheme="majorBidi"/>
        </w:rPr>
        <w:sym w:font="Wingdings" w:char="F077"/>
      </w:r>
    </w:p>
    <w:p w14:paraId="73C41851" w14:textId="77777777" w:rsidR="002A40C1" w:rsidRPr="00927CC1" w:rsidRDefault="002A40C1" w:rsidP="002A40C1">
      <w:pPr>
        <w:jc w:val="both"/>
      </w:pPr>
    </w:p>
    <w:p w14:paraId="44E5E06C" w14:textId="7CE14A15" w:rsidR="002A40C1" w:rsidRPr="00927CC1" w:rsidRDefault="002A40C1" w:rsidP="002A40C1">
      <w:pPr>
        <w:ind w:left="720" w:hanging="720"/>
        <w:jc w:val="both"/>
      </w:pPr>
      <w:r w:rsidRPr="00927CC1">
        <w:t>10) The roots of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– c = 0 are imaginary if </w:t>
      </w:r>
    </w:p>
    <w:p w14:paraId="41DF78F5" w14:textId="77777777" w:rsidR="002A40C1" w:rsidRPr="00927CC1" w:rsidRDefault="002A40C1" w:rsidP="002A40C1">
      <w:pPr>
        <w:ind w:left="720" w:hanging="720"/>
        <w:jc w:val="both"/>
      </w:pPr>
    </w:p>
    <w:p w14:paraId="35303428" w14:textId="2ADEB92F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&lt; 0</w:t>
      </w:r>
      <w:r w:rsidR="006C1B99">
        <w:tab/>
      </w:r>
      <w:r w:rsidR="006C1B99">
        <w:tab/>
      </w:r>
      <w:r w:rsidR="006C1B99" w:rsidRPr="0094453B">
        <w:rPr>
          <w:rFonts w:asciiTheme="majorBidi" w:hAnsiTheme="majorBidi" w:cstheme="majorBidi"/>
        </w:rPr>
        <w:sym w:font="Wingdings" w:char="F077"/>
      </w:r>
    </w:p>
    <w:p w14:paraId="154DC49E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</w:t>
      </w:r>
      <w:r w:rsidRPr="00927CC1">
        <w:sym w:font="Symbol" w:char="F0B3"/>
      </w:r>
      <w:r w:rsidRPr="00927CC1">
        <w:t xml:space="preserve"> 0</w:t>
      </w:r>
    </w:p>
    <w:p w14:paraId="637C8BF5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= 0</w:t>
      </w:r>
    </w:p>
    <w:p w14:paraId="3C121670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</w:p>
    <w:p w14:paraId="1CF397C3" w14:textId="77777777" w:rsidR="002A40C1" w:rsidRPr="00927CC1" w:rsidRDefault="002A40C1" w:rsidP="002A40C1">
      <w:pPr>
        <w:jc w:val="both"/>
      </w:pPr>
    </w:p>
    <w:p w14:paraId="702BDCA9" w14:textId="7E74B433" w:rsidR="002A40C1" w:rsidRPr="00927CC1" w:rsidRDefault="002A40C1" w:rsidP="006C1B99">
      <w:pPr>
        <w:ind w:left="720" w:hanging="720"/>
        <w:jc w:val="both"/>
      </w:pPr>
      <w:r w:rsidRPr="00927CC1">
        <w:t>11) If 4 &amp; - 5 are the roots, then quadratic equation will be</w:t>
      </w:r>
    </w:p>
    <w:p w14:paraId="5DBD2E83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x – 20 = 0</w:t>
      </w:r>
    </w:p>
    <w:p w14:paraId="3DAE3FD1" w14:textId="4837AA1C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x + 20 = 0</w:t>
      </w:r>
      <w:r w:rsidR="006C1B99">
        <w:tab/>
      </w:r>
      <w:r w:rsidR="006C1B99">
        <w:tab/>
      </w:r>
      <w:r w:rsidR="006C1B99" w:rsidRPr="0094453B">
        <w:rPr>
          <w:rFonts w:asciiTheme="majorBidi" w:hAnsiTheme="majorBidi" w:cstheme="majorBidi"/>
        </w:rPr>
        <w:sym w:font="Wingdings" w:char="F077"/>
      </w:r>
    </w:p>
    <w:p w14:paraId="60D301CD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x – 20 = 0</w:t>
      </w:r>
    </w:p>
    <w:p w14:paraId="19F8FD40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x + 20 = 0</w:t>
      </w:r>
    </w:p>
    <w:p w14:paraId="001849AF" w14:textId="77777777" w:rsidR="002A40C1" w:rsidRPr="00927CC1" w:rsidRDefault="002A40C1" w:rsidP="002A40C1">
      <w:pPr>
        <w:jc w:val="both"/>
      </w:pPr>
    </w:p>
    <w:p w14:paraId="3ECF725A" w14:textId="1A85DD99" w:rsidR="002A40C1" w:rsidRPr="00927CC1" w:rsidRDefault="002A40C1" w:rsidP="002A40C1">
      <w:pPr>
        <w:jc w:val="both"/>
      </w:pPr>
      <w:r w:rsidRPr="00927CC1">
        <w:t xml:space="preserve">12) The value of </w:t>
      </w:r>
      <w:r w:rsidRPr="00927CC1">
        <w:sym w:font="Symbol" w:char="F077"/>
      </w:r>
      <w:r w:rsidRPr="00927CC1">
        <w:rPr>
          <w:vertAlign w:val="superscript"/>
        </w:rPr>
        <w:t>12</w:t>
      </w:r>
      <w:r w:rsidRPr="00927CC1">
        <w:t xml:space="preserve"> is </w:t>
      </w:r>
    </w:p>
    <w:p w14:paraId="3762ADE1" w14:textId="4E2B9CF1" w:rsidR="002A40C1" w:rsidRPr="00927CC1" w:rsidRDefault="002A40C1">
      <w:pPr>
        <w:numPr>
          <w:ilvl w:val="0"/>
          <w:numId w:val="98"/>
        </w:numPr>
        <w:jc w:val="both"/>
      </w:pPr>
      <w:r w:rsidRPr="00927CC1">
        <w:t>1</w:t>
      </w:r>
      <w:r w:rsidR="006C1B99">
        <w:tab/>
      </w:r>
      <w:r w:rsidR="006C1B99">
        <w:tab/>
      </w:r>
      <w:r w:rsidR="006C1B99" w:rsidRPr="0094453B">
        <w:rPr>
          <w:rFonts w:asciiTheme="majorBidi" w:hAnsiTheme="majorBidi" w:cstheme="majorBidi"/>
        </w:rPr>
        <w:sym w:font="Wingdings" w:char="F077"/>
      </w:r>
    </w:p>
    <w:p w14:paraId="5FB56747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sym w:font="Symbol" w:char="F077"/>
      </w:r>
    </w:p>
    <w:p w14:paraId="4D480721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sym w:font="Symbol" w:char="F077"/>
      </w:r>
      <w:r w:rsidRPr="00927CC1">
        <w:rPr>
          <w:vertAlign w:val="superscript"/>
        </w:rPr>
        <w:t>2</w:t>
      </w:r>
    </w:p>
    <w:p w14:paraId="5F464BE3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t>0</w:t>
      </w:r>
    </w:p>
    <w:p w14:paraId="1A2CD94B" w14:textId="77777777" w:rsidR="002A40C1" w:rsidRPr="00927CC1" w:rsidRDefault="002A40C1" w:rsidP="002A40C1">
      <w:pPr>
        <w:jc w:val="both"/>
      </w:pPr>
    </w:p>
    <w:p w14:paraId="316381B5" w14:textId="77777777" w:rsidR="006C1B99" w:rsidRDefault="002A40C1" w:rsidP="002A40C1">
      <w:pPr>
        <w:ind w:left="720" w:hanging="720"/>
        <w:jc w:val="both"/>
      </w:pPr>
      <w:r w:rsidRPr="00927CC1">
        <w:t>13) The square of a number when added to the number results</w:t>
      </w:r>
    </w:p>
    <w:p w14:paraId="4598D023" w14:textId="387D138B" w:rsidR="002A40C1" w:rsidRPr="00927CC1" w:rsidRDefault="002A40C1" w:rsidP="002A40C1">
      <w:pPr>
        <w:ind w:left="720" w:hanging="720"/>
        <w:jc w:val="both"/>
      </w:pPr>
      <w:r w:rsidRPr="00927CC1">
        <w:t xml:space="preserve"> in 6 then the number is </w:t>
      </w:r>
    </w:p>
    <w:p w14:paraId="1275A9E8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2</w:t>
      </w:r>
    </w:p>
    <w:p w14:paraId="4703DEEE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– 2</w:t>
      </w:r>
    </w:p>
    <w:p w14:paraId="7A8C2C65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–3</w:t>
      </w:r>
    </w:p>
    <w:p w14:paraId="6E901A05" w14:textId="4125FDAF" w:rsidR="002A40C1" w:rsidRPr="00927CC1" w:rsidRDefault="002A40C1">
      <w:pPr>
        <w:numPr>
          <w:ilvl w:val="0"/>
          <w:numId w:val="99"/>
        </w:numPr>
        <w:jc w:val="both"/>
      </w:pPr>
      <w:r w:rsidRPr="00927CC1">
        <w:t>Both A &amp; C</w:t>
      </w:r>
      <w:r w:rsidR="006C1B99">
        <w:tab/>
      </w:r>
      <w:r w:rsidR="006C1B99">
        <w:tab/>
      </w:r>
      <w:r w:rsidR="006C1B99" w:rsidRPr="0094453B">
        <w:rPr>
          <w:rFonts w:asciiTheme="majorBidi" w:hAnsiTheme="majorBidi" w:cstheme="majorBidi"/>
        </w:rPr>
        <w:sym w:font="Wingdings" w:char="F077"/>
      </w:r>
    </w:p>
    <w:p w14:paraId="2943316C" w14:textId="77777777" w:rsidR="002A40C1" w:rsidRPr="00927CC1" w:rsidRDefault="002A40C1" w:rsidP="002A40C1">
      <w:pPr>
        <w:jc w:val="both"/>
      </w:pPr>
    </w:p>
    <w:p w14:paraId="11CBBC9A" w14:textId="6981F059" w:rsidR="002A40C1" w:rsidRPr="00927CC1" w:rsidRDefault="002A40C1" w:rsidP="002A40C1">
      <w:pPr>
        <w:jc w:val="both"/>
      </w:pPr>
      <w:r w:rsidRPr="00927CC1">
        <w:t>14) The sum of roots of 3x</w:t>
      </w:r>
      <w:r w:rsidRPr="00927CC1">
        <w:rPr>
          <w:vertAlign w:val="superscript"/>
        </w:rPr>
        <w:t>2</w:t>
      </w:r>
      <w:r w:rsidRPr="00927CC1">
        <w:t xml:space="preserve"> – 4x + 7 = 0 is </w:t>
      </w:r>
    </w:p>
    <w:p w14:paraId="500F148B" w14:textId="5C852C33" w:rsidR="002A40C1" w:rsidRPr="00927CC1" w:rsidRDefault="002A40C1">
      <w:pPr>
        <w:numPr>
          <w:ilvl w:val="0"/>
          <w:numId w:val="100"/>
        </w:numPr>
        <w:jc w:val="both"/>
      </w:pPr>
      <w:r w:rsidRPr="00927CC1">
        <w:t>4/3</w:t>
      </w:r>
      <w:r w:rsidR="00441DD7">
        <w:tab/>
      </w:r>
      <w:r w:rsidR="00441DD7">
        <w:tab/>
      </w:r>
      <w:r w:rsidR="00441DD7">
        <w:tab/>
      </w:r>
      <w:r w:rsidR="00441DD7" w:rsidRPr="0094453B">
        <w:rPr>
          <w:rFonts w:asciiTheme="majorBidi" w:hAnsiTheme="majorBidi" w:cstheme="majorBidi"/>
        </w:rPr>
        <w:sym w:font="Wingdings" w:char="F077"/>
      </w:r>
    </w:p>
    <w:p w14:paraId="6D9405F7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7/3</w:t>
      </w:r>
    </w:p>
    <w:p w14:paraId="62B5BD07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–7/3</w:t>
      </w:r>
    </w:p>
    <w:p w14:paraId="7121AFC0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–4/3</w:t>
      </w:r>
    </w:p>
    <w:p w14:paraId="34603C68" w14:textId="77777777" w:rsidR="002A40C1" w:rsidRPr="00927CC1" w:rsidRDefault="002A40C1" w:rsidP="002A40C1">
      <w:pPr>
        <w:jc w:val="both"/>
      </w:pPr>
    </w:p>
    <w:p w14:paraId="1A6CAFDA" w14:textId="47F8868D" w:rsidR="002A40C1" w:rsidRPr="00927CC1" w:rsidRDefault="002A40C1" w:rsidP="00441DD7">
      <w:pPr>
        <w:jc w:val="both"/>
      </w:pPr>
      <w:r w:rsidRPr="00927CC1">
        <w:t>15) The product of roots of 3x</w:t>
      </w:r>
      <w:r w:rsidRPr="00927CC1">
        <w:rPr>
          <w:vertAlign w:val="superscript"/>
        </w:rPr>
        <w:t>2</w:t>
      </w:r>
      <w:r w:rsidRPr="00927CC1">
        <w:t xml:space="preserve"> + 5x – 2 = 0 is </w:t>
      </w:r>
    </w:p>
    <w:p w14:paraId="56A30F0B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5/3</w:t>
      </w:r>
    </w:p>
    <w:p w14:paraId="4884F276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3/5</w:t>
      </w:r>
    </w:p>
    <w:p w14:paraId="2F566E10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lastRenderedPageBreak/>
        <w:t>–2/5</w:t>
      </w:r>
    </w:p>
    <w:p w14:paraId="21C92372" w14:textId="6B24CB4F" w:rsidR="002A40C1" w:rsidRPr="00927CC1" w:rsidRDefault="002A40C1">
      <w:pPr>
        <w:numPr>
          <w:ilvl w:val="0"/>
          <w:numId w:val="101"/>
        </w:numPr>
        <w:jc w:val="both"/>
      </w:pPr>
      <w:r w:rsidRPr="00927CC1">
        <w:t>–2/3</w:t>
      </w:r>
      <w:r w:rsidR="00441DD7">
        <w:tab/>
      </w:r>
      <w:r w:rsidR="00441DD7">
        <w:tab/>
      </w:r>
      <w:r w:rsidR="00441DD7" w:rsidRPr="0094453B">
        <w:rPr>
          <w:rFonts w:asciiTheme="majorBidi" w:hAnsiTheme="majorBidi" w:cstheme="majorBidi"/>
        </w:rPr>
        <w:sym w:font="Wingdings" w:char="F077"/>
      </w:r>
    </w:p>
    <w:p w14:paraId="072E7491" w14:textId="77777777" w:rsidR="002A40C1" w:rsidRPr="00927CC1" w:rsidRDefault="002A40C1" w:rsidP="002A40C1">
      <w:pPr>
        <w:jc w:val="both"/>
      </w:pPr>
    </w:p>
    <w:p w14:paraId="0FE2DE60" w14:textId="7561D843" w:rsidR="002A40C1" w:rsidRPr="00927CC1" w:rsidRDefault="002A40C1" w:rsidP="00441DD7">
      <w:pPr>
        <w:jc w:val="both"/>
      </w:pPr>
      <w:r w:rsidRPr="00927CC1">
        <w:t xml:space="preserve">16) 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  <w:vertAlign w:val="superscript"/>
              </w:rPr>
              <m:t>1+x</m:t>
            </m:r>
          </m:sup>
        </m:sSup>
        <m:r>
          <w:rPr>
            <w:rFonts w:ascii="Cambria Math" w:hAnsi="Cambria Math"/>
          </w:rPr>
          <m:t>+5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  <w:vertAlign w:val="superscript"/>
              </w:rPr>
              <m:t>x</m:t>
            </m:r>
          </m:sup>
        </m:sSup>
        <m:r>
          <w:rPr>
            <w:rFonts w:ascii="Cambria Math" w:hAnsi="Cambria Math"/>
          </w:rPr>
          <m:t>-8=0</m:t>
        </m:r>
      </m:oMath>
      <w:r w:rsidRPr="00927CC1">
        <w:t xml:space="preserve">, then </w:t>
      </w:r>
      <m:oMath>
        <m:r>
          <w:rPr>
            <w:rFonts w:ascii="Cambria Math" w:hAnsi="Cambria Math"/>
          </w:rPr>
          <m:t>x=</m:t>
        </m:r>
      </m:oMath>
      <w:r w:rsidRPr="00927CC1">
        <w:t xml:space="preserve"> </w:t>
      </w:r>
    </w:p>
    <w:p w14:paraId="0D79C259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8</w:t>
      </w:r>
    </w:p>
    <w:p w14:paraId="13219006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5</w:t>
      </w:r>
    </w:p>
    <w:p w14:paraId="099EF8CB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3</w:t>
      </w:r>
    </w:p>
    <w:p w14:paraId="32BB4995" w14:textId="74A71478" w:rsidR="002A40C1" w:rsidRPr="00927CC1" w:rsidRDefault="002A40C1">
      <w:pPr>
        <w:numPr>
          <w:ilvl w:val="0"/>
          <w:numId w:val="102"/>
        </w:numPr>
        <w:jc w:val="both"/>
      </w:pPr>
      <w:r w:rsidRPr="00927CC1">
        <w:t>0</w:t>
      </w:r>
      <w:r w:rsidR="00797DAF">
        <w:tab/>
      </w:r>
      <w:r w:rsidR="00797DAF">
        <w:tab/>
      </w:r>
      <w:r w:rsidR="00797DAF">
        <w:tab/>
      </w:r>
      <w:r w:rsidR="00797DAF" w:rsidRPr="0094453B">
        <w:rPr>
          <w:rFonts w:asciiTheme="majorBidi" w:hAnsiTheme="majorBidi" w:cstheme="majorBidi"/>
        </w:rPr>
        <w:sym w:font="Wingdings" w:char="F077"/>
      </w:r>
    </w:p>
    <w:p w14:paraId="560297B1" w14:textId="77777777" w:rsidR="002A40C1" w:rsidRPr="00927CC1" w:rsidRDefault="002A40C1" w:rsidP="002A40C1">
      <w:pPr>
        <w:jc w:val="both"/>
      </w:pPr>
    </w:p>
    <w:p w14:paraId="6EFD9963" w14:textId="382559F2" w:rsidR="002A40C1" w:rsidRPr="00927CC1" w:rsidRDefault="002A40C1" w:rsidP="007305CE">
      <w:pPr>
        <w:jc w:val="both"/>
      </w:pPr>
      <w:r w:rsidRPr="00927CC1">
        <w:t xml:space="preserve">17) If </w:t>
      </w:r>
      <w:r w:rsidRPr="00927CC1">
        <w:rPr>
          <w:position w:val="-8"/>
        </w:rPr>
        <w:object w:dxaOrig="1700" w:dyaOrig="360" w14:anchorId="5E6B37D5">
          <v:shape id="_x0000_i1083" type="#_x0000_t75" style="width:84.95pt;height:17.5pt" o:ole="">
            <v:imagedata r:id="rId140" o:title=""/>
          </v:shape>
          <o:OLEObject Type="Embed" ProgID="Equation.3" ShapeID="_x0000_i1083" DrawAspect="Content" ObjectID="_1833651604" r:id="rId141"/>
        </w:object>
      </w:r>
      <w:r w:rsidRPr="00927CC1">
        <w:t xml:space="preserve"> then x = </w:t>
      </w:r>
    </w:p>
    <w:p w14:paraId="11F270A4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5</w:t>
      </w:r>
    </w:p>
    <w:p w14:paraId="1CD7F8DB" w14:textId="73A181EB" w:rsidR="002A40C1" w:rsidRPr="00927CC1" w:rsidRDefault="002A40C1">
      <w:pPr>
        <w:numPr>
          <w:ilvl w:val="0"/>
          <w:numId w:val="103"/>
        </w:numPr>
        <w:jc w:val="both"/>
      </w:pPr>
      <w:r w:rsidRPr="00927CC1">
        <w:t>4</w:t>
      </w:r>
      <w:r w:rsidR="00797DAF">
        <w:t xml:space="preserve"> </w:t>
      </w:r>
      <w:r w:rsidR="00797DAF">
        <w:tab/>
      </w:r>
      <w:r w:rsidR="00797DAF">
        <w:tab/>
      </w:r>
      <w:r w:rsidR="00797DAF">
        <w:tab/>
      </w:r>
      <w:r w:rsidR="00797DAF" w:rsidRPr="0094453B">
        <w:rPr>
          <w:rFonts w:asciiTheme="majorBidi" w:hAnsiTheme="majorBidi" w:cstheme="majorBidi"/>
        </w:rPr>
        <w:sym w:font="Wingdings" w:char="F077"/>
      </w:r>
    </w:p>
    <w:p w14:paraId="2472A2A8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3</w:t>
      </w:r>
    </w:p>
    <w:p w14:paraId="5CD6CA3E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2</w:t>
      </w:r>
    </w:p>
    <w:p w14:paraId="371983BE" w14:textId="77777777" w:rsidR="002A40C1" w:rsidRPr="00927CC1" w:rsidRDefault="002A40C1" w:rsidP="002A40C1">
      <w:pPr>
        <w:jc w:val="both"/>
      </w:pPr>
    </w:p>
    <w:p w14:paraId="6DD43AB8" w14:textId="546E5242" w:rsidR="002A40C1" w:rsidRPr="00927CC1" w:rsidRDefault="002A40C1" w:rsidP="007305CE">
      <w:pPr>
        <w:jc w:val="both"/>
      </w:pPr>
      <w:r w:rsidRPr="00927CC1">
        <w:t xml:space="preserve">18) If </w:t>
      </w:r>
      <w:r w:rsidRPr="00927CC1">
        <w:rPr>
          <w:position w:val="-8"/>
        </w:rPr>
        <w:object w:dxaOrig="1760" w:dyaOrig="360" w14:anchorId="5249C9A8">
          <v:shape id="_x0000_i1084" type="#_x0000_t75" style="width:88.2pt;height:17.5pt" o:ole="">
            <v:imagedata r:id="rId142" o:title=""/>
          </v:shape>
          <o:OLEObject Type="Embed" ProgID="Equation.3" ShapeID="_x0000_i1084" DrawAspect="Content" ObjectID="_1833651605" r:id="rId143"/>
        </w:object>
      </w:r>
      <w:r w:rsidRPr="00927CC1">
        <w:t xml:space="preserve"> then x = </w:t>
      </w:r>
    </w:p>
    <w:p w14:paraId="01DD8C53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3</w:t>
      </w:r>
    </w:p>
    <w:p w14:paraId="2B5CF9C9" w14:textId="7E4211FE" w:rsidR="002A40C1" w:rsidRPr="00927CC1" w:rsidRDefault="002A40C1">
      <w:pPr>
        <w:numPr>
          <w:ilvl w:val="0"/>
          <w:numId w:val="104"/>
        </w:numPr>
        <w:jc w:val="both"/>
      </w:pPr>
      <w:r w:rsidRPr="00927CC1">
        <w:t>2</w:t>
      </w:r>
      <w:r w:rsidR="007305CE">
        <w:tab/>
      </w:r>
      <w:r w:rsidR="007305CE">
        <w:tab/>
      </w:r>
      <w:r w:rsidR="007305CE">
        <w:tab/>
      </w:r>
      <w:r w:rsidR="007305CE" w:rsidRPr="0094453B">
        <w:rPr>
          <w:rFonts w:asciiTheme="majorBidi" w:hAnsiTheme="majorBidi" w:cstheme="majorBidi"/>
        </w:rPr>
        <w:sym w:font="Wingdings" w:char="F077"/>
      </w:r>
    </w:p>
    <w:p w14:paraId="28E75F40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1</w:t>
      </w:r>
    </w:p>
    <w:p w14:paraId="4F3DF2D1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5</w:t>
      </w:r>
    </w:p>
    <w:p w14:paraId="16990A3B" w14:textId="77777777" w:rsidR="002A40C1" w:rsidRPr="00927CC1" w:rsidRDefault="002A40C1" w:rsidP="002A40C1">
      <w:pPr>
        <w:jc w:val="both"/>
      </w:pPr>
    </w:p>
    <w:p w14:paraId="53F8A49A" w14:textId="419BE0F2" w:rsidR="002A40C1" w:rsidRPr="00927CC1" w:rsidRDefault="002A40C1" w:rsidP="007305CE">
      <w:pPr>
        <w:jc w:val="both"/>
      </w:pPr>
      <w:r w:rsidRPr="00927CC1">
        <w:t xml:space="preserve">19) If </w:t>
      </w:r>
      <w:r w:rsidRPr="00927CC1">
        <w:rPr>
          <w:position w:val="-28"/>
        </w:rPr>
        <w:object w:dxaOrig="1780" w:dyaOrig="720" w14:anchorId="73CA25B8">
          <v:shape id="_x0000_i1085" type="#_x0000_t75" style="width:89.5pt;height:36.3pt" o:ole="">
            <v:imagedata r:id="rId144" o:title=""/>
          </v:shape>
          <o:OLEObject Type="Embed" ProgID="Equation.3" ShapeID="_x0000_i1085" DrawAspect="Content" ObjectID="_1833651606" r:id="rId145"/>
        </w:object>
      </w:r>
      <w:r w:rsidRPr="00927CC1">
        <w:t xml:space="preserve">, then x = </w:t>
      </w:r>
    </w:p>
    <w:p w14:paraId="04CF8935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1</w:t>
      </w:r>
    </w:p>
    <w:p w14:paraId="28CF60E4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2</w:t>
      </w:r>
    </w:p>
    <w:p w14:paraId="36C4CBDE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3</w:t>
      </w:r>
    </w:p>
    <w:p w14:paraId="36CDD09A" w14:textId="53D869AF" w:rsidR="002A40C1" w:rsidRPr="00927CC1" w:rsidRDefault="002A40C1">
      <w:pPr>
        <w:numPr>
          <w:ilvl w:val="0"/>
          <w:numId w:val="105"/>
        </w:numPr>
        <w:jc w:val="both"/>
      </w:pPr>
      <w:r w:rsidRPr="00927CC1">
        <w:t>4</w:t>
      </w:r>
      <w:r w:rsidR="007305CE">
        <w:tab/>
      </w:r>
      <w:r w:rsidR="007305CE">
        <w:tab/>
      </w:r>
      <w:r w:rsidR="007305CE">
        <w:tab/>
      </w:r>
      <w:r w:rsidR="007305CE" w:rsidRPr="0094453B">
        <w:rPr>
          <w:rFonts w:asciiTheme="majorBidi" w:hAnsiTheme="majorBidi" w:cstheme="majorBidi"/>
        </w:rPr>
        <w:sym w:font="Wingdings" w:char="F077"/>
      </w:r>
    </w:p>
    <w:p w14:paraId="10C86C54" w14:textId="77777777" w:rsidR="002A40C1" w:rsidRPr="00927CC1" w:rsidRDefault="002A40C1" w:rsidP="002A40C1">
      <w:pPr>
        <w:jc w:val="both"/>
      </w:pPr>
    </w:p>
    <w:p w14:paraId="6FFD542A" w14:textId="0A456F78" w:rsidR="002A40C1" w:rsidRPr="00927CC1" w:rsidRDefault="002A40C1" w:rsidP="007305CE">
      <w:pPr>
        <w:ind w:left="720" w:hanging="720"/>
        <w:jc w:val="both"/>
      </w:pPr>
      <w:r w:rsidRPr="00927CC1">
        <w:t>20) If one root of quadratic equation is 4 + 5</w:t>
      </w:r>
      <m:oMath>
        <m:r>
          <w:rPr>
            <w:rFonts w:ascii="Cambria Math" w:hAnsi="Cambria Math"/>
          </w:rPr>
          <m:t>i</m:t>
        </m:r>
      </m:oMath>
      <w:r w:rsidRPr="00927CC1">
        <w:t>, then equation</w:t>
      </w:r>
    </w:p>
    <w:p w14:paraId="6492B948" w14:textId="16807B6F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8x + 41 = 0</w:t>
      </w:r>
      <w:r w:rsidR="007305CE">
        <w:tab/>
      </w:r>
      <w:r w:rsidR="007305CE">
        <w:tab/>
      </w:r>
      <w:r w:rsidR="007305CE">
        <w:tab/>
      </w:r>
      <w:r w:rsidR="007305CE" w:rsidRPr="0094453B">
        <w:rPr>
          <w:rFonts w:asciiTheme="majorBidi" w:hAnsiTheme="majorBidi" w:cstheme="majorBidi"/>
        </w:rPr>
        <w:sym w:font="Wingdings" w:char="F077"/>
      </w:r>
    </w:p>
    <w:p w14:paraId="6BDAD9E4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8x + 41 = 0</w:t>
      </w:r>
    </w:p>
    <w:p w14:paraId="45E5FEC2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41x + 8 = 0</w:t>
      </w:r>
    </w:p>
    <w:p w14:paraId="236B26EE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41x – </w:t>
      </w:r>
      <w:proofErr w:type="gramStart"/>
      <w:r w:rsidRPr="00927CC1">
        <w:t>8  =</w:t>
      </w:r>
      <w:proofErr w:type="gramEnd"/>
      <w:r w:rsidRPr="00927CC1">
        <w:t xml:space="preserve"> 0</w:t>
      </w:r>
    </w:p>
    <w:p w14:paraId="60C132C1" w14:textId="77777777" w:rsidR="002A40C1" w:rsidRPr="00927CC1" w:rsidRDefault="002A40C1" w:rsidP="002A40C1">
      <w:pPr>
        <w:jc w:val="both"/>
      </w:pPr>
    </w:p>
    <w:p w14:paraId="1607E05D" w14:textId="418467CA" w:rsidR="002A40C1" w:rsidRPr="00927CC1" w:rsidRDefault="002A40C1" w:rsidP="007305CE">
      <w:pPr>
        <w:ind w:left="720" w:hanging="720"/>
        <w:jc w:val="both"/>
      </w:pPr>
      <w:r w:rsidRPr="00927CC1">
        <w:t>21) In the quadratic equation x</w:t>
      </w:r>
      <w:r w:rsidRPr="00927CC1">
        <w:rPr>
          <w:vertAlign w:val="superscript"/>
        </w:rPr>
        <w:t>2</w:t>
      </w:r>
      <w:r w:rsidRPr="00927CC1">
        <w:t xml:space="preserve"> – 9 = 0, the sum of the root is </w:t>
      </w:r>
    </w:p>
    <w:p w14:paraId="473719BD" w14:textId="418F663B" w:rsidR="002A40C1" w:rsidRPr="00927CC1" w:rsidRDefault="002A40C1">
      <w:pPr>
        <w:numPr>
          <w:ilvl w:val="0"/>
          <w:numId w:val="107"/>
        </w:numPr>
        <w:jc w:val="both"/>
      </w:pPr>
      <w:r w:rsidRPr="00927CC1">
        <w:t>9</w:t>
      </w:r>
      <w:r w:rsidR="007305CE">
        <w:tab/>
      </w:r>
      <w:r w:rsidR="007305CE">
        <w:tab/>
      </w:r>
      <w:r w:rsidR="007305CE">
        <w:tab/>
      </w:r>
      <w:r w:rsidR="007305CE" w:rsidRPr="0094453B">
        <w:rPr>
          <w:rFonts w:asciiTheme="majorBidi" w:hAnsiTheme="majorBidi" w:cstheme="majorBidi"/>
        </w:rPr>
        <w:sym w:font="Wingdings" w:char="F077"/>
      </w:r>
    </w:p>
    <w:p w14:paraId="27E34C37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>–9</w:t>
      </w:r>
    </w:p>
    <w:p w14:paraId="55EFAAAD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>1/9</w:t>
      </w:r>
    </w:p>
    <w:p w14:paraId="440F95F7" w14:textId="31090CD8" w:rsidR="002A40C1" w:rsidRDefault="002A40C1" w:rsidP="007305CE">
      <w:pPr>
        <w:numPr>
          <w:ilvl w:val="0"/>
          <w:numId w:val="107"/>
        </w:numPr>
        <w:jc w:val="both"/>
      </w:pPr>
      <w:r w:rsidRPr="00927CC1">
        <w:t xml:space="preserve"> 0</w:t>
      </w:r>
    </w:p>
    <w:p w14:paraId="4F2ED603" w14:textId="77777777" w:rsidR="007305CE" w:rsidRPr="00927CC1" w:rsidRDefault="007305CE" w:rsidP="007305CE">
      <w:pPr>
        <w:ind w:left="1080"/>
        <w:jc w:val="both"/>
      </w:pPr>
    </w:p>
    <w:p w14:paraId="7E598392" w14:textId="5563F7DA" w:rsidR="002A40C1" w:rsidRPr="00927CC1" w:rsidRDefault="002A40C1" w:rsidP="007305CE">
      <w:pPr>
        <w:ind w:left="720" w:hanging="720"/>
        <w:jc w:val="both"/>
      </w:pPr>
      <w:r w:rsidRPr="00927CC1">
        <w:t>22) In the quadratic equation 3x</w:t>
      </w:r>
      <w:r w:rsidRPr="00927CC1">
        <w:rPr>
          <w:vertAlign w:val="superscript"/>
        </w:rPr>
        <w:t>2</w:t>
      </w:r>
      <w:r w:rsidRPr="00927CC1">
        <w:t xml:space="preserve"> – 5x = 0, the product of root is </w:t>
      </w:r>
    </w:p>
    <w:p w14:paraId="4B1978B1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5/3</w:t>
      </w:r>
    </w:p>
    <w:p w14:paraId="2B37F37F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–5/3</w:t>
      </w:r>
    </w:p>
    <w:p w14:paraId="1C8516C5" w14:textId="129F37A6" w:rsidR="002A40C1" w:rsidRPr="00927CC1" w:rsidRDefault="002A40C1">
      <w:pPr>
        <w:numPr>
          <w:ilvl w:val="0"/>
          <w:numId w:val="108"/>
        </w:numPr>
        <w:jc w:val="both"/>
      </w:pPr>
      <w:r w:rsidRPr="00927CC1">
        <w:t>0</w:t>
      </w:r>
      <w:r w:rsidR="007305CE">
        <w:tab/>
      </w:r>
      <w:r w:rsidR="007305CE">
        <w:tab/>
      </w:r>
      <w:r w:rsidR="007305CE">
        <w:tab/>
      </w:r>
      <w:r w:rsidR="007305CE" w:rsidRPr="0094453B">
        <w:rPr>
          <w:rFonts w:asciiTheme="majorBidi" w:hAnsiTheme="majorBidi" w:cstheme="majorBidi"/>
        </w:rPr>
        <w:sym w:font="Wingdings" w:char="F077"/>
      </w:r>
    </w:p>
    <w:p w14:paraId="38C74FEB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3/5</w:t>
      </w:r>
    </w:p>
    <w:p w14:paraId="5151C7BB" w14:textId="77777777" w:rsidR="002A40C1" w:rsidRPr="00927CC1" w:rsidRDefault="002A40C1" w:rsidP="002A40C1">
      <w:pPr>
        <w:jc w:val="both"/>
      </w:pPr>
    </w:p>
    <w:p w14:paraId="3E1AEA22" w14:textId="42E9762B" w:rsidR="002A40C1" w:rsidRPr="00927CC1" w:rsidRDefault="002A40C1" w:rsidP="007305CE">
      <w:pPr>
        <w:jc w:val="both"/>
      </w:pPr>
      <w:r w:rsidRPr="00927CC1">
        <w:t>23) The roots of quadratic equation x</w:t>
      </w:r>
      <w:r w:rsidRPr="00927CC1">
        <w:rPr>
          <w:vertAlign w:val="superscript"/>
        </w:rPr>
        <w:t>2</w:t>
      </w:r>
      <w:r w:rsidRPr="00927CC1">
        <w:t xml:space="preserve"> – 4x = 0 are</w:t>
      </w:r>
    </w:p>
    <w:p w14:paraId="2994FA30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Imaginary</w:t>
      </w:r>
    </w:p>
    <w:p w14:paraId="534EC320" w14:textId="7D60BD3B" w:rsidR="002A40C1" w:rsidRPr="00927CC1" w:rsidRDefault="002A40C1">
      <w:pPr>
        <w:numPr>
          <w:ilvl w:val="0"/>
          <w:numId w:val="109"/>
        </w:numPr>
        <w:jc w:val="both"/>
      </w:pPr>
      <w:r w:rsidRPr="00927CC1">
        <w:t>Rational &amp; Different</w:t>
      </w:r>
      <w:r w:rsidR="00861DF8">
        <w:tab/>
      </w:r>
      <w:r w:rsidR="00861DF8">
        <w:tab/>
      </w:r>
      <w:r w:rsidR="00861DF8" w:rsidRPr="0094453B">
        <w:rPr>
          <w:rFonts w:asciiTheme="majorBidi" w:hAnsiTheme="majorBidi" w:cstheme="majorBidi"/>
        </w:rPr>
        <w:sym w:font="Wingdings" w:char="F077"/>
      </w:r>
    </w:p>
    <w:p w14:paraId="0FA08B9A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Irrational</w:t>
      </w:r>
    </w:p>
    <w:p w14:paraId="1D1858C8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Rational &amp; Equal</w:t>
      </w:r>
    </w:p>
    <w:p w14:paraId="4A12AF39" w14:textId="77777777" w:rsidR="002A40C1" w:rsidRPr="00927CC1" w:rsidRDefault="002A40C1" w:rsidP="002A40C1">
      <w:pPr>
        <w:jc w:val="both"/>
      </w:pPr>
    </w:p>
    <w:p w14:paraId="49D8EAE2" w14:textId="0348733B" w:rsidR="002A40C1" w:rsidRPr="00927CC1" w:rsidRDefault="002A40C1" w:rsidP="002A40C1">
      <w:pPr>
        <w:jc w:val="both"/>
      </w:pPr>
      <w:r w:rsidRPr="00927CC1">
        <w:t>24) If</w:t>
      </w:r>
      <w:r w:rsidRPr="00927CC1">
        <w:sym w:font="Symbol" w:char="F077"/>
      </w:r>
      <w:r w:rsidRPr="00927CC1">
        <w:t xml:space="preserve">,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omplex cube roots of unity </w:t>
      </w:r>
    </w:p>
    <w:p w14:paraId="20E95E47" w14:textId="0D794D1E" w:rsidR="002A40C1" w:rsidRPr="00927CC1" w:rsidRDefault="002A40C1" w:rsidP="00861DF8">
      <w:pPr>
        <w:ind w:firstLine="720"/>
        <w:jc w:val="both"/>
      </w:pPr>
      <w:r w:rsidRPr="00927CC1">
        <w:t xml:space="preserve">Then </w:t>
      </w:r>
      <w:r w:rsidRPr="00927CC1">
        <w:sym w:font="Symbol" w:char="F077"/>
      </w:r>
      <w:r w:rsidRPr="00927CC1">
        <w:t xml:space="preserve"> +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= </w:t>
      </w:r>
    </w:p>
    <w:p w14:paraId="33D27F11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1</w:t>
      </w:r>
    </w:p>
    <w:p w14:paraId="2D618EA3" w14:textId="73592EB2" w:rsidR="002A40C1" w:rsidRPr="00927CC1" w:rsidRDefault="002A40C1">
      <w:pPr>
        <w:numPr>
          <w:ilvl w:val="0"/>
          <w:numId w:val="110"/>
        </w:numPr>
        <w:jc w:val="both"/>
      </w:pPr>
      <w:r w:rsidRPr="00927CC1">
        <w:t>–1</w:t>
      </w:r>
      <w:r w:rsidR="004107DE">
        <w:tab/>
      </w:r>
      <w:r w:rsidR="004107DE">
        <w:tab/>
      </w:r>
      <w:r w:rsidR="004107DE">
        <w:tab/>
      </w:r>
      <w:r w:rsidR="004107DE" w:rsidRPr="0094453B">
        <w:rPr>
          <w:rFonts w:asciiTheme="majorBidi" w:hAnsiTheme="majorBidi" w:cstheme="majorBidi"/>
        </w:rPr>
        <w:sym w:font="Wingdings" w:char="F077"/>
      </w:r>
    </w:p>
    <w:p w14:paraId="12A9C66E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0</w:t>
      </w:r>
    </w:p>
    <w:p w14:paraId="162E1AD1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none of these</w:t>
      </w:r>
    </w:p>
    <w:p w14:paraId="47D50C39" w14:textId="77777777" w:rsidR="002A40C1" w:rsidRPr="00927CC1" w:rsidRDefault="002A40C1" w:rsidP="002A40C1">
      <w:pPr>
        <w:jc w:val="both"/>
      </w:pPr>
    </w:p>
    <w:p w14:paraId="44099F36" w14:textId="1368CF70" w:rsidR="002A40C1" w:rsidRPr="00927CC1" w:rsidRDefault="002A40C1" w:rsidP="004107DE">
      <w:pPr>
        <w:jc w:val="both"/>
      </w:pPr>
      <w:r w:rsidRPr="00927CC1">
        <w:t>25) If</w:t>
      </w:r>
      <w:r w:rsidRPr="00927CC1">
        <w:sym w:font="Symbol" w:char="F077"/>
      </w:r>
      <w:r w:rsidRPr="00927CC1">
        <w:t xml:space="preserve">,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omplex cube roots of unity then </w:t>
      </w:r>
      <w:r w:rsidRPr="00927CC1">
        <w:sym w:font="Symbol" w:char="F077"/>
      </w:r>
      <w:r w:rsidRPr="00927CC1">
        <w:rPr>
          <w:vertAlign w:val="superscript"/>
        </w:rPr>
        <w:t xml:space="preserve">2 </w:t>
      </w:r>
      <w:r w:rsidRPr="00927CC1">
        <w:t xml:space="preserve">= </w:t>
      </w:r>
    </w:p>
    <w:p w14:paraId="402DB189" w14:textId="46C5A25A" w:rsidR="002A40C1" w:rsidRPr="00927CC1" w:rsidRDefault="002A40C1">
      <w:pPr>
        <w:numPr>
          <w:ilvl w:val="0"/>
          <w:numId w:val="111"/>
        </w:numPr>
        <w:jc w:val="both"/>
      </w:pPr>
      <w:r w:rsidRPr="00927CC1">
        <w:t>1/</w:t>
      </w:r>
      <w:r w:rsidRPr="00927CC1">
        <w:sym w:font="Symbol" w:char="F077"/>
      </w:r>
      <w:r w:rsidR="004107DE">
        <w:tab/>
      </w:r>
      <w:r w:rsidR="004107DE">
        <w:tab/>
      </w:r>
      <w:r w:rsidR="004107DE">
        <w:tab/>
      </w:r>
      <w:r w:rsidR="004107DE" w:rsidRPr="0094453B">
        <w:rPr>
          <w:rFonts w:asciiTheme="majorBidi" w:hAnsiTheme="majorBidi" w:cstheme="majorBidi"/>
        </w:rPr>
        <w:sym w:font="Wingdings" w:char="F077"/>
      </w:r>
    </w:p>
    <w:p w14:paraId="3400A338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-</w:t>
      </w:r>
      <w:r w:rsidRPr="00927CC1">
        <w:sym w:font="Symbol" w:char="F077"/>
      </w:r>
    </w:p>
    <w:p w14:paraId="17827C01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–1/</w:t>
      </w:r>
      <w:r w:rsidRPr="00927CC1">
        <w:sym w:font="Symbol" w:char="F077"/>
      </w:r>
    </w:p>
    <w:p w14:paraId="03DBF1FB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none of these</w:t>
      </w:r>
    </w:p>
    <w:p w14:paraId="27DEE5D4" w14:textId="77777777" w:rsidR="002A40C1" w:rsidRPr="00927CC1" w:rsidRDefault="002A40C1" w:rsidP="002A40C1">
      <w:pPr>
        <w:jc w:val="both"/>
      </w:pPr>
    </w:p>
    <w:p w14:paraId="4F8871A6" w14:textId="33D54E19" w:rsidR="002A40C1" w:rsidRPr="00927CC1" w:rsidRDefault="002A40C1" w:rsidP="004107DE">
      <w:pPr>
        <w:jc w:val="both"/>
      </w:pPr>
      <w:r w:rsidRPr="00927CC1">
        <w:lastRenderedPageBreak/>
        <w:t xml:space="preserve">26) </w:t>
      </w:r>
      <w:r w:rsidRPr="00927CC1">
        <w:rPr>
          <w:position w:val="-34"/>
        </w:rPr>
        <w:object w:dxaOrig="3140" w:dyaOrig="840" w14:anchorId="2D15EF11">
          <v:shape id="_x0000_i1086" type="#_x0000_t75" style="width:157.6pt;height:42.15pt" o:ole="">
            <v:imagedata r:id="rId146" o:title=""/>
          </v:shape>
          <o:OLEObject Type="Embed" ProgID="Equation.3" ShapeID="_x0000_i1086" DrawAspect="Content" ObjectID="_1833651607" r:id="rId147"/>
        </w:object>
      </w:r>
    </w:p>
    <w:p w14:paraId="407CBE01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0</w:t>
      </w:r>
    </w:p>
    <w:p w14:paraId="0C91F7E5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1</w:t>
      </w:r>
    </w:p>
    <w:p w14:paraId="56DFC343" w14:textId="5EF41734" w:rsidR="002A40C1" w:rsidRPr="00927CC1" w:rsidRDefault="002A40C1">
      <w:pPr>
        <w:numPr>
          <w:ilvl w:val="0"/>
          <w:numId w:val="112"/>
        </w:numPr>
        <w:jc w:val="both"/>
      </w:pPr>
      <w:r w:rsidRPr="00927CC1">
        <w:t>–1</w:t>
      </w:r>
      <w:r w:rsidR="004107DE">
        <w:tab/>
      </w:r>
      <w:r w:rsidR="004107DE">
        <w:tab/>
      </w:r>
      <w:r w:rsidR="004107DE">
        <w:tab/>
      </w:r>
      <w:r w:rsidR="004107DE" w:rsidRPr="0094453B">
        <w:rPr>
          <w:rFonts w:asciiTheme="majorBidi" w:hAnsiTheme="majorBidi" w:cstheme="majorBidi"/>
        </w:rPr>
        <w:sym w:font="Wingdings" w:char="F077"/>
      </w:r>
    </w:p>
    <w:p w14:paraId="6152CE95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4</w:t>
      </w:r>
    </w:p>
    <w:p w14:paraId="40CC23E3" w14:textId="77777777" w:rsidR="002A40C1" w:rsidRPr="00927CC1" w:rsidRDefault="002A40C1" w:rsidP="002A40C1">
      <w:pPr>
        <w:jc w:val="both"/>
      </w:pPr>
    </w:p>
    <w:p w14:paraId="72899BAC" w14:textId="552B1010" w:rsidR="002A40C1" w:rsidRPr="00927CC1" w:rsidRDefault="002A40C1" w:rsidP="002A40C1">
      <w:pPr>
        <w:jc w:val="both"/>
      </w:pPr>
      <w:r w:rsidRPr="00927CC1">
        <w:t xml:space="preserve">27) If </w:t>
      </w:r>
      <w:r w:rsidRPr="00927CC1">
        <w:sym w:font="Symbol" w:char="F077"/>
      </w:r>
      <w:r w:rsidRPr="00927CC1">
        <w:t xml:space="preserve"> and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ube roots of unity then </w:t>
      </w:r>
    </w:p>
    <w:p w14:paraId="5FA885E5" w14:textId="70141E69" w:rsidR="002A40C1" w:rsidRPr="00927CC1" w:rsidRDefault="002A40C1" w:rsidP="004107DE">
      <w:pPr>
        <w:ind w:firstLine="720"/>
        <w:jc w:val="both"/>
      </w:pPr>
      <w:r w:rsidRPr="00927CC1">
        <w:t xml:space="preserve">(1 - </w:t>
      </w:r>
      <w:r w:rsidRPr="00927CC1">
        <w:sym w:font="Symbol" w:char="F077"/>
      </w:r>
      <w:r w:rsidRPr="00927CC1">
        <w:t xml:space="preserve"> -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>)</w:t>
      </w:r>
      <w:r w:rsidRPr="00927CC1">
        <w:rPr>
          <w:vertAlign w:val="superscript"/>
        </w:rPr>
        <w:t>5</w:t>
      </w:r>
      <w:r w:rsidRPr="00927CC1">
        <w:t xml:space="preserve"> =</w:t>
      </w:r>
    </w:p>
    <w:p w14:paraId="5F25973A" w14:textId="4D0C19B8" w:rsidR="002A40C1" w:rsidRPr="00927CC1" w:rsidRDefault="002A40C1">
      <w:pPr>
        <w:numPr>
          <w:ilvl w:val="0"/>
          <w:numId w:val="113"/>
        </w:numPr>
        <w:jc w:val="both"/>
      </w:pPr>
      <w:r w:rsidRPr="00927CC1">
        <w:t>0</w:t>
      </w:r>
      <w:r w:rsidR="004107DE">
        <w:tab/>
      </w:r>
      <w:r w:rsidR="004107DE">
        <w:tab/>
      </w:r>
      <w:r w:rsidR="004107DE">
        <w:tab/>
      </w:r>
      <w:r w:rsidR="004107DE" w:rsidRPr="0094453B">
        <w:rPr>
          <w:rFonts w:asciiTheme="majorBidi" w:hAnsiTheme="majorBidi" w:cstheme="majorBidi"/>
        </w:rPr>
        <w:sym w:font="Wingdings" w:char="F077"/>
      </w:r>
    </w:p>
    <w:p w14:paraId="402781A2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1</w:t>
      </w:r>
    </w:p>
    <w:p w14:paraId="46A4FD77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32</w:t>
      </w:r>
    </w:p>
    <w:p w14:paraId="429CA15C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None of these</w:t>
      </w:r>
    </w:p>
    <w:p w14:paraId="0DE72C2E" w14:textId="77777777" w:rsidR="002A40C1" w:rsidRPr="00927CC1" w:rsidRDefault="002A40C1" w:rsidP="002A40C1">
      <w:pPr>
        <w:jc w:val="both"/>
      </w:pPr>
    </w:p>
    <w:p w14:paraId="41D71D18" w14:textId="0D51628F" w:rsidR="002A40C1" w:rsidRPr="00927CC1" w:rsidRDefault="002A40C1" w:rsidP="004107DE">
      <w:pPr>
        <w:ind w:left="720" w:hanging="720"/>
        <w:jc w:val="both"/>
      </w:pPr>
      <w:r w:rsidRPr="00927CC1">
        <w:t>28) If the area of a rectangle is 56 &amp; the length is one more than the breadth then the dimensions are</w:t>
      </w:r>
    </w:p>
    <w:p w14:paraId="74840525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–8, -7</w:t>
      </w:r>
    </w:p>
    <w:p w14:paraId="07C65E12" w14:textId="17A8E547" w:rsidR="002A40C1" w:rsidRPr="00927CC1" w:rsidRDefault="002A40C1">
      <w:pPr>
        <w:numPr>
          <w:ilvl w:val="0"/>
          <w:numId w:val="114"/>
        </w:numPr>
        <w:jc w:val="both"/>
      </w:pPr>
      <w:r w:rsidRPr="00927CC1">
        <w:t>8, 7</w:t>
      </w:r>
      <w:r w:rsidR="00AC5327">
        <w:tab/>
      </w:r>
      <w:r w:rsidR="00AC5327">
        <w:tab/>
      </w:r>
      <w:r w:rsidR="00AC5327" w:rsidRPr="0094453B">
        <w:rPr>
          <w:rFonts w:asciiTheme="majorBidi" w:hAnsiTheme="majorBidi" w:cstheme="majorBidi"/>
        </w:rPr>
        <w:sym w:font="Wingdings" w:char="F077"/>
      </w:r>
    </w:p>
    <w:p w14:paraId="6013954E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14, 4</w:t>
      </w:r>
    </w:p>
    <w:p w14:paraId="6A53B716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28, 2</w:t>
      </w:r>
    </w:p>
    <w:p w14:paraId="2C34F0D3" w14:textId="77777777" w:rsidR="002A40C1" w:rsidRPr="00927CC1" w:rsidRDefault="002A40C1" w:rsidP="004107DE">
      <w:pPr>
        <w:jc w:val="both"/>
      </w:pPr>
    </w:p>
    <w:p w14:paraId="06078BB9" w14:textId="45709395" w:rsidR="002A40C1" w:rsidRPr="00927CC1" w:rsidRDefault="002A40C1" w:rsidP="002A40C1">
      <w:pPr>
        <w:ind w:left="720" w:hanging="720"/>
        <w:jc w:val="both"/>
      </w:pPr>
      <w:r w:rsidRPr="00927CC1">
        <w:t xml:space="preserve">29) The sides of a </w:t>
      </w:r>
      <w:proofErr w:type="gramStart"/>
      <w:r w:rsidRPr="00927CC1">
        <w:t>right angle</w:t>
      </w:r>
      <w:proofErr w:type="gramEnd"/>
      <w:r w:rsidRPr="00927CC1">
        <w:t xml:space="preserve"> triangle are 2x + 1, 2x, </w:t>
      </w:r>
    </w:p>
    <w:p w14:paraId="7BA007C9" w14:textId="0ADA9D37" w:rsidR="002A40C1" w:rsidRPr="00927CC1" w:rsidRDefault="002A40C1" w:rsidP="00AC5327">
      <w:pPr>
        <w:ind w:left="720"/>
        <w:jc w:val="both"/>
      </w:pPr>
      <w:r w:rsidRPr="00927CC1">
        <w:t xml:space="preserve">2x – 1, then x is </w:t>
      </w:r>
    </w:p>
    <w:p w14:paraId="4557A833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–1</w:t>
      </w:r>
    </w:p>
    <w:p w14:paraId="4EDC81DF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½</w:t>
      </w:r>
    </w:p>
    <w:p w14:paraId="7C6F1D94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–2</w:t>
      </w:r>
    </w:p>
    <w:p w14:paraId="4DCEA13D" w14:textId="41BCB510" w:rsidR="002A40C1" w:rsidRPr="00927CC1" w:rsidRDefault="002A40C1">
      <w:pPr>
        <w:numPr>
          <w:ilvl w:val="0"/>
          <w:numId w:val="115"/>
        </w:numPr>
        <w:jc w:val="both"/>
      </w:pPr>
      <w:r w:rsidRPr="00927CC1">
        <w:t>2</w:t>
      </w:r>
      <w:r w:rsidR="00AC5327">
        <w:tab/>
      </w:r>
      <w:r w:rsidR="00AC5327">
        <w:tab/>
      </w:r>
      <w:r w:rsidR="00AC5327">
        <w:tab/>
      </w:r>
      <w:r w:rsidR="00AC5327" w:rsidRPr="0094453B">
        <w:rPr>
          <w:rFonts w:asciiTheme="majorBidi" w:hAnsiTheme="majorBidi" w:cstheme="majorBidi"/>
        </w:rPr>
        <w:sym w:font="Wingdings" w:char="F077"/>
      </w:r>
    </w:p>
    <w:p w14:paraId="797E392B" w14:textId="77777777" w:rsidR="002A40C1" w:rsidRPr="00927CC1" w:rsidRDefault="002A40C1" w:rsidP="002A40C1">
      <w:pPr>
        <w:jc w:val="both"/>
      </w:pPr>
    </w:p>
    <w:p w14:paraId="6DCDCE6F" w14:textId="2A11B828" w:rsidR="002A40C1" w:rsidRPr="00927CC1" w:rsidRDefault="002A40C1" w:rsidP="00AC5327">
      <w:pPr>
        <w:jc w:val="both"/>
      </w:pPr>
      <w:r w:rsidRPr="00927CC1">
        <w:t>30) If one root of 4x</w:t>
      </w:r>
      <w:r w:rsidRPr="00927CC1">
        <w:rPr>
          <w:vertAlign w:val="superscript"/>
        </w:rPr>
        <w:t>2</w:t>
      </w:r>
      <w:r w:rsidRPr="00927CC1">
        <w:t xml:space="preserve"> + 7hx – h</w:t>
      </w:r>
      <w:r w:rsidRPr="00927CC1">
        <w:rPr>
          <w:vertAlign w:val="superscript"/>
        </w:rPr>
        <w:t>2</w:t>
      </w:r>
      <w:r w:rsidRPr="00927CC1">
        <w:t xml:space="preserve"> + 9 = 0 is zero then h =</w:t>
      </w:r>
    </w:p>
    <w:p w14:paraId="0B75650C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0</w:t>
      </w:r>
    </w:p>
    <w:p w14:paraId="31B2466A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3</w:t>
      </w:r>
    </w:p>
    <w:p w14:paraId="1F442E2C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–3</w:t>
      </w:r>
    </w:p>
    <w:p w14:paraId="759266C7" w14:textId="3FE70F64" w:rsidR="002A40C1" w:rsidRDefault="002A40C1" w:rsidP="00557759">
      <w:pPr>
        <w:numPr>
          <w:ilvl w:val="0"/>
          <w:numId w:val="116"/>
        </w:numPr>
        <w:jc w:val="both"/>
      </w:pPr>
      <w:r w:rsidRPr="00927CC1">
        <w:sym w:font="Symbol" w:char="F0B1"/>
      </w:r>
      <w:r w:rsidRPr="00927CC1">
        <w:t xml:space="preserve"> 3</w:t>
      </w:r>
      <w:r w:rsidR="00AC5327">
        <w:tab/>
      </w:r>
      <w:r w:rsidR="00557759">
        <w:tab/>
      </w:r>
      <w:r w:rsidR="00557759">
        <w:tab/>
      </w:r>
      <w:r w:rsidR="00557759" w:rsidRPr="0094453B">
        <w:rPr>
          <w:rFonts w:asciiTheme="majorBidi" w:hAnsiTheme="majorBidi" w:cstheme="majorBidi"/>
        </w:rPr>
        <w:sym w:font="Wingdings" w:char="F077"/>
      </w:r>
      <w:r w:rsidR="00557759">
        <w:tab/>
      </w:r>
      <w:r w:rsidR="00AC5327">
        <w:tab/>
      </w:r>
      <w:r w:rsidR="00AC5327">
        <w:tab/>
      </w:r>
    </w:p>
    <w:p w14:paraId="02599807" w14:textId="6F4CD899" w:rsidR="002E4AD3" w:rsidRPr="00FC38DA" w:rsidRDefault="002E4AD3" w:rsidP="00E64588">
      <w:pPr>
        <w:pStyle w:val="Heading1"/>
      </w:pPr>
      <w:bookmarkStart w:id="4" w:name="_Toc222900137"/>
      <w:r w:rsidRPr="00FC38DA">
        <w:lastRenderedPageBreak/>
        <w:t>Unit 04: Matrices and Determinants</w:t>
      </w:r>
      <w:bookmarkEnd w:id="4"/>
    </w:p>
    <w:p w14:paraId="7D01883F" w14:textId="77777777" w:rsidR="0093675A" w:rsidRPr="00B950E9" w:rsidRDefault="0093675A" w:rsidP="002E4AD3">
      <w:pPr>
        <w:rPr>
          <w:rFonts w:asciiTheme="majorBidi" w:hAnsiTheme="majorBidi" w:cstheme="majorBidi"/>
        </w:rPr>
      </w:pPr>
    </w:p>
    <w:p w14:paraId="3C2D67F1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) The order of the matrix [4   7   3] is </w:t>
      </w:r>
    </w:p>
    <w:p w14:paraId="34F94B17" w14:textId="77777777" w:rsidR="00E64588" w:rsidRPr="00B950E9" w:rsidRDefault="00E64588">
      <w:pPr>
        <w:numPr>
          <w:ilvl w:val="0"/>
          <w:numId w:val="11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1</w:t>
      </w:r>
    </w:p>
    <w:p w14:paraId="5AC27038" w14:textId="1E1F6184" w:rsidR="00E64588" w:rsidRPr="00B950E9" w:rsidRDefault="00E64588">
      <w:pPr>
        <w:numPr>
          <w:ilvl w:val="0"/>
          <w:numId w:val="11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3</w:t>
      </w:r>
      <w:r w:rsidR="00557759" w:rsidRPr="00B950E9">
        <w:rPr>
          <w:rFonts w:asciiTheme="majorBidi" w:hAnsiTheme="majorBidi" w:cstheme="majorBidi"/>
        </w:rPr>
        <w:tab/>
      </w:r>
      <w:r w:rsidR="00557759" w:rsidRPr="00B950E9">
        <w:rPr>
          <w:rFonts w:asciiTheme="majorBidi" w:hAnsiTheme="majorBidi" w:cstheme="majorBidi"/>
        </w:rPr>
        <w:tab/>
      </w:r>
      <w:r w:rsidR="00557759" w:rsidRPr="00B950E9">
        <w:rPr>
          <w:rFonts w:asciiTheme="majorBidi" w:hAnsiTheme="majorBidi" w:cstheme="majorBidi"/>
        </w:rPr>
        <w:sym w:font="Wingdings" w:char="F077"/>
      </w:r>
    </w:p>
    <w:p w14:paraId="7057FD64" w14:textId="77777777" w:rsidR="00E64588" w:rsidRPr="00B950E9" w:rsidRDefault="00E64588">
      <w:pPr>
        <w:numPr>
          <w:ilvl w:val="0"/>
          <w:numId w:val="11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3</w:t>
      </w:r>
    </w:p>
    <w:p w14:paraId="7AA0D87D" w14:textId="77777777" w:rsidR="00E64588" w:rsidRPr="00B950E9" w:rsidRDefault="00E64588">
      <w:pPr>
        <w:numPr>
          <w:ilvl w:val="0"/>
          <w:numId w:val="11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1</w:t>
      </w:r>
    </w:p>
    <w:p w14:paraId="079E3AA9" w14:textId="77777777" w:rsidR="00E64588" w:rsidRPr="00B950E9" w:rsidRDefault="00E64588" w:rsidP="00E64588">
      <w:pPr>
        <w:ind w:left="720" w:hanging="720"/>
        <w:jc w:val="both"/>
        <w:rPr>
          <w:rFonts w:asciiTheme="majorBidi" w:hAnsiTheme="majorBidi" w:cstheme="majorBidi"/>
        </w:rPr>
      </w:pPr>
    </w:p>
    <w:p w14:paraId="5C3D13A0" w14:textId="00798DB1" w:rsidR="00E64588" w:rsidRPr="00B950E9" w:rsidRDefault="00E64588" w:rsidP="00E64588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) The value of determinant of the matrix </w:t>
      </w:r>
      <w:r w:rsidRPr="00B950E9">
        <w:rPr>
          <w:rFonts w:asciiTheme="majorBidi" w:hAnsiTheme="majorBidi" w:cstheme="majorBidi"/>
          <w:position w:val="-50"/>
        </w:rPr>
        <w:object w:dxaOrig="1219" w:dyaOrig="1120" w14:anchorId="38756B55">
          <v:shape id="_x0000_i1087" type="#_x0000_t75" style="width:61.6pt;height:55.8pt" o:ole="">
            <v:imagedata r:id="rId148" o:title=""/>
          </v:shape>
          <o:OLEObject Type="Embed" ProgID="Equation.3" ShapeID="_x0000_i1087" DrawAspect="Content" ObjectID="_1833651608" r:id="rId149"/>
        </w:object>
      </w:r>
      <w:r w:rsidRPr="00B950E9">
        <w:rPr>
          <w:rFonts w:asciiTheme="majorBidi" w:hAnsiTheme="majorBidi" w:cstheme="majorBidi"/>
        </w:rPr>
        <w:t xml:space="preserve">  is </w:t>
      </w:r>
    </w:p>
    <w:p w14:paraId="2E26BDBD" w14:textId="394883F0" w:rsidR="00E64588" w:rsidRPr="00B950E9" w:rsidRDefault="00E64588">
      <w:pPr>
        <w:numPr>
          <w:ilvl w:val="0"/>
          <w:numId w:val="11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A23C63" w:rsidRPr="00B950E9">
        <w:rPr>
          <w:rFonts w:asciiTheme="majorBidi" w:hAnsiTheme="majorBidi" w:cstheme="majorBidi"/>
        </w:rPr>
        <w:tab/>
      </w:r>
      <w:r w:rsidR="00A23C63" w:rsidRPr="00B950E9">
        <w:rPr>
          <w:rFonts w:asciiTheme="majorBidi" w:hAnsiTheme="majorBidi" w:cstheme="majorBidi"/>
        </w:rPr>
        <w:tab/>
      </w:r>
      <w:r w:rsidR="00A23C63" w:rsidRPr="00B950E9">
        <w:rPr>
          <w:rFonts w:asciiTheme="majorBidi" w:hAnsiTheme="majorBidi" w:cstheme="majorBidi"/>
        </w:rPr>
        <w:tab/>
      </w:r>
      <w:r w:rsidR="00A23C63" w:rsidRPr="00B950E9">
        <w:rPr>
          <w:rFonts w:asciiTheme="majorBidi" w:hAnsiTheme="majorBidi" w:cstheme="majorBidi"/>
        </w:rPr>
        <w:sym w:font="Wingdings" w:char="F077"/>
      </w:r>
    </w:p>
    <w:p w14:paraId="1F49C29F" w14:textId="77777777" w:rsidR="00E64588" w:rsidRPr="00B950E9" w:rsidRDefault="00E64588">
      <w:pPr>
        <w:numPr>
          <w:ilvl w:val="0"/>
          <w:numId w:val="11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6BBC01C2" w14:textId="77777777" w:rsidR="00E64588" w:rsidRPr="00B950E9" w:rsidRDefault="00E64588">
      <w:pPr>
        <w:numPr>
          <w:ilvl w:val="0"/>
          <w:numId w:val="11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269C71EE" w14:textId="77777777" w:rsidR="00E64588" w:rsidRPr="00B950E9" w:rsidRDefault="00E64588">
      <w:pPr>
        <w:numPr>
          <w:ilvl w:val="0"/>
          <w:numId w:val="11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</w:t>
      </w:r>
    </w:p>
    <w:p w14:paraId="5ACB7414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4A30FB15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)  </w:t>
      </w:r>
      <w:r w:rsidRPr="00B950E9">
        <w:rPr>
          <w:rFonts w:asciiTheme="majorBidi" w:hAnsiTheme="majorBidi" w:cstheme="majorBidi"/>
          <w:position w:val="-30"/>
        </w:rPr>
        <w:object w:dxaOrig="780" w:dyaOrig="720" w14:anchorId="0BA370A0">
          <v:shape id="_x0000_i1088" type="#_x0000_t75" style="width:38.9pt;height:36.3pt" o:ole="">
            <v:imagedata r:id="rId150" o:title=""/>
          </v:shape>
          <o:OLEObject Type="Embed" ProgID="Equation.3" ShapeID="_x0000_i1088" DrawAspect="Content" ObjectID="_1833651609" r:id="rId151"/>
        </w:object>
      </w:r>
      <w:r w:rsidRPr="00B950E9">
        <w:rPr>
          <w:rFonts w:asciiTheme="majorBidi" w:hAnsiTheme="majorBidi" w:cstheme="majorBidi"/>
        </w:rPr>
        <w:t xml:space="preserve"> is a ______ matrix. </w:t>
      </w:r>
    </w:p>
    <w:p w14:paraId="541D29F9" w14:textId="77777777" w:rsidR="00E64588" w:rsidRPr="00B950E9" w:rsidRDefault="00E64588">
      <w:pPr>
        <w:numPr>
          <w:ilvl w:val="0"/>
          <w:numId w:val="11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singular</w:t>
      </w:r>
    </w:p>
    <w:p w14:paraId="7DE00B06" w14:textId="77777777" w:rsidR="00E64588" w:rsidRPr="00B950E9" w:rsidRDefault="00E64588">
      <w:pPr>
        <w:numPr>
          <w:ilvl w:val="0"/>
          <w:numId w:val="11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unit</w:t>
      </w:r>
    </w:p>
    <w:p w14:paraId="1713CFA8" w14:textId="1D50A3AE" w:rsidR="00E64588" w:rsidRPr="00B950E9" w:rsidRDefault="00E64588">
      <w:pPr>
        <w:numPr>
          <w:ilvl w:val="0"/>
          <w:numId w:val="11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diagonal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6E1217DA" w14:textId="77777777" w:rsidR="00E64588" w:rsidRPr="00B950E9" w:rsidRDefault="00E64588">
      <w:pPr>
        <w:numPr>
          <w:ilvl w:val="0"/>
          <w:numId w:val="11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scalar</w:t>
      </w:r>
    </w:p>
    <w:p w14:paraId="4729EC66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2E5ED59B" w14:textId="302C2073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4) If  </w:t>
      </w:r>
      <w:r w:rsidRPr="00B950E9">
        <w:rPr>
          <w:rFonts w:asciiTheme="majorBidi" w:hAnsiTheme="majorBidi" w:cstheme="majorBidi"/>
          <w:position w:val="-30"/>
        </w:rPr>
        <w:object w:dxaOrig="820" w:dyaOrig="720" w14:anchorId="18246E50">
          <v:shape id="_x0000_i1089" type="#_x0000_t75" style="width:40.85pt;height:36.3pt" o:ole="">
            <v:imagedata r:id="rId152" o:title=""/>
          </v:shape>
          <o:OLEObject Type="Embed" ProgID="Equation.3" ShapeID="_x0000_i1089" DrawAspect="Content" ObjectID="_1833651610" r:id="rId153"/>
        </w:object>
      </w:r>
      <w:r w:rsidRPr="00B950E9">
        <w:rPr>
          <w:rFonts w:asciiTheme="majorBidi" w:hAnsiTheme="majorBidi" w:cstheme="majorBidi"/>
        </w:rPr>
        <w:t xml:space="preserve"> is singular matrix then </w:t>
      </w:r>
      <w:r w:rsidRPr="00B950E9">
        <w:rPr>
          <w:rFonts w:asciiTheme="majorBidi" w:hAnsiTheme="majorBidi" w:cstheme="majorBidi"/>
        </w:rPr>
        <w:sym w:font="Symbol" w:char="F06C"/>
      </w:r>
      <w:r w:rsidRPr="00B950E9">
        <w:rPr>
          <w:rFonts w:asciiTheme="majorBidi" w:hAnsiTheme="majorBidi" w:cstheme="majorBidi"/>
        </w:rPr>
        <w:t xml:space="preserve"> = </w:t>
      </w:r>
    </w:p>
    <w:p w14:paraId="073558E7" w14:textId="62674E1A" w:rsidR="00E64588" w:rsidRPr="00B950E9" w:rsidRDefault="00E64588">
      <w:pPr>
        <w:numPr>
          <w:ilvl w:val="0"/>
          <w:numId w:val="12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24A0553C" w14:textId="77777777" w:rsidR="00E64588" w:rsidRPr="00B950E9" w:rsidRDefault="00E64588">
      <w:pPr>
        <w:numPr>
          <w:ilvl w:val="0"/>
          <w:numId w:val="12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– 4 </w:t>
      </w:r>
    </w:p>
    <w:p w14:paraId="35F2A4EE" w14:textId="77777777" w:rsidR="00E64588" w:rsidRPr="00B950E9" w:rsidRDefault="00E64588">
      <w:pPr>
        <w:numPr>
          <w:ilvl w:val="0"/>
          <w:numId w:val="12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2</w:t>
      </w:r>
    </w:p>
    <w:p w14:paraId="38AE18E6" w14:textId="77777777" w:rsidR="00E64588" w:rsidRPr="00B950E9" w:rsidRDefault="00E64588">
      <w:pPr>
        <w:numPr>
          <w:ilvl w:val="0"/>
          <w:numId w:val="12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8</w:t>
      </w:r>
    </w:p>
    <w:p w14:paraId="09FE129D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731CC974" w14:textId="1A405C3E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) A, B, C are three matrices such that AB = C Then B =</w:t>
      </w:r>
    </w:p>
    <w:p w14:paraId="32695EBA" w14:textId="77777777" w:rsidR="00E64588" w:rsidRPr="00B950E9" w:rsidRDefault="00E64588">
      <w:pPr>
        <w:numPr>
          <w:ilvl w:val="0"/>
          <w:numId w:val="12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C</w:t>
      </w:r>
      <w:r w:rsidRPr="00B950E9">
        <w:rPr>
          <w:rFonts w:asciiTheme="majorBidi" w:hAnsiTheme="majorBidi" w:cstheme="majorBidi"/>
          <w:vertAlign w:val="superscript"/>
        </w:rPr>
        <w:t xml:space="preserve"> – 1</w:t>
      </w:r>
      <w:r w:rsidRPr="00B950E9">
        <w:rPr>
          <w:rFonts w:asciiTheme="majorBidi" w:hAnsiTheme="majorBidi" w:cstheme="majorBidi"/>
        </w:rPr>
        <w:t>A</w:t>
      </w:r>
    </w:p>
    <w:p w14:paraId="0F63DB84" w14:textId="77777777" w:rsidR="00E64588" w:rsidRPr="00B950E9" w:rsidRDefault="00E64588">
      <w:pPr>
        <w:numPr>
          <w:ilvl w:val="0"/>
          <w:numId w:val="12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CA</w:t>
      </w:r>
    </w:p>
    <w:p w14:paraId="04E9178C" w14:textId="57323EF4" w:rsidR="00E64588" w:rsidRPr="00B950E9" w:rsidRDefault="00E64588">
      <w:pPr>
        <w:numPr>
          <w:ilvl w:val="0"/>
          <w:numId w:val="12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</w:t>
      </w:r>
      <w:r w:rsidRPr="00B950E9">
        <w:rPr>
          <w:rFonts w:asciiTheme="majorBidi" w:hAnsiTheme="majorBidi" w:cstheme="majorBidi"/>
          <w:vertAlign w:val="superscript"/>
        </w:rPr>
        <w:t xml:space="preserve"> – 1</w:t>
      </w:r>
      <w:r w:rsidRPr="00B950E9">
        <w:rPr>
          <w:rFonts w:asciiTheme="majorBidi" w:hAnsiTheme="majorBidi" w:cstheme="majorBidi"/>
        </w:rPr>
        <w:t>C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7D38F8FF" w14:textId="77777777" w:rsidR="00E64588" w:rsidRPr="00B950E9" w:rsidRDefault="00E64588">
      <w:pPr>
        <w:numPr>
          <w:ilvl w:val="0"/>
          <w:numId w:val="12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C</w:t>
      </w:r>
    </w:p>
    <w:p w14:paraId="0DB5561C" w14:textId="77777777" w:rsidR="00E64588" w:rsidRPr="00B950E9" w:rsidRDefault="00E64588">
      <w:pPr>
        <w:numPr>
          <w:ilvl w:val="0"/>
          <w:numId w:val="121"/>
        </w:numPr>
        <w:jc w:val="both"/>
        <w:rPr>
          <w:rFonts w:asciiTheme="majorBidi" w:hAnsiTheme="majorBidi" w:cstheme="majorBidi"/>
        </w:rPr>
      </w:pPr>
    </w:p>
    <w:p w14:paraId="00B5333D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6)  Value of the determinant of matrix  </w:t>
      </w:r>
      <w:r w:rsidRPr="00B950E9">
        <w:rPr>
          <w:rFonts w:asciiTheme="majorBidi" w:hAnsiTheme="majorBidi" w:cstheme="majorBidi"/>
          <w:position w:val="-50"/>
        </w:rPr>
        <w:object w:dxaOrig="1219" w:dyaOrig="1120" w14:anchorId="48A8B1C7">
          <v:shape id="_x0000_i1090" type="#_x0000_t75" style="width:61.6pt;height:55.8pt" o:ole="">
            <v:imagedata r:id="rId154" o:title=""/>
          </v:shape>
          <o:OLEObject Type="Embed" ProgID="Equation.3" ShapeID="_x0000_i1090" DrawAspect="Content" ObjectID="_1833651611" r:id="rId155"/>
        </w:object>
      </w:r>
      <w:r w:rsidRPr="00B950E9">
        <w:rPr>
          <w:rFonts w:asciiTheme="majorBidi" w:hAnsiTheme="majorBidi" w:cstheme="majorBidi"/>
        </w:rPr>
        <w:t xml:space="preserve"> is</w:t>
      </w:r>
    </w:p>
    <w:p w14:paraId="427B4E14" w14:textId="77777777" w:rsidR="00E64588" w:rsidRPr="00B950E9" w:rsidRDefault="00E64588">
      <w:pPr>
        <w:numPr>
          <w:ilvl w:val="0"/>
          <w:numId w:val="12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0F6F2179" w14:textId="77777777" w:rsidR="00E64588" w:rsidRPr="00B950E9" w:rsidRDefault="00E64588">
      <w:pPr>
        <w:numPr>
          <w:ilvl w:val="0"/>
          <w:numId w:val="12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3563D37C" w14:textId="28088C94" w:rsidR="00E64588" w:rsidRPr="00B950E9" w:rsidRDefault="00E64588">
      <w:pPr>
        <w:numPr>
          <w:ilvl w:val="0"/>
          <w:numId w:val="12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273B837F" w14:textId="334D537D" w:rsidR="00E64588" w:rsidRPr="00B950E9" w:rsidRDefault="00E64588" w:rsidP="0022530F">
      <w:pPr>
        <w:numPr>
          <w:ilvl w:val="0"/>
          <w:numId w:val="12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</w:t>
      </w:r>
    </w:p>
    <w:p w14:paraId="3130729C" w14:textId="77777777" w:rsidR="00E64588" w:rsidRPr="00B950E9" w:rsidRDefault="00E64588" w:rsidP="00E64588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7)  Value of determinant of the matrix </w:t>
      </w:r>
      <w:r w:rsidRPr="00B950E9">
        <w:rPr>
          <w:rFonts w:asciiTheme="majorBidi" w:hAnsiTheme="majorBidi" w:cstheme="majorBidi"/>
          <w:position w:val="-50"/>
        </w:rPr>
        <w:object w:dxaOrig="1520" w:dyaOrig="1120" w14:anchorId="0AB8FA69">
          <v:shape id="_x0000_i1091" type="#_x0000_t75" style="width:75.9pt;height:55.8pt" o:ole="">
            <v:imagedata r:id="rId156" o:title=""/>
          </v:shape>
          <o:OLEObject Type="Embed" ProgID="Equation.3" ShapeID="_x0000_i1091" DrawAspect="Content" ObjectID="_1833651612" r:id="rId157"/>
        </w:object>
      </w:r>
      <w:r w:rsidRPr="00B950E9">
        <w:rPr>
          <w:rFonts w:asciiTheme="majorBidi" w:hAnsiTheme="majorBidi" w:cstheme="majorBidi"/>
        </w:rPr>
        <w:t xml:space="preserve">  is </w:t>
      </w:r>
    </w:p>
    <w:p w14:paraId="2AA98B7D" w14:textId="77777777" w:rsidR="00E64588" w:rsidRPr="00B950E9" w:rsidRDefault="00E64588">
      <w:pPr>
        <w:numPr>
          <w:ilvl w:val="0"/>
          <w:numId w:val="12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c</w:t>
      </w:r>
    </w:p>
    <w:p w14:paraId="4558F275" w14:textId="77777777" w:rsidR="00E64588" w:rsidRPr="00B950E9" w:rsidRDefault="00E64588">
      <w:pPr>
        <w:numPr>
          <w:ilvl w:val="0"/>
          <w:numId w:val="12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b</w:t>
      </w:r>
    </w:p>
    <w:p w14:paraId="005A4741" w14:textId="77777777" w:rsidR="00E64588" w:rsidRPr="00B950E9" w:rsidRDefault="00E64588">
      <w:pPr>
        <w:numPr>
          <w:ilvl w:val="0"/>
          <w:numId w:val="12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</w:t>
      </w:r>
    </w:p>
    <w:p w14:paraId="226C2670" w14:textId="5CFD3E83" w:rsidR="00E64588" w:rsidRPr="00B950E9" w:rsidRDefault="00E64588">
      <w:pPr>
        <w:numPr>
          <w:ilvl w:val="0"/>
          <w:numId w:val="12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2A0B5568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0FD839EC" w14:textId="605C5614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8)  If B is square matrix and </w:t>
      </w:r>
      <w:proofErr w:type="spellStart"/>
      <w:r w:rsidRPr="00B950E9">
        <w:rPr>
          <w:rFonts w:asciiTheme="majorBidi" w:hAnsiTheme="majorBidi" w:cstheme="majorBidi"/>
        </w:rPr>
        <w:t>B</w:t>
      </w:r>
      <w:r w:rsidRPr="00B950E9">
        <w:rPr>
          <w:rFonts w:asciiTheme="majorBidi" w:hAnsiTheme="majorBidi" w:cstheme="majorBidi"/>
          <w:vertAlign w:val="superscript"/>
        </w:rPr>
        <w:t>t</w:t>
      </w:r>
      <w:proofErr w:type="spellEnd"/>
      <w:r w:rsidRPr="00B950E9">
        <w:rPr>
          <w:rFonts w:asciiTheme="majorBidi" w:hAnsiTheme="majorBidi" w:cstheme="majorBidi"/>
        </w:rPr>
        <w:t>=- B, then B is called</w:t>
      </w:r>
    </w:p>
    <w:p w14:paraId="7532BC9E" w14:textId="77777777" w:rsidR="00E64588" w:rsidRPr="00B950E9" w:rsidRDefault="00E64588">
      <w:pPr>
        <w:numPr>
          <w:ilvl w:val="0"/>
          <w:numId w:val="12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Symmetric</w:t>
      </w:r>
    </w:p>
    <w:p w14:paraId="367AE7D8" w14:textId="70B607A3" w:rsidR="00E64588" w:rsidRPr="00B950E9" w:rsidRDefault="00E64588">
      <w:pPr>
        <w:numPr>
          <w:ilvl w:val="0"/>
          <w:numId w:val="12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Skew symmetric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241D196B" w14:textId="77777777" w:rsidR="00E64588" w:rsidRPr="00B950E9" w:rsidRDefault="00E64588">
      <w:pPr>
        <w:numPr>
          <w:ilvl w:val="0"/>
          <w:numId w:val="12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Singular</w:t>
      </w:r>
    </w:p>
    <w:p w14:paraId="0B64F072" w14:textId="77777777" w:rsidR="00E64588" w:rsidRPr="00B950E9" w:rsidRDefault="00E64588">
      <w:pPr>
        <w:numPr>
          <w:ilvl w:val="0"/>
          <w:numId w:val="12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on-singular</w:t>
      </w:r>
    </w:p>
    <w:p w14:paraId="3A68FF56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69184960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9)  For any two </w:t>
      </w:r>
      <w:proofErr w:type="spellStart"/>
      <w:r w:rsidRPr="00B950E9">
        <w:rPr>
          <w:rFonts w:asciiTheme="majorBidi" w:hAnsiTheme="majorBidi" w:cstheme="majorBidi"/>
        </w:rPr>
        <w:t>non singular</w:t>
      </w:r>
      <w:proofErr w:type="spellEnd"/>
      <w:r w:rsidRPr="00B950E9">
        <w:rPr>
          <w:rFonts w:asciiTheme="majorBidi" w:hAnsiTheme="majorBidi" w:cstheme="majorBidi"/>
        </w:rPr>
        <w:t xml:space="preserve"> square matrices A and B, </w:t>
      </w:r>
    </w:p>
    <w:p w14:paraId="63C3DE7C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(AB) </w:t>
      </w:r>
      <w:r w:rsidRPr="00B950E9">
        <w:rPr>
          <w:rFonts w:asciiTheme="majorBidi" w:hAnsiTheme="majorBidi" w:cstheme="majorBidi"/>
          <w:vertAlign w:val="superscript"/>
        </w:rPr>
        <w:t>–1</w:t>
      </w:r>
      <w:r w:rsidRPr="00B950E9">
        <w:rPr>
          <w:rFonts w:asciiTheme="majorBidi" w:hAnsiTheme="majorBidi" w:cstheme="majorBidi"/>
        </w:rPr>
        <w:t xml:space="preserve"> =</w:t>
      </w:r>
    </w:p>
    <w:p w14:paraId="6C3B297D" w14:textId="77777777" w:rsidR="00E64588" w:rsidRPr="00B950E9" w:rsidRDefault="00E64588">
      <w:pPr>
        <w:numPr>
          <w:ilvl w:val="0"/>
          <w:numId w:val="12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B</w:t>
      </w:r>
    </w:p>
    <w:p w14:paraId="34B39693" w14:textId="5C24CB03" w:rsidR="00E64588" w:rsidRPr="00B950E9" w:rsidRDefault="00E64588">
      <w:pPr>
        <w:numPr>
          <w:ilvl w:val="0"/>
          <w:numId w:val="12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B </w:t>
      </w:r>
      <w:r w:rsidRPr="00B950E9">
        <w:rPr>
          <w:rFonts w:asciiTheme="majorBidi" w:hAnsiTheme="majorBidi" w:cstheme="majorBidi"/>
          <w:vertAlign w:val="superscript"/>
        </w:rPr>
        <w:t>– 1</w:t>
      </w:r>
      <w:r w:rsidRPr="00B950E9">
        <w:rPr>
          <w:rFonts w:asciiTheme="majorBidi" w:hAnsiTheme="majorBidi" w:cstheme="majorBidi"/>
        </w:rPr>
        <w:t>A</w:t>
      </w:r>
      <w:r w:rsidRPr="00B950E9">
        <w:rPr>
          <w:rFonts w:asciiTheme="majorBidi" w:hAnsiTheme="majorBidi" w:cstheme="majorBidi"/>
          <w:vertAlign w:val="superscript"/>
        </w:rPr>
        <w:t xml:space="preserve"> – 1</w:t>
      </w:r>
      <w:r w:rsidRPr="00B950E9">
        <w:rPr>
          <w:rFonts w:asciiTheme="majorBidi" w:hAnsiTheme="majorBidi" w:cstheme="majorBidi"/>
        </w:rPr>
        <w:t xml:space="preserve"> 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68A44A1C" w14:textId="77777777" w:rsidR="00E64588" w:rsidRPr="00B950E9" w:rsidRDefault="00E64588">
      <w:pPr>
        <w:numPr>
          <w:ilvl w:val="0"/>
          <w:numId w:val="12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A </w:t>
      </w:r>
      <w:r w:rsidRPr="00B950E9">
        <w:rPr>
          <w:rFonts w:asciiTheme="majorBidi" w:hAnsiTheme="majorBidi" w:cstheme="majorBidi"/>
          <w:vertAlign w:val="superscript"/>
        </w:rPr>
        <w:t>– 1</w:t>
      </w:r>
      <w:r w:rsidRPr="00B950E9">
        <w:rPr>
          <w:rFonts w:asciiTheme="majorBidi" w:hAnsiTheme="majorBidi" w:cstheme="majorBidi"/>
        </w:rPr>
        <w:t xml:space="preserve">B </w:t>
      </w:r>
      <w:r w:rsidRPr="00B950E9">
        <w:rPr>
          <w:rFonts w:asciiTheme="majorBidi" w:hAnsiTheme="majorBidi" w:cstheme="majorBidi"/>
          <w:vertAlign w:val="superscript"/>
        </w:rPr>
        <w:t>– 1</w:t>
      </w:r>
      <w:r w:rsidRPr="00B950E9">
        <w:rPr>
          <w:rFonts w:asciiTheme="majorBidi" w:hAnsiTheme="majorBidi" w:cstheme="majorBidi"/>
        </w:rPr>
        <w:t xml:space="preserve"> </w:t>
      </w:r>
    </w:p>
    <w:p w14:paraId="01BC03AB" w14:textId="77777777" w:rsidR="00E64588" w:rsidRPr="00B950E9" w:rsidRDefault="00E64588">
      <w:pPr>
        <w:numPr>
          <w:ilvl w:val="0"/>
          <w:numId w:val="12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</w:t>
      </w:r>
      <w:r w:rsidRPr="00B950E9">
        <w:rPr>
          <w:rFonts w:asciiTheme="majorBidi" w:hAnsiTheme="majorBidi" w:cstheme="majorBidi"/>
          <w:vertAlign w:val="superscript"/>
        </w:rPr>
        <w:t>– 1</w:t>
      </w:r>
      <w:r w:rsidRPr="00B950E9">
        <w:rPr>
          <w:rFonts w:asciiTheme="majorBidi" w:hAnsiTheme="majorBidi" w:cstheme="majorBidi"/>
        </w:rPr>
        <w:t xml:space="preserve">B </w:t>
      </w:r>
    </w:p>
    <w:p w14:paraId="24E57563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11D52EA3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0)  If A = </w:t>
      </w:r>
      <w:r w:rsidRPr="00B950E9">
        <w:rPr>
          <w:rFonts w:asciiTheme="majorBidi" w:hAnsiTheme="majorBidi" w:cstheme="majorBidi"/>
          <w:position w:val="-30"/>
        </w:rPr>
        <w:object w:dxaOrig="820" w:dyaOrig="720" w14:anchorId="756B3CD2">
          <v:shape id="_x0000_i1092" type="#_x0000_t75" style="width:40.85pt;height:36.3pt" o:ole="">
            <v:imagedata r:id="rId158" o:title=""/>
          </v:shape>
          <o:OLEObject Type="Embed" ProgID="Equation.3" ShapeID="_x0000_i1092" DrawAspect="Content" ObjectID="_1833651613" r:id="rId159"/>
        </w:object>
      </w:r>
      <w:r w:rsidRPr="00B950E9">
        <w:rPr>
          <w:rFonts w:asciiTheme="majorBidi" w:hAnsiTheme="majorBidi" w:cstheme="majorBidi"/>
        </w:rPr>
        <w:t xml:space="preserve"> and B = </w:t>
      </w:r>
      <w:r w:rsidRPr="00B950E9">
        <w:rPr>
          <w:rFonts w:asciiTheme="majorBidi" w:hAnsiTheme="majorBidi" w:cstheme="majorBidi"/>
          <w:position w:val="-30"/>
        </w:rPr>
        <w:object w:dxaOrig="440" w:dyaOrig="720" w14:anchorId="2E094AB6">
          <v:shape id="_x0000_i1093" type="#_x0000_t75" style="width:22.05pt;height:36.3pt" o:ole="">
            <v:imagedata r:id="rId160" o:title=""/>
          </v:shape>
          <o:OLEObject Type="Embed" ProgID="Equation.3" ShapeID="_x0000_i1093" DrawAspect="Content" ObjectID="_1833651614" r:id="rId161"/>
        </w:object>
      </w:r>
      <w:r w:rsidRPr="00B950E9">
        <w:rPr>
          <w:rFonts w:asciiTheme="majorBidi" w:hAnsiTheme="majorBidi" w:cstheme="majorBidi"/>
        </w:rPr>
        <w:t xml:space="preserve"> then we can find</w:t>
      </w:r>
    </w:p>
    <w:p w14:paraId="3A6ADB43" w14:textId="77777777" w:rsidR="00E64588" w:rsidRPr="00B950E9" w:rsidRDefault="00E64588">
      <w:pPr>
        <w:numPr>
          <w:ilvl w:val="0"/>
          <w:numId w:val="12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 + B</w:t>
      </w:r>
    </w:p>
    <w:p w14:paraId="306A6E16" w14:textId="77777777" w:rsidR="00E64588" w:rsidRPr="00B950E9" w:rsidRDefault="00E64588">
      <w:pPr>
        <w:numPr>
          <w:ilvl w:val="0"/>
          <w:numId w:val="12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– B </w:t>
      </w:r>
    </w:p>
    <w:p w14:paraId="7E0E062C" w14:textId="1EA686C0" w:rsidR="00E64588" w:rsidRPr="00B950E9" w:rsidRDefault="00E64588">
      <w:pPr>
        <w:numPr>
          <w:ilvl w:val="0"/>
          <w:numId w:val="12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B</w: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7B0FD16C" w14:textId="77777777" w:rsidR="00E64588" w:rsidRPr="00B950E9" w:rsidRDefault="00E64588">
      <w:pPr>
        <w:numPr>
          <w:ilvl w:val="0"/>
          <w:numId w:val="12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BA</w:t>
      </w:r>
    </w:p>
    <w:p w14:paraId="059D841C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06E1E2B8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1)  If A is </w:t>
      </w:r>
      <w:proofErr w:type="spellStart"/>
      <w:r w:rsidRPr="00B950E9">
        <w:rPr>
          <w:rFonts w:asciiTheme="majorBidi" w:hAnsiTheme="majorBidi" w:cstheme="majorBidi"/>
        </w:rPr>
        <w:t>non singular</w:t>
      </w:r>
      <w:proofErr w:type="spellEnd"/>
      <w:r w:rsidRPr="00B950E9">
        <w:rPr>
          <w:rFonts w:asciiTheme="majorBidi" w:hAnsiTheme="majorBidi" w:cstheme="majorBidi"/>
        </w:rPr>
        <w:t xml:space="preserve"> square </w:t>
      </w:r>
      <w:proofErr w:type="gramStart"/>
      <w:r w:rsidRPr="00B950E9">
        <w:rPr>
          <w:rFonts w:asciiTheme="majorBidi" w:hAnsiTheme="majorBidi" w:cstheme="majorBidi"/>
        </w:rPr>
        <w:t>matrix</w:t>
      </w:r>
      <w:proofErr w:type="gramEnd"/>
      <w:r w:rsidRPr="00B950E9">
        <w:rPr>
          <w:rFonts w:asciiTheme="majorBidi" w:hAnsiTheme="majorBidi" w:cstheme="majorBidi"/>
        </w:rPr>
        <w:t xml:space="preserve"> then A </w:t>
      </w:r>
      <w:r w:rsidRPr="00B950E9">
        <w:rPr>
          <w:rFonts w:asciiTheme="majorBidi" w:hAnsiTheme="majorBidi" w:cstheme="majorBidi"/>
          <w:vertAlign w:val="superscript"/>
        </w:rPr>
        <w:t>– 1</w:t>
      </w:r>
      <w:r w:rsidRPr="00B950E9">
        <w:rPr>
          <w:rFonts w:asciiTheme="majorBidi" w:hAnsiTheme="majorBidi" w:cstheme="majorBidi"/>
        </w:rPr>
        <w:t xml:space="preserve"> = </w:t>
      </w:r>
    </w:p>
    <w:p w14:paraId="22C35755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279" w:dyaOrig="620" w14:anchorId="3583FCDD">
          <v:shape id="_x0000_i1094" type="#_x0000_t75" style="width:13.6pt;height:31.15pt" o:ole="">
            <v:imagedata r:id="rId162" o:title=""/>
          </v:shape>
          <o:OLEObject Type="Embed" ProgID="Equation.3" ShapeID="_x0000_i1094" DrawAspect="Content" ObjectID="_1833651615" r:id="rId163"/>
        </w:object>
      </w:r>
    </w:p>
    <w:p w14:paraId="3AFA0AFB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32"/>
        </w:rPr>
        <w:object w:dxaOrig="340" w:dyaOrig="700" w14:anchorId="23886E79">
          <v:shape id="_x0000_i1095" type="#_x0000_t75" style="width:17.5pt;height:35.05pt" o:ole="">
            <v:imagedata r:id="rId164" o:title=""/>
          </v:shape>
          <o:OLEObject Type="Embed" ProgID="Equation.3" ShapeID="_x0000_i1095" DrawAspect="Content" ObjectID="_1833651616" r:id="rId165"/>
        </w:object>
      </w:r>
    </w:p>
    <w:p w14:paraId="25841461" w14:textId="15314812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32"/>
        </w:rPr>
        <w:object w:dxaOrig="560" w:dyaOrig="700" w14:anchorId="4402D6AC">
          <v:shape id="_x0000_i1096" type="#_x0000_t75" style="width:27.9pt;height:35.05pt" o:ole="">
            <v:imagedata r:id="rId166" o:title=""/>
          </v:shape>
          <o:OLEObject Type="Embed" ProgID="Equation.3" ShapeID="_x0000_i1096" DrawAspect="Content" ObjectID="_1833651617" r:id="rId167"/>
        </w:object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570E94DE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8"/>
        </w:rPr>
        <w:object w:dxaOrig="560" w:dyaOrig="660" w14:anchorId="3BF25F99">
          <v:shape id="_x0000_i1097" type="#_x0000_t75" style="width:27.9pt;height:33.1pt" o:ole="">
            <v:imagedata r:id="rId168" o:title=""/>
          </v:shape>
          <o:OLEObject Type="Embed" ProgID="Equation.3" ShapeID="_x0000_i1097" DrawAspect="Content" ObjectID="_1833651618" r:id="rId169"/>
        </w:object>
      </w:r>
    </w:p>
    <w:p w14:paraId="6571FB5D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60C4FC25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2)  If A is matrix of order m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</w:t>
      </w:r>
      <w:proofErr w:type="gramStart"/>
      <w:r w:rsidRPr="00B950E9">
        <w:rPr>
          <w:rFonts w:asciiTheme="majorBidi" w:hAnsiTheme="majorBidi" w:cstheme="majorBidi"/>
        </w:rPr>
        <w:t>n</w:t>
      </w:r>
      <w:proofErr w:type="gramEnd"/>
      <w:r w:rsidRPr="00B950E9">
        <w:rPr>
          <w:rFonts w:asciiTheme="majorBidi" w:hAnsiTheme="majorBidi" w:cstheme="majorBidi"/>
        </w:rPr>
        <w:t xml:space="preserve"> then kA is of order </w:t>
      </w:r>
    </w:p>
    <w:p w14:paraId="0009FDB9" w14:textId="77777777" w:rsidR="00E64588" w:rsidRPr="00B950E9" w:rsidRDefault="00E64588" w:rsidP="00E64588">
      <w:pPr>
        <w:ind w:firstLine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(k is real number)</w:t>
      </w:r>
    </w:p>
    <w:p w14:paraId="1A57535D" w14:textId="77777777" w:rsidR="00E64588" w:rsidRPr="00B950E9" w:rsidRDefault="00E64588">
      <w:pPr>
        <w:numPr>
          <w:ilvl w:val="0"/>
          <w:numId w:val="12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km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n</w:t>
      </w:r>
    </w:p>
    <w:p w14:paraId="2325D042" w14:textId="77777777" w:rsidR="00E64588" w:rsidRPr="00B950E9" w:rsidRDefault="00E64588">
      <w:pPr>
        <w:numPr>
          <w:ilvl w:val="0"/>
          <w:numId w:val="12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m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</w:t>
      </w:r>
      <w:proofErr w:type="spellStart"/>
      <w:r w:rsidRPr="00B950E9">
        <w:rPr>
          <w:rFonts w:asciiTheme="majorBidi" w:hAnsiTheme="majorBidi" w:cstheme="majorBidi"/>
        </w:rPr>
        <w:t>kn</w:t>
      </w:r>
      <w:proofErr w:type="spellEnd"/>
    </w:p>
    <w:p w14:paraId="7CB34151" w14:textId="74A792A9" w:rsidR="00E64588" w:rsidRPr="00B950E9" w:rsidRDefault="00E64588">
      <w:pPr>
        <w:numPr>
          <w:ilvl w:val="0"/>
          <w:numId w:val="12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km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</w:t>
      </w:r>
      <w:proofErr w:type="spellStart"/>
      <w:r w:rsidRPr="00B950E9">
        <w:rPr>
          <w:rFonts w:asciiTheme="majorBidi" w:hAnsiTheme="majorBidi" w:cstheme="majorBidi"/>
        </w:rPr>
        <w:t>kn</w:t>
      </w:r>
      <w:proofErr w:type="spellEnd"/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tab/>
      </w:r>
      <w:r w:rsidR="0022530F" w:rsidRPr="00B950E9">
        <w:rPr>
          <w:rFonts w:asciiTheme="majorBidi" w:hAnsiTheme="majorBidi" w:cstheme="majorBidi"/>
        </w:rPr>
        <w:sym w:font="Wingdings" w:char="F077"/>
      </w:r>
    </w:p>
    <w:p w14:paraId="03DDCA26" w14:textId="77777777" w:rsidR="00E64588" w:rsidRPr="00B950E9" w:rsidRDefault="00E64588">
      <w:pPr>
        <w:numPr>
          <w:ilvl w:val="0"/>
          <w:numId w:val="12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m </w:t>
      </w:r>
      <w:r w:rsidRPr="00B950E9">
        <w:rPr>
          <w:rFonts w:asciiTheme="majorBidi" w:hAnsiTheme="majorBidi" w:cstheme="majorBidi"/>
        </w:rPr>
        <w:sym w:font="Symbol" w:char="F0B4"/>
      </w:r>
      <w:r w:rsidRPr="00B950E9">
        <w:rPr>
          <w:rFonts w:asciiTheme="majorBidi" w:hAnsiTheme="majorBidi" w:cstheme="majorBidi"/>
        </w:rPr>
        <w:t xml:space="preserve"> n</w:t>
      </w:r>
    </w:p>
    <w:p w14:paraId="6EA0C1E2" w14:textId="77777777" w:rsidR="00E64588" w:rsidRPr="00B950E9" w:rsidRDefault="00E64588" w:rsidP="00E64588">
      <w:pPr>
        <w:ind w:left="720" w:hanging="720"/>
        <w:jc w:val="both"/>
        <w:rPr>
          <w:rFonts w:asciiTheme="majorBidi" w:hAnsiTheme="majorBidi" w:cstheme="majorBidi"/>
        </w:rPr>
      </w:pPr>
    </w:p>
    <w:p w14:paraId="283AF024" w14:textId="77777777" w:rsidR="00E64588" w:rsidRPr="00B950E9" w:rsidRDefault="00E64588" w:rsidP="00E64588">
      <w:pPr>
        <w:ind w:left="720" w:hanging="720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13) The value of determinant of the matrix </w:t>
      </w:r>
      <w:r w:rsidRPr="00B950E9">
        <w:rPr>
          <w:rFonts w:asciiTheme="majorBidi" w:hAnsiTheme="majorBidi" w:cstheme="majorBidi"/>
          <w:position w:val="-56"/>
        </w:rPr>
        <w:object w:dxaOrig="2040" w:dyaOrig="1240" w14:anchorId="5C4A45A0">
          <v:shape id="_x0000_i1098" type="#_x0000_t75" style="width:101.85pt;height:62.25pt" o:ole="">
            <v:imagedata r:id="rId170" o:title=""/>
          </v:shape>
          <o:OLEObject Type="Embed" ProgID="Equation.3" ShapeID="_x0000_i1098" DrawAspect="Content" ObjectID="_1833651619" r:id="rId171"/>
        </w:object>
      </w:r>
      <w:r w:rsidRPr="00B950E9">
        <w:rPr>
          <w:rFonts w:asciiTheme="majorBidi" w:hAnsiTheme="majorBidi" w:cstheme="majorBidi"/>
        </w:rPr>
        <w:t xml:space="preserve"> is </w:t>
      </w:r>
    </w:p>
    <w:p w14:paraId="781B646D" w14:textId="77777777" w:rsidR="00E64588" w:rsidRPr="00B950E9" w:rsidRDefault="00E64588">
      <w:pPr>
        <w:numPr>
          <w:ilvl w:val="0"/>
          <w:numId w:val="12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4DE89126" w14:textId="1FEF1ABD" w:rsidR="00E64588" w:rsidRPr="00B950E9" w:rsidRDefault="00E64588">
      <w:pPr>
        <w:numPr>
          <w:ilvl w:val="0"/>
          <w:numId w:val="12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sym w:font="Wingdings" w:char="F077"/>
      </w:r>
    </w:p>
    <w:p w14:paraId="6E1539D7" w14:textId="77777777" w:rsidR="00E64588" w:rsidRPr="00B950E9" w:rsidRDefault="00E64588">
      <w:pPr>
        <w:numPr>
          <w:ilvl w:val="0"/>
          <w:numId w:val="12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3F58E18B" w14:textId="77777777" w:rsidR="00E64588" w:rsidRPr="00B950E9" w:rsidRDefault="00E64588">
      <w:pPr>
        <w:numPr>
          <w:ilvl w:val="0"/>
          <w:numId w:val="12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– 1</w:t>
      </w:r>
    </w:p>
    <w:p w14:paraId="4FD175D3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31A201CF" w14:textId="77777777" w:rsidR="00E64588" w:rsidRPr="00B950E9" w:rsidRDefault="00E64588" w:rsidP="00E64588">
      <w:pPr>
        <w:ind w:left="720" w:hanging="720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4) The value of determinant of the matrix </w:t>
      </w:r>
      <w:r w:rsidRPr="00B950E9">
        <w:rPr>
          <w:rFonts w:asciiTheme="majorBidi" w:hAnsiTheme="majorBidi" w:cstheme="majorBidi"/>
          <w:position w:val="-56"/>
        </w:rPr>
        <w:object w:dxaOrig="2600" w:dyaOrig="1240" w14:anchorId="285DEB2F">
          <v:shape id="_x0000_i1099" type="#_x0000_t75" style="width:131.05pt;height:62.25pt" o:ole="">
            <v:imagedata r:id="rId172" o:title=""/>
          </v:shape>
          <o:OLEObject Type="Embed" ProgID="Equation.3" ShapeID="_x0000_i1099" DrawAspect="Content" ObjectID="_1833651620" r:id="rId173"/>
        </w:object>
      </w:r>
      <w:r w:rsidRPr="00B950E9">
        <w:rPr>
          <w:rFonts w:asciiTheme="majorBidi" w:hAnsiTheme="majorBidi" w:cstheme="majorBidi"/>
        </w:rPr>
        <w:t xml:space="preserve"> is</w:t>
      </w:r>
    </w:p>
    <w:p w14:paraId="2F2C3A17" w14:textId="77777777" w:rsidR="00E64588" w:rsidRPr="00B950E9" w:rsidRDefault="00E64588">
      <w:pPr>
        <w:numPr>
          <w:ilvl w:val="0"/>
          <w:numId w:val="12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4EBD60AB" w14:textId="77777777" w:rsidR="00E64588" w:rsidRPr="00B950E9" w:rsidRDefault="00E64588">
      <w:pPr>
        <w:numPr>
          <w:ilvl w:val="0"/>
          <w:numId w:val="12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52325191" w14:textId="5355F6D8" w:rsidR="00E64588" w:rsidRPr="00B950E9" w:rsidRDefault="00E64588">
      <w:pPr>
        <w:numPr>
          <w:ilvl w:val="0"/>
          <w:numId w:val="12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sym w:font="Wingdings" w:char="F077"/>
      </w:r>
    </w:p>
    <w:p w14:paraId="6F701285" w14:textId="77777777" w:rsidR="00E64588" w:rsidRPr="00B950E9" w:rsidRDefault="00E64588">
      <w:pPr>
        <w:numPr>
          <w:ilvl w:val="0"/>
          <w:numId w:val="12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– 1</w:t>
      </w:r>
    </w:p>
    <w:p w14:paraId="39837945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03D016C6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5)  The value of determinant of the matrix </w:t>
      </w:r>
    </w:p>
    <w:p w14:paraId="61066113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6"/>
        </w:rPr>
        <w:object w:dxaOrig="2760" w:dyaOrig="1240" w14:anchorId="36143EAB">
          <v:shape id="_x0000_i1100" type="#_x0000_t75" style="width:138.8pt;height:62.25pt" o:ole="">
            <v:imagedata r:id="rId174" o:title=""/>
          </v:shape>
          <o:OLEObject Type="Embed" ProgID="Equation.3" ShapeID="_x0000_i1100" DrawAspect="Content" ObjectID="_1833651621" r:id="rId175"/>
        </w:object>
      </w:r>
      <w:r w:rsidRPr="00B950E9">
        <w:rPr>
          <w:rFonts w:asciiTheme="majorBidi" w:hAnsiTheme="majorBidi" w:cstheme="majorBidi"/>
        </w:rPr>
        <w:t xml:space="preserve"> is</w:t>
      </w:r>
    </w:p>
    <w:p w14:paraId="4CC70A1E" w14:textId="3353A268" w:rsidR="00E64588" w:rsidRPr="00B950E9" w:rsidRDefault="00E64588">
      <w:pPr>
        <w:numPr>
          <w:ilvl w:val="0"/>
          <w:numId w:val="13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sym w:font="Wingdings" w:char="F077"/>
      </w:r>
    </w:p>
    <w:p w14:paraId="0ADBF02D" w14:textId="77777777" w:rsidR="00E64588" w:rsidRPr="00B950E9" w:rsidRDefault="00E64588">
      <w:pPr>
        <w:numPr>
          <w:ilvl w:val="0"/>
          <w:numId w:val="13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3299A891" w14:textId="77777777" w:rsidR="00E64588" w:rsidRPr="00B950E9" w:rsidRDefault="00E64588">
      <w:pPr>
        <w:numPr>
          <w:ilvl w:val="0"/>
          <w:numId w:val="13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4BE4A1AF" w14:textId="77777777" w:rsidR="00E64588" w:rsidRPr="00B950E9" w:rsidRDefault="00E64588">
      <w:pPr>
        <w:numPr>
          <w:ilvl w:val="0"/>
          <w:numId w:val="13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</w:t>
      </w:r>
    </w:p>
    <w:p w14:paraId="1D1B9CB4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47576EF8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16)  If B = </w:t>
      </w:r>
      <w:r w:rsidRPr="00B950E9">
        <w:rPr>
          <w:rFonts w:asciiTheme="majorBidi" w:hAnsiTheme="majorBidi" w:cstheme="majorBidi"/>
          <w:position w:val="-50"/>
        </w:rPr>
        <w:object w:dxaOrig="1160" w:dyaOrig="1120" w14:anchorId="41B502BC">
          <v:shape id="_x0000_i1101" type="#_x0000_t75" style="width:57.1pt;height:55.8pt" o:ole="">
            <v:imagedata r:id="rId176" o:title=""/>
          </v:shape>
          <o:OLEObject Type="Embed" ProgID="Equation.3" ShapeID="_x0000_i1101" DrawAspect="Content" ObjectID="_1833651622" r:id="rId177"/>
        </w:object>
      </w:r>
      <w:r w:rsidRPr="00B950E9">
        <w:rPr>
          <w:rFonts w:asciiTheme="majorBidi" w:hAnsiTheme="majorBidi" w:cstheme="majorBidi"/>
        </w:rPr>
        <w:t xml:space="preserve"> then – B is </w:t>
      </w:r>
    </w:p>
    <w:p w14:paraId="0049082C" w14:textId="244A162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700" w:dyaOrig="1120" w14:anchorId="5836AD41">
          <v:shape id="_x0000_i1102" type="#_x0000_t75" style="width:84.95pt;height:55.8pt" o:ole="">
            <v:imagedata r:id="rId178" o:title=""/>
          </v:shape>
          <o:OLEObject Type="Embed" ProgID="Equation.3" ShapeID="_x0000_i1102" DrawAspect="Content" ObjectID="_1833651623" r:id="rId179"/>
        </w:object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sym w:font="Wingdings" w:char="F077"/>
      </w:r>
    </w:p>
    <w:p w14:paraId="0CCB3EED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40" w:dyaOrig="1120" w14:anchorId="44A170FA">
          <v:shape id="_x0000_i1103" type="#_x0000_t75" style="width:66.15pt;height:55.8pt" o:ole="">
            <v:imagedata r:id="rId180" o:title=""/>
          </v:shape>
          <o:OLEObject Type="Embed" ProgID="Equation.3" ShapeID="_x0000_i1103" DrawAspect="Content" ObjectID="_1833651624" r:id="rId181"/>
        </w:object>
      </w:r>
    </w:p>
    <w:p w14:paraId="6C39D3C0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40" w:dyaOrig="1120" w14:anchorId="007802E9">
          <v:shape id="_x0000_i1104" type="#_x0000_t75" style="width:66.15pt;height:55.8pt" o:ole="">
            <v:imagedata r:id="rId182" o:title=""/>
          </v:shape>
          <o:OLEObject Type="Embed" ProgID="Equation.3" ShapeID="_x0000_i1104" DrawAspect="Content" ObjectID="_1833651625" r:id="rId183"/>
        </w:object>
      </w:r>
    </w:p>
    <w:p w14:paraId="017D6A2D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40" w:dyaOrig="1120" w14:anchorId="17146130">
          <v:shape id="_x0000_i1105" type="#_x0000_t75" style="width:66.15pt;height:55.8pt" o:ole="">
            <v:imagedata r:id="rId184" o:title=""/>
          </v:shape>
          <o:OLEObject Type="Embed" ProgID="Equation.3" ShapeID="_x0000_i1105" DrawAspect="Content" ObjectID="_1833651626" r:id="rId185"/>
        </w:object>
      </w:r>
    </w:p>
    <w:p w14:paraId="435EE73C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</w:p>
    <w:p w14:paraId="2AD9CD0E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7)  If A = </w:t>
      </w:r>
      <w:r w:rsidRPr="00B950E9">
        <w:rPr>
          <w:rFonts w:asciiTheme="majorBidi" w:hAnsiTheme="majorBidi" w:cstheme="majorBidi"/>
          <w:position w:val="-50"/>
        </w:rPr>
        <w:object w:dxaOrig="1120" w:dyaOrig="1120" w14:anchorId="03E13F4A">
          <v:shape id="_x0000_i1106" type="#_x0000_t75" style="width:55.8pt;height:55.8pt" o:ole="">
            <v:imagedata r:id="rId186" o:title=""/>
          </v:shape>
          <o:OLEObject Type="Embed" ProgID="Equation.3" ShapeID="_x0000_i1106" DrawAspect="Content" ObjectID="_1833651627" r:id="rId187"/>
        </w:object>
      </w:r>
      <w:r w:rsidRPr="00B950E9">
        <w:rPr>
          <w:rFonts w:asciiTheme="majorBidi" w:hAnsiTheme="majorBidi" w:cstheme="majorBidi"/>
        </w:rPr>
        <w:t xml:space="preserve"> then 2A is </w:t>
      </w:r>
    </w:p>
    <w:p w14:paraId="009C5261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120" w:dyaOrig="1120" w14:anchorId="7345B87C">
          <v:shape id="_x0000_i1107" type="#_x0000_t75" style="width:55.8pt;height:55.8pt" o:ole="">
            <v:imagedata r:id="rId188" o:title=""/>
          </v:shape>
          <o:OLEObject Type="Embed" ProgID="Equation.3" ShapeID="_x0000_i1107" DrawAspect="Content" ObjectID="_1833651628" r:id="rId189"/>
        </w:object>
      </w:r>
    </w:p>
    <w:p w14:paraId="081100E0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59" w:dyaOrig="1120" w14:anchorId="54C350E3">
          <v:shape id="_x0000_i1108" type="#_x0000_t75" style="width:67.45pt;height:55.8pt" o:ole="">
            <v:imagedata r:id="rId190" o:title=""/>
          </v:shape>
          <o:OLEObject Type="Embed" ProgID="Equation.3" ShapeID="_x0000_i1108" DrawAspect="Content" ObjectID="_1833651629" r:id="rId191"/>
        </w:object>
      </w:r>
    </w:p>
    <w:p w14:paraId="0F5B363F" w14:textId="77777777" w:rsidR="00E64588" w:rsidRPr="00B950E9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ab/>
        <w:t xml:space="preserve">C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00" w:dyaOrig="1120" w14:anchorId="640302FB">
          <v:shape id="_x0000_i1109" type="#_x0000_t75" style="width:64.85pt;height:55.8pt" o:ole="">
            <v:imagedata r:id="rId192" o:title=""/>
          </v:shape>
          <o:OLEObject Type="Embed" ProgID="Equation.3" ShapeID="_x0000_i1109" DrawAspect="Content" ObjectID="_1833651630" r:id="rId193"/>
        </w:object>
      </w:r>
    </w:p>
    <w:p w14:paraId="393CB597" w14:textId="366D6828" w:rsidR="00E64588" w:rsidRPr="00A23C63" w:rsidRDefault="00E64588" w:rsidP="00E64588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  <w:position w:val="-50"/>
        </w:rPr>
        <w:object w:dxaOrig="1320" w:dyaOrig="1120" w14:anchorId="62965450">
          <v:shape id="_x0000_i1110" type="#_x0000_t75" style="width:66.15pt;height:55.8pt" o:ole="">
            <v:imagedata r:id="rId194" o:title=""/>
          </v:shape>
          <o:OLEObject Type="Embed" ProgID="Equation.3" ShapeID="_x0000_i1110" DrawAspect="Content" ObjectID="_1833651631" r:id="rId195"/>
        </w:object>
      </w:r>
      <w:r w:rsidR="00AF42EA" w:rsidRPr="00B950E9">
        <w:rPr>
          <w:rFonts w:asciiTheme="majorBidi" w:hAnsiTheme="majorBidi" w:cstheme="majorBidi"/>
        </w:rPr>
        <w:tab/>
      </w:r>
      <w:r w:rsidR="00AF42EA" w:rsidRPr="00B950E9">
        <w:rPr>
          <w:rFonts w:asciiTheme="majorBidi" w:hAnsiTheme="majorBidi" w:cstheme="majorBidi"/>
        </w:rPr>
        <w:tab/>
      </w:r>
      <w:r w:rsidR="00AF42EA" w:rsidRPr="00A23C63">
        <w:rPr>
          <w:rFonts w:asciiTheme="majorBidi" w:hAnsiTheme="majorBidi" w:cstheme="majorBidi"/>
        </w:rPr>
        <w:tab/>
      </w:r>
      <w:r w:rsidR="00AF42EA" w:rsidRPr="00A23C63">
        <w:rPr>
          <w:rFonts w:asciiTheme="majorBidi" w:hAnsiTheme="majorBidi" w:cstheme="majorBidi"/>
        </w:rPr>
        <w:sym w:font="Wingdings" w:char="F077"/>
      </w:r>
    </w:p>
    <w:p w14:paraId="05A7A3F8" w14:textId="77777777" w:rsidR="0093675A" w:rsidRPr="00A23C63" w:rsidRDefault="0093675A" w:rsidP="002E4AD3">
      <w:pPr>
        <w:rPr>
          <w:rFonts w:asciiTheme="majorBidi" w:hAnsiTheme="majorBidi" w:cstheme="majorBidi"/>
        </w:rPr>
      </w:pPr>
    </w:p>
    <w:p w14:paraId="352089E9" w14:textId="3C5770AF" w:rsidR="0093675A" w:rsidRDefault="0093675A">
      <w:r>
        <w:br w:type="page"/>
      </w:r>
    </w:p>
    <w:p w14:paraId="422A05F5" w14:textId="0B4A1BFE" w:rsidR="002E4AD3" w:rsidRDefault="002E4AD3" w:rsidP="00725B8F">
      <w:pPr>
        <w:pStyle w:val="Heading1"/>
      </w:pPr>
      <w:bookmarkStart w:id="5" w:name="_Toc222900138"/>
      <w:r w:rsidRPr="00FC38DA">
        <w:lastRenderedPageBreak/>
        <w:t>Unit 05: Partial Fractions</w:t>
      </w:r>
      <w:bookmarkEnd w:id="5"/>
    </w:p>
    <w:p w14:paraId="43162AAE" w14:textId="77777777" w:rsidR="00E64588" w:rsidRPr="00B950E9" w:rsidRDefault="00E64588" w:rsidP="002E4AD3">
      <w:pPr>
        <w:rPr>
          <w:rFonts w:asciiTheme="majorBidi" w:hAnsiTheme="majorBidi" w:cstheme="majorBidi"/>
        </w:rPr>
      </w:pPr>
    </w:p>
    <w:p w14:paraId="184AC8B2" w14:textId="540F67C3" w:rsidR="00725B8F" w:rsidRPr="00B950E9" w:rsidRDefault="00725B8F" w:rsidP="00504657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n open formed by using the sign of equality “=” is called _______</w:t>
      </w:r>
    </w:p>
    <w:p w14:paraId="08020B97" w14:textId="1A150424" w:rsidR="00725B8F" w:rsidRPr="00B950E9" w:rsidRDefault="00725B8F">
      <w:pPr>
        <w:numPr>
          <w:ilvl w:val="0"/>
          <w:numId w:val="13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Equation </w:t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sym w:font="Wingdings" w:char="F077"/>
      </w:r>
    </w:p>
    <w:p w14:paraId="518358CD" w14:textId="77777777" w:rsidR="00725B8F" w:rsidRPr="00B950E9" w:rsidRDefault="00725B8F">
      <w:pPr>
        <w:numPr>
          <w:ilvl w:val="0"/>
          <w:numId w:val="13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In – equation </w:t>
      </w:r>
    </w:p>
    <w:p w14:paraId="36F28C1C" w14:textId="77777777" w:rsidR="00725B8F" w:rsidRPr="00B950E9" w:rsidRDefault="00725B8F">
      <w:pPr>
        <w:numPr>
          <w:ilvl w:val="0"/>
          <w:numId w:val="13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True sentence </w:t>
      </w:r>
    </w:p>
    <w:p w14:paraId="11F5EDA2" w14:textId="77777777" w:rsidR="00725B8F" w:rsidRPr="00B950E9" w:rsidRDefault="00725B8F">
      <w:pPr>
        <w:numPr>
          <w:ilvl w:val="0"/>
          <w:numId w:val="13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False sentence</w:t>
      </w:r>
    </w:p>
    <w:p w14:paraId="22AA2310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23119ADE" w14:textId="334C9818" w:rsidR="00725B8F" w:rsidRPr="00B950E9" w:rsidRDefault="00725B8F" w:rsidP="00FD5ACB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. 2x = 3 is a conditional equation it is true for _______</w:t>
      </w:r>
    </w:p>
    <w:p w14:paraId="756F06E5" w14:textId="77777777" w:rsidR="00725B8F" w:rsidRPr="00B950E9" w:rsidRDefault="00725B8F">
      <w:pPr>
        <w:numPr>
          <w:ilvl w:val="0"/>
          <w:numId w:val="13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3F686DA3" w14:textId="77777777" w:rsidR="00725B8F" w:rsidRPr="00B950E9" w:rsidRDefault="00725B8F">
      <w:pPr>
        <w:numPr>
          <w:ilvl w:val="0"/>
          <w:numId w:val="13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</w:t>
      </w:r>
    </w:p>
    <w:p w14:paraId="2442D62A" w14:textId="53A80AD0" w:rsidR="00725B8F" w:rsidRPr="00B950E9" w:rsidRDefault="00725B8F">
      <w:pPr>
        <w:numPr>
          <w:ilvl w:val="0"/>
          <w:numId w:val="13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240" w:dyaOrig="620" w14:anchorId="4A21329A">
          <v:shape id="_x0000_i1111" type="#_x0000_t75" style="width:11.05pt;height:31.15pt" o:ole="">
            <v:imagedata r:id="rId196" o:title=""/>
          </v:shape>
          <o:OLEObject Type="Embed" ProgID="Equation.3" ShapeID="_x0000_i1111" DrawAspect="Content" ObjectID="_1833651632" r:id="rId197"/>
        </w:object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sym w:font="Wingdings" w:char="F077"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</w:p>
    <w:p w14:paraId="331EDBD4" w14:textId="77777777" w:rsidR="00725B8F" w:rsidRPr="00B950E9" w:rsidRDefault="00725B8F">
      <w:pPr>
        <w:numPr>
          <w:ilvl w:val="0"/>
          <w:numId w:val="13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240" w:dyaOrig="620" w14:anchorId="769F2245">
          <v:shape id="_x0000_i1112" type="#_x0000_t75" style="width:11.05pt;height:31.15pt" o:ole="">
            <v:imagedata r:id="rId198" o:title=""/>
          </v:shape>
          <o:OLEObject Type="Embed" ProgID="Equation.3" ShapeID="_x0000_i1112" DrawAspect="Content" ObjectID="_1833651633" r:id="rId199"/>
        </w:object>
      </w:r>
    </w:p>
    <w:p w14:paraId="41E4344C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10E3CF6C" w14:textId="70B3AA05" w:rsidR="00725B8F" w:rsidRPr="00B950E9" w:rsidRDefault="00725B8F" w:rsidP="00FD5ACB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.  x</w:t>
      </w:r>
      <w:r w:rsidRPr="00B950E9">
        <w:rPr>
          <w:rFonts w:asciiTheme="majorBidi" w:hAnsiTheme="majorBidi" w:cstheme="majorBidi"/>
          <w:vertAlign w:val="superscript"/>
        </w:rPr>
        <w:t>2</w:t>
      </w:r>
      <w:r w:rsidRPr="00B950E9">
        <w:rPr>
          <w:rFonts w:asciiTheme="majorBidi" w:hAnsiTheme="majorBidi" w:cstheme="majorBidi"/>
        </w:rPr>
        <w:t xml:space="preserve"> + x – 6 = 0 is a conditional equation and it is true for </w:t>
      </w:r>
    </w:p>
    <w:p w14:paraId="0E992A52" w14:textId="77777777" w:rsidR="00725B8F" w:rsidRPr="00B950E9" w:rsidRDefault="00725B8F">
      <w:pPr>
        <w:numPr>
          <w:ilvl w:val="0"/>
          <w:numId w:val="13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, 3</w:t>
      </w:r>
    </w:p>
    <w:p w14:paraId="24F9353A" w14:textId="5FDFFF26" w:rsidR="00725B8F" w:rsidRPr="00B950E9" w:rsidRDefault="00725B8F">
      <w:pPr>
        <w:numPr>
          <w:ilvl w:val="0"/>
          <w:numId w:val="13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, - 3</w:t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sym w:font="Wingdings" w:char="F077"/>
      </w:r>
    </w:p>
    <w:p w14:paraId="077BB6B5" w14:textId="77777777" w:rsidR="00725B8F" w:rsidRPr="00B950E9" w:rsidRDefault="00725B8F">
      <w:pPr>
        <w:numPr>
          <w:ilvl w:val="0"/>
          <w:numId w:val="13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– 2, - 3 </w:t>
      </w:r>
    </w:p>
    <w:p w14:paraId="301CFFEB" w14:textId="77777777" w:rsidR="00725B8F" w:rsidRPr="00B950E9" w:rsidRDefault="00725B8F">
      <w:pPr>
        <w:numPr>
          <w:ilvl w:val="0"/>
          <w:numId w:val="13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– 2, 3</w:t>
      </w:r>
    </w:p>
    <w:p w14:paraId="63929CC1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01427180" w14:textId="2DE010A6" w:rsidR="00725B8F" w:rsidRPr="00B950E9" w:rsidRDefault="00725B8F" w:rsidP="00FD5ACB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.</w:t>
      </w:r>
      <w:r w:rsidR="00FD5ACB" w:rsidRPr="00B950E9">
        <w:rPr>
          <w:rFonts w:asciiTheme="majorBidi" w:hAnsiTheme="majorBidi" w:cstheme="majorBidi"/>
        </w:rPr>
        <w:t xml:space="preserve"> </w:t>
      </w:r>
      <w:r w:rsidRPr="00B950E9">
        <w:rPr>
          <w:rFonts w:asciiTheme="majorBidi" w:hAnsiTheme="majorBidi" w:cstheme="majorBidi"/>
        </w:rPr>
        <w:t>The symbol _________ shall be used both for equation and identity</w:t>
      </w:r>
    </w:p>
    <w:p w14:paraId="6D08E130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4"/>
        </w:rPr>
        <w:object w:dxaOrig="220" w:dyaOrig="200" w14:anchorId="51F2B996">
          <v:shape id="_x0000_i1113" type="#_x0000_t75" style="width:10.4pt;height:10.4pt" o:ole="">
            <v:imagedata r:id="rId200" o:title=""/>
          </v:shape>
          <o:OLEObject Type="Embed" ProgID="Equation.3" ShapeID="_x0000_i1113" DrawAspect="Content" ObjectID="_1833651634" r:id="rId201"/>
        </w:object>
      </w:r>
    </w:p>
    <w:p w14:paraId="08B3D64B" w14:textId="14FD34BD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>b) =</w:t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sym w:font="Wingdings" w:char="F077"/>
      </w:r>
    </w:p>
    <w:p w14:paraId="7630B0D1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4"/>
        </w:rPr>
        <w:object w:dxaOrig="220" w:dyaOrig="220" w14:anchorId="67C68788">
          <v:shape id="_x0000_i1114" type="#_x0000_t75" style="width:10.4pt;height:10.4pt" o:ole="">
            <v:imagedata r:id="rId202" o:title=""/>
          </v:shape>
          <o:OLEObject Type="Embed" ProgID="Equation.3" ShapeID="_x0000_i1114" DrawAspect="Content" ObjectID="_1833651635" r:id="rId203"/>
        </w:object>
      </w:r>
    </w:p>
    <w:p w14:paraId="44FC3D42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"/>
        </w:rPr>
        <w:object w:dxaOrig="200" w:dyaOrig="180" w14:anchorId="464A56A8">
          <v:shape id="_x0000_i1115" type="#_x0000_t75" style="width:10.4pt;height:8.45pt" o:ole="">
            <v:imagedata r:id="rId204" o:title=""/>
          </v:shape>
          <o:OLEObject Type="Embed" ProgID="Equation.3" ShapeID="_x0000_i1115" DrawAspect="Content" ObjectID="_1833651636" r:id="rId205"/>
        </w:object>
      </w:r>
    </w:p>
    <w:p w14:paraId="1BC6E638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387AB2A2" w14:textId="50DCE3C4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5. </w:t>
      </w:r>
      <w:r w:rsidRPr="00B950E9">
        <w:rPr>
          <w:rFonts w:asciiTheme="majorBidi" w:hAnsiTheme="majorBidi" w:cstheme="majorBidi"/>
          <w:position w:val="-28"/>
        </w:rPr>
        <w:object w:dxaOrig="580" w:dyaOrig="660" w14:anchorId="2CEB343D">
          <v:shape id="_x0000_i1116" type="#_x0000_t75" style="width:27.9pt;height:33.1pt" o:ole="">
            <v:imagedata r:id="rId206" o:title=""/>
          </v:shape>
          <o:OLEObject Type="Embed" ProgID="Equation.3" ShapeID="_x0000_i1116" DrawAspect="Content" ObjectID="_1833651637" r:id="rId207"/>
        </w:object>
      </w:r>
      <w:r w:rsidRPr="00B950E9">
        <w:rPr>
          <w:rFonts w:asciiTheme="majorBidi" w:hAnsiTheme="majorBidi" w:cstheme="majorBidi"/>
        </w:rPr>
        <w:t xml:space="preserve"> , Q(x) </w:t>
      </w:r>
      <w:r w:rsidRPr="00B950E9">
        <w:rPr>
          <w:rFonts w:asciiTheme="majorBidi" w:hAnsiTheme="majorBidi" w:cstheme="majorBidi"/>
          <w:position w:val="-4"/>
        </w:rPr>
        <w:object w:dxaOrig="220" w:dyaOrig="220" w14:anchorId="563FCD65">
          <v:shape id="_x0000_i1117" type="#_x0000_t75" style="width:10.4pt;height:10.4pt" o:ole="">
            <v:imagedata r:id="rId208" o:title=""/>
          </v:shape>
          <o:OLEObject Type="Embed" ProgID="Equation.3" ShapeID="_x0000_i1117" DrawAspect="Content" ObjectID="_1833651638" r:id="rId209"/>
        </w:object>
      </w:r>
      <w:r w:rsidRPr="00B950E9">
        <w:rPr>
          <w:rFonts w:asciiTheme="majorBidi" w:hAnsiTheme="majorBidi" w:cstheme="majorBidi"/>
        </w:rPr>
        <w:t xml:space="preserve"> 0 is known as </w:t>
      </w:r>
    </w:p>
    <w:p w14:paraId="5623C4D8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35438410" w14:textId="77777777" w:rsidR="00725B8F" w:rsidRPr="00B950E9" w:rsidRDefault="00725B8F">
      <w:pPr>
        <w:numPr>
          <w:ilvl w:val="0"/>
          <w:numId w:val="13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improper rational fraction </w:t>
      </w:r>
    </w:p>
    <w:p w14:paraId="7A2E1B5F" w14:textId="2C5F14A3" w:rsidR="00725B8F" w:rsidRPr="00B950E9" w:rsidRDefault="00725B8F">
      <w:pPr>
        <w:numPr>
          <w:ilvl w:val="0"/>
          <w:numId w:val="13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rational fraction</w:t>
      </w:r>
      <w:r w:rsidR="00C507C0" w:rsidRPr="00B950E9">
        <w:rPr>
          <w:rFonts w:asciiTheme="majorBidi" w:hAnsiTheme="majorBidi" w:cstheme="majorBidi"/>
        </w:rPr>
        <w:tab/>
      </w:r>
      <w:r w:rsidR="00C507C0" w:rsidRPr="00B950E9">
        <w:rPr>
          <w:rFonts w:asciiTheme="majorBidi" w:hAnsiTheme="majorBidi" w:cstheme="majorBidi"/>
        </w:rPr>
        <w:tab/>
      </w:r>
      <w:r w:rsidR="00C507C0" w:rsidRPr="00B950E9">
        <w:rPr>
          <w:rFonts w:asciiTheme="majorBidi" w:hAnsiTheme="majorBidi" w:cstheme="majorBidi"/>
        </w:rPr>
        <w:tab/>
      </w:r>
      <w:r w:rsidR="00C507C0" w:rsidRPr="00B950E9">
        <w:rPr>
          <w:rFonts w:asciiTheme="majorBidi" w:hAnsiTheme="majorBidi" w:cstheme="majorBidi"/>
        </w:rPr>
        <w:sym w:font="Wingdings" w:char="F077"/>
      </w:r>
    </w:p>
    <w:p w14:paraId="55DD093E" w14:textId="77777777" w:rsidR="00725B8F" w:rsidRPr="00B950E9" w:rsidRDefault="00725B8F">
      <w:pPr>
        <w:numPr>
          <w:ilvl w:val="0"/>
          <w:numId w:val="13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proper rational fraction </w:t>
      </w:r>
    </w:p>
    <w:p w14:paraId="4FBE5D54" w14:textId="4FF8A45E" w:rsidR="00725B8F" w:rsidRPr="00B950E9" w:rsidRDefault="00725B8F" w:rsidP="00C507C0">
      <w:pPr>
        <w:numPr>
          <w:ilvl w:val="0"/>
          <w:numId w:val="13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one of the above</w:t>
      </w:r>
    </w:p>
    <w:p w14:paraId="2D2F36A6" w14:textId="77777777" w:rsidR="00C507C0" w:rsidRPr="00B950E9" w:rsidRDefault="00C507C0" w:rsidP="00C507C0">
      <w:pPr>
        <w:ind w:left="1080"/>
        <w:jc w:val="both"/>
        <w:rPr>
          <w:rFonts w:asciiTheme="majorBidi" w:hAnsiTheme="majorBidi" w:cstheme="majorBidi"/>
        </w:rPr>
      </w:pPr>
    </w:p>
    <w:p w14:paraId="550F403F" w14:textId="31D7C3A3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6. </w:t>
      </w:r>
      <w:r w:rsidRPr="00B950E9">
        <w:rPr>
          <w:rFonts w:asciiTheme="majorBidi" w:hAnsiTheme="majorBidi" w:cstheme="majorBidi"/>
          <w:position w:val="-24"/>
        </w:rPr>
        <w:object w:dxaOrig="480" w:dyaOrig="660" w14:anchorId="68B76F3C">
          <v:shape id="_x0000_i1118" type="#_x0000_t75" style="width:24pt;height:33.1pt" o:ole="">
            <v:imagedata r:id="rId210" o:title=""/>
          </v:shape>
          <o:OLEObject Type="Embed" ProgID="Equation.3" ShapeID="_x0000_i1118" DrawAspect="Content" ObjectID="_1833651639" r:id="rId211"/>
        </w:object>
      </w:r>
      <w:r w:rsidRPr="00B950E9">
        <w:rPr>
          <w:rFonts w:asciiTheme="majorBidi" w:hAnsiTheme="majorBidi" w:cstheme="majorBidi"/>
        </w:rPr>
        <w:t xml:space="preserve"> is a fraction.</w:t>
      </w:r>
    </w:p>
    <w:p w14:paraId="45209DD5" w14:textId="60FB9E56" w:rsidR="00725B8F" w:rsidRPr="00B950E9" w:rsidRDefault="00725B8F">
      <w:pPr>
        <w:numPr>
          <w:ilvl w:val="0"/>
          <w:numId w:val="13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rational fraction</w:t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tab/>
      </w:r>
      <w:r w:rsidR="00FD5ACB" w:rsidRPr="00B950E9">
        <w:rPr>
          <w:rFonts w:asciiTheme="majorBidi" w:hAnsiTheme="majorBidi" w:cstheme="majorBidi"/>
        </w:rPr>
        <w:sym w:font="Wingdings" w:char="F077"/>
      </w:r>
    </w:p>
    <w:p w14:paraId="0F53D244" w14:textId="77777777" w:rsidR="00725B8F" w:rsidRPr="00B950E9" w:rsidRDefault="00725B8F">
      <w:pPr>
        <w:numPr>
          <w:ilvl w:val="0"/>
          <w:numId w:val="13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improper fraction </w:t>
      </w:r>
    </w:p>
    <w:p w14:paraId="1DB64509" w14:textId="77777777" w:rsidR="00725B8F" w:rsidRPr="00B950E9" w:rsidRDefault="00725B8F">
      <w:pPr>
        <w:numPr>
          <w:ilvl w:val="0"/>
          <w:numId w:val="13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rational fraction </w:t>
      </w:r>
    </w:p>
    <w:p w14:paraId="748324EF" w14:textId="77777777" w:rsidR="00725B8F" w:rsidRPr="00B950E9" w:rsidRDefault="00725B8F">
      <w:pPr>
        <w:numPr>
          <w:ilvl w:val="0"/>
          <w:numId w:val="13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one of these</w:t>
      </w:r>
    </w:p>
    <w:p w14:paraId="662CEDA4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64A5A07E" w14:textId="3D791031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7. </w:t>
      </w:r>
      <w:r w:rsidRPr="00B950E9">
        <w:rPr>
          <w:rFonts w:asciiTheme="majorBidi" w:hAnsiTheme="majorBidi" w:cstheme="majorBidi"/>
          <w:position w:val="-24"/>
        </w:rPr>
        <w:object w:dxaOrig="680" w:dyaOrig="660" w14:anchorId="60333EF1">
          <v:shape id="_x0000_i1119" type="#_x0000_t75" style="width:34.4pt;height:33.1pt" o:ole="">
            <v:imagedata r:id="rId212" o:title=""/>
          </v:shape>
          <o:OLEObject Type="Embed" ProgID="Equation.3" ShapeID="_x0000_i1119" DrawAspect="Content" ObjectID="_1833651640" r:id="rId213"/>
        </w:object>
      </w:r>
      <w:r w:rsidRPr="00B950E9">
        <w:rPr>
          <w:rFonts w:asciiTheme="majorBidi" w:hAnsiTheme="majorBidi" w:cstheme="majorBidi"/>
        </w:rPr>
        <w:t xml:space="preserve"> is a fraction </w:t>
      </w:r>
    </w:p>
    <w:p w14:paraId="410ADB8A" w14:textId="77777777" w:rsidR="00725B8F" w:rsidRPr="00B950E9" w:rsidRDefault="00725B8F">
      <w:pPr>
        <w:numPr>
          <w:ilvl w:val="0"/>
          <w:numId w:val="13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rational fraction </w:t>
      </w:r>
    </w:p>
    <w:p w14:paraId="589507D6" w14:textId="77777777" w:rsidR="00725B8F" w:rsidRPr="00B950E9" w:rsidRDefault="00725B8F">
      <w:pPr>
        <w:numPr>
          <w:ilvl w:val="0"/>
          <w:numId w:val="13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proper fraction </w:t>
      </w:r>
    </w:p>
    <w:p w14:paraId="685A7A40" w14:textId="6482E635" w:rsidR="00725B8F" w:rsidRPr="00B950E9" w:rsidRDefault="00725B8F">
      <w:pPr>
        <w:numPr>
          <w:ilvl w:val="0"/>
          <w:numId w:val="13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improper rational fraction </w:t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sym w:font="Wingdings" w:char="F077"/>
      </w:r>
    </w:p>
    <w:p w14:paraId="7210DD76" w14:textId="77777777" w:rsidR="00725B8F" w:rsidRPr="00B950E9" w:rsidRDefault="00725B8F">
      <w:pPr>
        <w:numPr>
          <w:ilvl w:val="0"/>
          <w:numId w:val="13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one of these</w:t>
      </w:r>
    </w:p>
    <w:p w14:paraId="0C0CED82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67004E98" w14:textId="1A19AD75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8. There </w:t>
      </w:r>
      <w:proofErr w:type="gramStart"/>
      <w:r w:rsidRPr="00B950E9">
        <w:rPr>
          <w:rFonts w:asciiTheme="majorBidi" w:hAnsiTheme="majorBidi" w:cstheme="majorBidi"/>
        </w:rPr>
        <w:t xml:space="preserve">are </w:t>
      </w:r>
      <w:r w:rsidR="00C507C0" w:rsidRPr="00B950E9">
        <w:rPr>
          <w:rFonts w:asciiTheme="majorBidi" w:hAnsiTheme="majorBidi" w:cstheme="majorBidi"/>
        </w:rPr>
        <w:t xml:space="preserve"> -------</w:t>
      </w:r>
      <w:proofErr w:type="gramEnd"/>
      <w:r w:rsidRPr="00B950E9">
        <w:rPr>
          <w:rFonts w:asciiTheme="majorBidi" w:hAnsiTheme="majorBidi" w:cstheme="majorBidi"/>
        </w:rPr>
        <w:t xml:space="preserve">_types of rational fraction. </w:t>
      </w:r>
    </w:p>
    <w:p w14:paraId="11D40A2B" w14:textId="2BDF554A" w:rsidR="00725B8F" w:rsidRPr="00B950E9" w:rsidRDefault="00AA3351">
      <w:pPr>
        <w:numPr>
          <w:ilvl w:val="0"/>
          <w:numId w:val="13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</w:t>
      </w:r>
      <w:r w:rsidR="00725B8F" w:rsidRPr="00B950E9">
        <w:rPr>
          <w:rFonts w:asciiTheme="majorBidi" w:hAnsiTheme="majorBidi" w:cstheme="majorBidi"/>
        </w:rPr>
        <w:t>hree</w:t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0E96CB25" w14:textId="77777777" w:rsidR="00725B8F" w:rsidRPr="00B950E9" w:rsidRDefault="00725B8F">
      <w:pPr>
        <w:numPr>
          <w:ilvl w:val="0"/>
          <w:numId w:val="13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four</w:t>
      </w:r>
    </w:p>
    <w:p w14:paraId="49FC14C5" w14:textId="77777777" w:rsidR="00725B8F" w:rsidRPr="00B950E9" w:rsidRDefault="00725B8F">
      <w:pPr>
        <w:numPr>
          <w:ilvl w:val="0"/>
          <w:numId w:val="13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five</w:t>
      </w:r>
    </w:p>
    <w:p w14:paraId="66B5AA99" w14:textId="77777777" w:rsidR="00725B8F" w:rsidRPr="00B950E9" w:rsidRDefault="00725B8F">
      <w:pPr>
        <w:numPr>
          <w:ilvl w:val="0"/>
          <w:numId w:val="13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wo</w:t>
      </w:r>
    </w:p>
    <w:p w14:paraId="625E9209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61155708" w14:textId="06ACF619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9. The partial fraction of   </w:t>
      </w:r>
      <w:r w:rsidRPr="00B950E9">
        <w:rPr>
          <w:rFonts w:asciiTheme="majorBidi" w:hAnsiTheme="majorBidi" w:cstheme="majorBidi"/>
          <w:position w:val="-24"/>
        </w:rPr>
        <w:object w:dxaOrig="660" w:dyaOrig="620" w14:anchorId="29027DD7">
          <v:shape id="_x0000_i1120" type="#_x0000_t75" style="width:33.1pt;height:31.15pt" o:ole="">
            <v:imagedata r:id="rId214" o:title=""/>
          </v:shape>
          <o:OLEObject Type="Embed" ProgID="Equation.3" ShapeID="_x0000_i1120" DrawAspect="Content" ObjectID="_1833651641" r:id="rId215"/>
        </w:object>
      </w:r>
      <w:r w:rsidRPr="00B950E9">
        <w:rPr>
          <w:rFonts w:asciiTheme="majorBidi" w:hAnsiTheme="majorBidi" w:cstheme="majorBidi"/>
        </w:rPr>
        <w:t xml:space="preserve"> is </w:t>
      </w:r>
    </w:p>
    <w:p w14:paraId="0AB8C01A" w14:textId="622CB646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8"/>
        </w:rPr>
        <w:object w:dxaOrig="1800" w:dyaOrig="660" w14:anchorId="5FA27639">
          <v:shape id="_x0000_i1121" type="#_x0000_t75" style="width:89.5pt;height:33.1pt" o:ole="">
            <v:imagedata r:id="rId216" o:title=""/>
          </v:shape>
          <o:OLEObject Type="Embed" ProgID="Equation.3" ShapeID="_x0000_i1121" DrawAspect="Content" ObjectID="_1833651642" r:id="rId217"/>
        </w:object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sym w:font="Wingdings" w:char="F077"/>
      </w:r>
    </w:p>
    <w:p w14:paraId="6CAE5206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28"/>
        </w:rPr>
        <w:object w:dxaOrig="820" w:dyaOrig="660" w14:anchorId="769E4FBB">
          <v:shape id="_x0000_i1122" type="#_x0000_t75" style="width:40.85pt;height:33.1pt" o:ole="">
            <v:imagedata r:id="rId218" o:title=""/>
          </v:shape>
          <o:OLEObject Type="Embed" ProgID="Equation.3" ShapeID="_x0000_i1122" DrawAspect="Content" ObjectID="_1833651643" r:id="rId219"/>
        </w:object>
      </w:r>
    </w:p>
    <w:p w14:paraId="768DB34D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ab/>
        <w:t xml:space="preserve">c) </w:t>
      </w:r>
      <w:r w:rsidRPr="00B950E9">
        <w:rPr>
          <w:rFonts w:asciiTheme="majorBidi" w:hAnsiTheme="majorBidi" w:cstheme="majorBidi"/>
          <w:position w:val="-28"/>
        </w:rPr>
        <w:object w:dxaOrig="840" w:dyaOrig="660" w14:anchorId="3265AFC5">
          <v:shape id="_x0000_i1123" type="#_x0000_t75" style="width:42.15pt;height:33.1pt" o:ole="">
            <v:imagedata r:id="rId220" o:title=""/>
          </v:shape>
          <o:OLEObject Type="Embed" ProgID="Equation.3" ShapeID="_x0000_i1123" DrawAspect="Content" ObjectID="_1833651644" r:id="rId221"/>
        </w:object>
      </w:r>
    </w:p>
    <w:p w14:paraId="35248C61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8"/>
        </w:rPr>
        <w:object w:dxaOrig="1820" w:dyaOrig="660" w14:anchorId="0214F5B5">
          <v:shape id="_x0000_i1124" type="#_x0000_t75" style="width:90.15pt;height:33.1pt" o:ole="">
            <v:imagedata r:id="rId222" o:title=""/>
          </v:shape>
          <o:OLEObject Type="Embed" ProgID="Equation.3" ShapeID="_x0000_i1124" DrawAspect="Content" ObjectID="_1833651645" r:id="rId223"/>
        </w:object>
      </w:r>
    </w:p>
    <w:p w14:paraId="562A455F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2EB42913" w14:textId="68597B09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0. The partial fraction of  </w:t>
      </w:r>
      <w:r w:rsidRPr="00B950E9">
        <w:rPr>
          <w:rFonts w:asciiTheme="majorBidi" w:hAnsiTheme="majorBidi" w:cstheme="majorBidi"/>
          <w:position w:val="-30"/>
        </w:rPr>
        <w:object w:dxaOrig="1280" w:dyaOrig="720" w14:anchorId="7922CBC2">
          <v:shape id="_x0000_i1125" type="#_x0000_t75" style="width:63.55pt;height:36.3pt" o:ole="">
            <v:imagedata r:id="rId224" o:title=""/>
          </v:shape>
          <o:OLEObject Type="Embed" ProgID="Equation.3" ShapeID="_x0000_i1125" DrawAspect="Content" ObjectID="_1833651646" r:id="rId225"/>
        </w:object>
      </w:r>
      <w:r w:rsidRPr="00B950E9">
        <w:rPr>
          <w:rFonts w:asciiTheme="majorBidi" w:hAnsiTheme="majorBidi" w:cstheme="majorBidi"/>
        </w:rPr>
        <w:t xml:space="preserve"> is </w:t>
      </w:r>
    </w:p>
    <w:p w14:paraId="50989664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540" w:dyaOrig="620" w14:anchorId="46EFDBB9">
          <v:shape id="_x0000_i1126" type="#_x0000_t75" style="width:26.6pt;height:31.15pt" o:ole="">
            <v:imagedata r:id="rId226" o:title=""/>
          </v:shape>
          <o:OLEObject Type="Embed" ProgID="Equation.3" ShapeID="_x0000_i1126" DrawAspect="Content" ObjectID="_1833651647" r:id="rId227"/>
        </w:object>
      </w:r>
    </w:p>
    <w:p w14:paraId="08CE6807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30"/>
        </w:rPr>
        <w:object w:dxaOrig="820" w:dyaOrig="680" w14:anchorId="7ACD178E">
          <v:shape id="_x0000_i1127" type="#_x0000_t75" style="width:40.85pt;height:34.4pt" o:ole="">
            <v:imagedata r:id="rId228" o:title=""/>
          </v:shape>
          <o:OLEObject Type="Embed" ProgID="Equation.3" ShapeID="_x0000_i1127" DrawAspect="Content" ObjectID="_1833651648" r:id="rId229"/>
        </w:object>
      </w:r>
    </w:p>
    <w:p w14:paraId="71798505" w14:textId="255D8D90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30"/>
        </w:rPr>
        <w:object w:dxaOrig="2480" w:dyaOrig="680" w14:anchorId="290D8A23">
          <v:shape id="_x0000_i1128" type="#_x0000_t75" style="width:124.55pt;height:34.4pt" o:ole="">
            <v:imagedata r:id="rId230" o:title=""/>
          </v:shape>
          <o:OLEObject Type="Embed" ProgID="Equation.3" ShapeID="_x0000_i1128" DrawAspect="Content" ObjectID="_1833651649" r:id="rId231"/>
        </w:object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sym w:font="Wingdings" w:char="F077"/>
      </w:r>
    </w:p>
    <w:p w14:paraId="5DF0FEA9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30"/>
        </w:rPr>
        <w:object w:dxaOrig="820" w:dyaOrig="680" w14:anchorId="07793BC2">
          <v:shape id="_x0000_i1129" type="#_x0000_t75" style="width:40.85pt;height:34.4pt" o:ole="">
            <v:imagedata r:id="rId232" o:title=""/>
          </v:shape>
          <o:OLEObject Type="Embed" ProgID="Equation.3" ShapeID="_x0000_i1129" DrawAspect="Content" ObjectID="_1833651650" r:id="rId233"/>
        </w:object>
      </w:r>
    </w:p>
    <w:p w14:paraId="01667E54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</w:r>
    </w:p>
    <w:p w14:paraId="54090354" w14:textId="009EDB7A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1. The partial fraction of  </w:t>
      </w:r>
      <w:r w:rsidRPr="00B950E9">
        <w:rPr>
          <w:rFonts w:asciiTheme="majorBidi" w:hAnsiTheme="majorBidi" w:cstheme="majorBidi"/>
          <w:position w:val="-30"/>
        </w:rPr>
        <w:object w:dxaOrig="1480" w:dyaOrig="680" w14:anchorId="50F62930">
          <v:shape id="_x0000_i1130" type="#_x0000_t75" style="width:73.3pt;height:34.4pt" o:ole="">
            <v:imagedata r:id="rId234" o:title=""/>
          </v:shape>
          <o:OLEObject Type="Embed" ProgID="Equation.3" ShapeID="_x0000_i1130" DrawAspect="Content" ObjectID="_1833651651" r:id="rId235"/>
        </w:object>
      </w:r>
      <w:r w:rsidRPr="00B950E9">
        <w:rPr>
          <w:rFonts w:asciiTheme="majorBidi" w:hAnsiTheme="majorBidi" w:cstheme="majorBidi"/>
        </w:rPr>
        <w:t xml:space="preserve"> is </w:t>
      </w:r>
    </w:p>
    <w:p w14:paraId="78D18ACD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</w:p>
    <w:p w14:paraId="19C6C540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30"/>
        </w:rPr>
        <w:object w:dxaOrig="940" w:dyaOrig="680" w14:anchorId="0E96FA9F">
          <v:shape id="_x0000_i1131" type="#_x0000_t75" style="width:46.7pt;height:34.4pt" o:ole="">
            <v:imagedata r:id="rId236" o:title=""/>
          </v:shape>
          <o:OLEObject Type="Embed" ProgID="Equation.3" ShapeID="_x0000_i1131" DrawAspect="Content" ObjectID="_1833651652" r:id="rId237"/>
        </w:object>
      </w:r>
    </w:p>
    <w:p w14:paraId="7989D594" w14:textId="79EE57E0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30"/>
        </w:rPr>
        <w:object w:dxaOrig="1939" w:dyaOrig="680" w14:anchorId="5119539E">
          <v:shape id="_x0000_i1132" type="#_x0000_t75" style="width:97.3pt;height:34.4pt" o:ole="">
            <v:imagedata r:id="rId238" o:title=""/>
          </v:shape>
          <o:OLEObject Type="Embed" ProgID="Equation.3" ShapeID="_x0000_i1132" DrawAspect="Content" ObjectID="_1833651653" r:id="rId239"/>
        </w:object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sym w:font="Wingdings" w:char="F077"/>
      </w:r>
    </w:p>
    <w:p w14:paraId="37D38AD9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28"/>
        </w:rPr>
        <w:object w:dxaOrig="840" w:dyaOrig="660" w14:anchorId="53A9B488">
          <v:shape id="_x0000_i1133" type="#_x0000_t75" style="width:42.15pt;height:33.1pt" o:ole="">
            <v:imagedata r:id="rId240" o:title=""/>
          </v:shape>
          <o:OLEObject Type="Embed" ProgID="Equation.3" ShapeID="_x0000_i1133" DrawAspect="Content" ObjectID="_1833651654" r:id="rId241"/>
        </w:object>
      </w:r>
    </w:p>
    <w:p w14:paraId="2D64259C" w14:textId="66201175" w:rsidR="00725B8F" w:rsidRPr="00B950E9" w:rsidRDefault="00725B8F" w:rsidP="00C507C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>d) none of these</w:t>
      </w:r>
    </w:p>
    <w:p w14:paraId="03D9E417" w14:textId="77777777" w:rsidR="00C507C0" w:rsidRPr="00B950E9" w:rsidRDefault="00C507C0" w:rsidP="00C507C0">
      <w:pPr>
        <w:jc w:val="both"/>
        <w:rPr>
          <w:rFonts w:asciiTheme="majorBidi" w:hAnsiTheme="majorBidi" w:cstheme="majorBidi"/>
        </w:rPr>
      </w:pPr>
    </w:p>
    <w:p w14:paraId="5654A203" w14:textId="77777777" w:rsidR="00C507C0" w:rsidRPr="00B950E9" w:rsidRDefault="00C507C0" w:rsidP="00C507C0">
      <w:pPr>
        <w:jc w:val="both"/>
        <w:rPr>
          <w:rFonts w:asciiTheme="majorBidi" w:hAnsiTheme="majorBidi" w:cstheme="majorBidi"/>
        </w:rPr>
      </w:pPr>
    </w:p>
    <w:p w14:paraId="010389E0" w14:textId="695692E3" w:rsidR="00725B8F" w:rsidRPr="00B950E9" w:rsidRDefault="00725B8F" w:rsidP="00C507C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12. The partial fraction of  </w:t>
      </w:r>
      <w:r w:rsidRPr="00B950E9">
        <w:rPr>
          <w:rFonts w:asciiTheme="majorBidi" w:hAnsiTheme="majorBidi" w:cstheme="majorBidi"/>
          <w:position w:val="-30"/>
        </w:rPr>
        <w:object w:dxaOrig="1300" w:dyaOrig="720" w14:anchorId="307FA0F8">
          <v:shape id="_x0000_i1134" type="#_x0000_t75" style="width:64.85pt;height:36.3pt" o:ole="">
            <v:imagedata r:id="rId242" o:title=""/>
          </v:shape>
          <o:OLEObject Type="Embed" ProgID="Equation.3" ShapeID="_x0000_i1134" DrawAspect="Content" ObjectID="_1833651655" r:id="rId243"/>
        </w:object>
      </w:r>
      <w:r w:rsidRPr="00B950E9">
        <w:rPr>
          <w:rFonts w:asciiTheme="majorBidi" w:hAnsiTheme="majorBidi" w:cstheme="majorBidi"/>
        </w:rPr>
        <w:t xml:space="preserve"> is </w:t>
      </w:r>
    </w:p>
    <w:p w14:paraId="7FCD10BE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1020" w:dyaOrig="620" w14:anchorId="2B4F2296">
          <v:shape id="_x0000_i1135" type="#_x0000_t75" style="width:52.55pt;height:31.15pt" o:ole="">
            <v:imagedata r:id="rId244" o:title=""/>
          </v:shape>
          <o:OLEObject Type="Embed" ProgID="Equation.3" ShapeID="_x0000_i1135" DrawAspect="Content" ObjectID="_1833651656" r:id="rId245"/>
        </w:object>
      </w:r>
    </w:p>
    <w:p w14:paraId="790835F8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30"/>
        </w:rPr>
        <w:object w:dxaOrig="1300" w:dyaOrig="680" w14:anchorId="15EE9BD4">
          <v:shape id="_x0000_i1136" type="#_x0000_t75" style="width:64.85pt;height:34.4pt" o:ole="">
            <v:imagedata r:id="rId246" o:title=""/>
          </v:shape>
          <o:OLEObject Type="Embed" ProgID="Equation.3" ShapeID="_x0000_i1136" DrawAspect="Content" ObjectID="_1833651657" r:id="rId247"/>
        </w:object>
      </w:r>
    </w:p>
    <w:p w14:paraId="4B0B5484" w14:textId="77777777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30"/>
        </w:rPr>
        <w:object w:dxaOrig="2460" w:dyaOrig="680" w14:anchorId="7DDCC47E">
          <v:shape id="_x0000_i1137" type="#_x0000_t75" style="width:122.6pt;height:34.4pt" o:ole="">
            <v:imagedata r:id="rId248" o:title=""/>
          </v:shape>
          <o:OLEObject Type="Embed" ProgID="Equation.3" ShapeID="_x0000_i1137" DrawAspect="Content" ObjectID="_1833651658" r:id="rId249"/>
        </w:object>
      </w:r>
    </w:p>
    <w:p w14:paraId="0CB63BAD" w14:textId="6343EFD8" w:rsidR="00725B8F" w:rsidRPr="00B950E9" w:rsidRDefault="00725B8F" w:rsidP="00725B8F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30"/>
        </w:rPr>
        <w:object w:dxaOrig="2480" w:dyaOrig="680" w14:anchorId="196B039F">
          <v:shape id="_x0000_i1138" type="#_x0000_t75" style="width:124.55pt;height:34.4pt" o:ole="">
            <v:imagedata r:id="rId250" o:title=""/>
          </v:shape>
          <o:OLEObject Type="Embed" ProgID="Equation.3" ShapeID="_x0000_i1138" DrawAspect="Content" ObjectID="_1833651659" r:id="rId251"/>
        </w:object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tab/>
      </w:r>
      <w:r w:rsidR="00AA3351" w:rsidRPr="00B950E9">
        <w:rPr>
          <w:rFonts w:asciiTheme="majorBidi" w:hAnsiTheme="majorBidi" w:cstheme="majorBidi"/>
        </w:rPr>
        <w:sym w:font="Wingdings" w:char="F077"/>
      </w:r>
    </w:p>
    <w:p w14:paraId="76E9EF6B" w14:textId="400DEC88" w:rsidR="00725B8F" w:rsidRPr="00B950E9" w:rsidRDefault="00725B8F">
      <w:pPr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br w:type="page"/>
      </w:r>
    </w:p>
    <w:p w14:paraId="7137F645" w14:textId="77777777" w:rsidR="00725B8F" w:rsidRPr="00FC38DA" w:rsidRDefault="00725B8F" w:rsidP="002E4AD3"/>
    <w:p w14:paraId="6133516F" w14:textId="77777777" w:rsidR="002E4AD3" w:rsidRDefault="002E4AD3" w:rsidP="008F69B0">
      <w:pPr>
        <w:pStyle w:val="Heading1"/>
      </w:pPr>
      <w:bookmarkStart w:id="6" w:name="_Toc222900139"/>
      <w:r w:rsidRPr="00FC38DA">
        <w:t>Unit 06: Sequences and Series</w:t>
      </w:r>
      <w:bookmarkEnd w:id="6"/>
    </w:p>
    <w:p w14:paraId="68E245ED" w14:textId="77777777" w:rsidR="00725B8F" w:rsidRDefault="00725B8F"/>
    <w:p w14:paraId="0C7731AE" w14:textId="394DF7D1" w:rsidR="008F69B0" w:rsidRPr="00B950E9" w:rsidRDefault="008F69B0" w:rsidP="00C507C0">
      <w:pPr>
        <w:ind w:left="720" w:hanging="720"/>
        <w:jc w:val="both"/>
        <w:rPr>
          <w:rFonts w:asciiTheme="majorBidi" w:hAnsiTheme="majorBidi" w:cstheme="majorBidi"/>
          <w:color w:val="000000"/>
        </w:rPr>
      </w:pPr>
      <w:r w:rsidRPr="00B950E9">
        <w:rPr>
          <w:rFonts w:asciiTheme="majorBidi" w:hAnsiTheme="majorBidi" w:cstheme="majorBidi"/>
        </w:rPr>
        <w:t>1</w:t>
      </w:r>
      <w:r w:rsidRPr="00B950E9">
        <w:rPr>
          <w:rFonts w:asciiTheme="majorBidi" w:hAnsiTheme="majorBidi" w:cstheme="majorBidi"/>
          <w:color w:val="000000"/>
        </w:rPr>
        <w:t xml:space="preserve">)  The general term of the sequence 2/1, 3/2, 4/3, … is an </w:t>
      </w:r>
    </w:p>
    <w:p w14:paraId="53B9A5F8" w14:textId="410C19C5" w:rsidR="008F69B0" w:rsidRPr="00B950E9" w:rsidRDefault="008F69B0" w:rsidP="008F69B0">
      <w:pPr>
        <w:ind w:left="720"/>
        <w:jc w:val="both"/>
        <w:rPr>
          <w:rFonts w:asciiTheme="majorBidi" w:hAnsiTheme="majorBidi" w:cstheme="majorBidi"/>
          <w:color w:val="000000"/>
        </w:rPr>
      </w:pPr>
      <w:r w:rsidRPr="00B950E9">
        <w:rPr>
          <w:rFonts w:asciiTheme="majorBidi" w:hAnsiTheme="majorBidi" w:cstheme="majorBidi"/>
          <w:color w:val="000000"/>
        </w:rPr>
        <w:t xml:space="preserve">A) </w:t>
      </w:r>
      <w:r w:rsidRPr="00B950E9">
        <w:rPr>
          <w:rFonts w:asciiTheme="majorBidi" w:hAnsiTheme="majorBidi" w:cstheme="majorBidi"/>
          <w:color w:val="000000"/>
          <w:position w:val="-24"/>
        </w:rPr>
        <w:object w:dxaOrig="540" w:dyaOrig="620" w14:anchorId="71277894">
          <v:shape id="_x0000_i1139" type="#_x0000_t75" style="width:26.6pt;height:31.15pt" o:ole="">
            <v:imagedata r:id="rId252" o:title=""/>
          </v:shape>
          <o:OLEObject Type="Embed" ProgID="Equation.3" ShapeID="_x0000_i1139" DrawAspect="Content" ObjectID="_1833651660" r:id="rId253"/>
        </w:object>
      </w:r>
      <w:r w:rsidR="00C507C0" w:rsidRPr="00B950E9">
        <w:rPr>
          <w:rFonts w:asciiTheme="majorBidi" w:hAnsiTheme="majorBidi" w:cstheme="majorBidi"/>
          <w:color w:val="000000"/>
        </w:rPr>
        <w:tab/>
      </w:r>
      <w:r w:rsidR="00C507C0" w:rsidRPr="00B950E9">
        <w:rPr>
          <w:rFonts w:asciiTheme="majorBidi" w:hAnsiTheme="majorBidi" w:cstheme="majorBidi"/>
          <w:color w:val="000000"/>
        </w:rPr>
        <w:tab/>
      </w:r>
      <w:r w:rsidR="00C507C0" w:rsidRPr="00B950E9">
        <w:rPr>
          <w:rFonts w:asciiTheme="majorBidi" w:hAnsiTheme="majorBidi" w:cstheme="majorBidi"/>
          <w:color w:val="000000"/>
        </w:rPr>
        <w:tab/>
      </w:r>
      <w:r w:rsidR="00C507C0" w:rsidRPr="00B950E9">
        <w:rPr>
          <w:rFonts w:asciiTheme="majorBidi" w:hAnsiTheme="majorBidi" w:cstheme="majorBidi"/>
        </w:rPr>
        <w:sym w:font="Wingdings" w:char="F077"/>
      </w:r>
    </w:p>
    <w:p w14:paraId="1420F90F" w14:textId="77777777" w:rsidR="008F69B0" w:rsidRPr="00B950E9" w:rsidRDefault="008F69B0" w:rsidP="008F69B0">
      <w:pPr>
        <w:ind w:left="720"/>
        <w:jc w:val="both"/>
        <w:rPr>
          <w:rFonts w:asciiTheme="majorBidi" w:hAnsiTheme="majorBidi" w:cstheme="majorBidi"/>
          <w:color w:val="000000"/>
        </w:rPr>
      </w:pPr>
      <w:r w:rsidRPr="00B950E9">
        <w:rPr>
          <w:rFonts w:asciiTheme="majorBidi" w:hAnsiTheme="majorBidi" w:cstheme="majorBidi"/>
          <w:color w:val="000000"/>
        </w:rPr>
        <w:t xml:space="preserve">B) </w:t>
      </w:r>
      <w:r w:rsidRPr="00B950E9">
        <w:rPr>
          <w:rFonts w:asciiTheme="majorBidi" w:hAnsiTheme="majorBidi" w:cstheme="majorBidi"/>
          <w:color w:val="000000"/>
          <w:position w:val="-24"/>
        </w:rPr>
        <w:object w:dxaOrig="540" w:dyaOrig="620" w14:anchorId="1249BAF5">
          <v:shape id="_x0000_i1140" type="#_x0000_t75" style="width:26.6pt;height:31.15pt" o:ole="">
            <v:imagedata r:id="rId254" o:title=""/>
          </v:shape>
          <o:OLEObject Type="Embed" ProgID="Equation.3" ShapeID="_x0000_i1140" DrawAspect="Content" ObjectID="_1833651661" r:id="rId255"/>
        </w:object>
      </w:r>
    </w:p>
    <w:p w14:paraId="4FFF5F62" w14:textId="77777777" w:rsidR="008F69B0" w:rsidRPr="00B950E9" w:rsidRDefault="008F69B0" w:rsidP="008F69B0">
      <w:pPr>
        <w:ind w:left="720"/>
        <w:jc w:val="both"/>
        <w:rPr>
          <w:rFonts w:asciiTheme="majorBidi" w:hAnsiTheme="majorBidi" w:cstheme="majorBidi"/>
          <w:color w:val="000000"/>
        </w:rPr>
      </w:pPr>
      <w:r w:rsidRPr="00B950E9">
        <w:rPr>
          <w:rFonts w:asciiTheme="majorBidi" w:hAnsiTheme="majorBidi" w:cstheme="majorBidi"/>
          <w:color w:val="000000"/>
        </w:rPr>
        <w:t xml:space="preserve">C) </w:t>
      </w:r>
      <w:r w:rsidRPr="00B950E9">
        <w:rPr>
          <w:rFonts w:asciiTheme="majorBidi" w:hAnsiTheme="majorBidi" w:cstheme="majorBidi"/>
          <w:color w:val="000000"/>
          <w:position w:val="-24"/>
        </w:rPr>
        <w:object w:dxaOrig="540" w:dyaOrig="620" w14:anchorId="3195FFC7">
          <v:shape id="_x0000_i1141" type="#_x0000_t75" style="width:26.6pt;height:31.15pt" o:ole="">
            <v:imagedata r:id="rId256" o:title=""/>
          </v:shape>
          <o:OLEObject Type="Embed" ProgID="Equation.3" ShapeID="_x0000_i1141" DrawAspect="Content" ObjectID="_1833651662" r:id="rId257"/>
        </w:object>
      </w:r>
    </w:p>
    <w:p w14:paraId="12FB0F84" w14:textId="77777777" w:rsidR="008F69B0" w:rsidRPr="00B950E9" w:rsidRDefault="008F69B0" w:rsidP="008F69B0">
      <w:pPr>
        <w:ind w:left="720"/>
        <w:jc w:val="both"/>
        <w:rPr>
          <w:rFonts w:asciiTheme="majorBidi" w:hAnsiTheme="majorBidi" w:cstheme="majorBidi"/>
          <w:color w:val="000000"/>
        </w:rPr>
      </w:pPr>
      <w:r w:rsidRPr="00B950E9">
        <w:rPr>
          <w:rFonts w:asciiTheme="majorBidi" w:hAnsiTheme="majorBidi" w:cstheme="majorBidi"/>
          <w:color w:val="000000"/>
        </w:rPr>
        <w:t xml:space="preserve">D) </w:t>
      </w:r>
      <w:r w:rsidRPr="00B950E9">
        <w:rPr>
          <w:rFonts w:asciiTheme="majorBidi" w:hAnsiTheme="majorBidi" w:cstheme="majorBidi"/>
          <w:color w:val="000000"/>
          <w:position w:val="-24"/>
        </w:rPr>
        <w:object w:dxaOrig="540" w:dyaOrig="620" w14:anchorId="628246AA">
          <v:shape id="_x0000_i1142" type="#_x0000_t75" style="width:26.6pt;height:31.15pt" o:ole="">
            <v:imagedata r:id="rId258" o:title=""/>
          </v:shape>
          <o:OLEObject Type="Embed" ProgID="Equation.3" ShapeID="_x0000_i1142" DrawAspect="Content" ObjectID="_1833651663" r:id="rId259"/>
        </w:object>
      </w:r>
    </w:p>
    <w:p w14:paraId="448EF76C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6B289A1E" w14:textId="6D5B76C2" w:rsidR="008F69B0" w:rsidRPr="00B950E9" w:rsidRDefault="008F69B0" w:rsidP="00C507C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) If a, </w:t>
      </w:r>
      <w:proofErr w:type="spellStart"/>
      <w:r w:rsidRPr="00B950E9">
        <w:rPr>
          <w:rFonts w:asciiTheme="majorBidi" w:hAnsiTheme="majorBidi" w:cstheme="majorBidi"/>
        </w:rPr>
        <w:t>a+d</w:t>
      </w:r>
      <w:proofErr w:type="spellEnd"/>
      <w:r w:rsidRPr="00B950E9">
        <w:rPr>
          <w:rFonts w:asciiTheme="majorBidi" w:hAnsiTheme="majorBidi" w:cstheme="majorBidi"/>
        </w:rPr>
        <w:t xml:space="preserve">, a+2d, …… is A.P, then an = </w:t>
      </w:r>
    </w:p>
    <w:p w14:paraId="0FAD6C15" w14:textId="77777777" w:rsidR="008F69B0" w:rsidRPr="00B950E9" w:rsidRDefault="008F69B0">
      <w:pPr>
        <w:numPr>
          <w:ilvl w:val="0"/>
          <w:numId w:val="13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+ </w:t>
      </w:r>
      <w:proofErr w:type="spellStart"/>
      <w:r w:rsidRPr="00B950E9">
        <w:rPr>
          <w:rFonts w:asciiTheme="majorBidi" w:hAnsiTheme="majorBidi" w:cstheme="majorBidi"/>
        </w:rPr>
        <w:t>nd</w:t>
      </w:r>
      <w:proofErr w:type="spellEnd"/>
    </w:p>
    <w:p w14:paraId="0B182CC9" w14:textId="77777777" w:rsidR="008F69B0" w:rsidRPr="00B950E9" w:rsidRDefault="008F69B0">
      <w:pPr>
        <w:numPr>
          <w:ilvl w:val="0"/>
          <w:numId w:val="13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– </w:t>
      </w:r>
      <w:proofErr w:type="spellStart"/>
      <w:r w:rsidRPr="00B950E9">
        <w:rPr>
          <w:rFonts w:asciiTheme="majorBidi" w:hAnsiTheme="majorBidi" w:cstheme="majorBidi"/>
        </w:rPr>
        <w:t>nd</w:t>
      </w:r>
      <w:proofErr w:type="spellEnd"/>
    </w:p>
    <w:p w14:paraId="397AD59D" w14:textId="7626E6C4" w:rsidR="008F69B0" w:rsidRPr="00B950E9" w:rsidRDefault="008F69B0">
      <w:pPr>
        <w:numPr>
          <w:ilvl w:val="0"/>
          <w:numId w:val="13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+ (n – </w:t>
      </w:r>
      <w:proofErr w:type="gramStart"/>
      <w:r w:rsidRPr="00B950E9">
        <w:rPr>
          <w:rFonts w:asciiTheme="majorBidi" w:hAnsiTheme="majorBidi" w:cstheme="majorBidi"/>
        </w:rPr>
        <w:t>1)d</w:t>
      </w:r>
      <w:proofErr w:type="gramEnd"/>
      <w:r w:rsidR="00C507C0" w:rsidRPr="00B950E9">
        <w:rPr>
          <w:rFonts w:asciiTheme="majorBidi" w:hAnsiTheme="majorBidi" w:cstheme="majorBidi"/>
        </w:rPr>
        <w:tab/>
      </w:r>
      <w:r w:rsidR="00C507C0" w:rsidRPr="00B950E9">
        <w:rPr>
          <w:rFonts w:asciiTheme="majorBidi" w:hAnsiTheme="majorBidi" w:cstheme="majorBidi"/>
        </w:rPr>
        <w:tab/>
      </w:r>
      <w:r w:rsidR="00C507C0" w:rsidRPr="00B950E9">
        <w:rPr>
          <w:rFonts w:asciiTheme="majorBidi" w:hAnsiTheme="majorBidi" w:cstheme="majorBidi"/>
        </w:rPr>
        <w:sym w:font="Wingdings" w:char="F077"/>
      </w:r>
    </w:p>
    <w:p w14:paraId="3861C386" w14:textId="77777777" w:rsidR="008F69B0" w:rsidRPr="00B950E9" w:rsidRDefault="008F69B0">
      <w:pPr>
        <w:numPr>
          <w:ilvl w:val="0"/>
          <w:numId w:val="13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+ (n + </w:t>
      </w:r>
      <w:proofErr w:type="gramStart"/>
      <w:r w:rsidRPr="00B950E9">
        <w:rPr>
          <w:rFonts w:asciiTheme="majorBidi" w:hAnsiTheme="majorBidi" w:cstheme="majorBidi"/>
        </w:rPr>
        <w:t>1)d</w:t>
      </w:r>
      <w:proofErr w:type="gramEnd"/>
    </w:p>
    <w:p w14:paraId="1996BD34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46E53F58" w14:textId="7FCF85CE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) </w:t>
      </w:r>
      <w:r w:rsidRPr="00B950E9">
        <w:rPr>
          <w:rFonts w:asciiTheme="majorBidi" w:hAnsiTheme="majorBidi" w:cstheme="majorBidi"/>
          <w:position w:val="-24"/>
        </w:rPr>
        <w:object w:dxaOrig="1060" w:dyaOrig="660" w14:anchorId="3ADDCBA3">
          <v:shape id="_x0000_i1143" type="#_x0000_t75" style="width:53.85pt;height:33.1pt" o:ole="">
            <v:imagedata r:id="rId260" o:title=""/>
          </v:shape>
          <o:OLEObject Type="Embed" ProgID="Equation.3" ShapeID="_x0000_i1143" DrawAspect="Content" ObjectID="_1833651664" r:id="rId261"/>
        </w:object>
      </w:r>
      <w:r w:rsidRPr="00B950E9">
        <w:rPr>
          <w:rFonts w:asciiTheme="majorBidi" w:hAnsiTheme="majorBidi" w:cstheme="majorBidi"/>
        </w:rPr>
        <w:t xml:space="preserve"> is arithmetic mean between a and b if n = </w:t>
      </w:r>
    </w:p>
    <w:p w14:paraId="63BBE96F" w14:textId="77777777" w:rsidR="008F69B0" w:rsidRPr="00B950E9" w:rsidRDefault="008F69B0">
      <w:pPr>
        <w:numPr>
          <w:ilvl w:val="0"/>
          <w:numId w:val="13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–1</w:t>
      </w:r>
    </w:p>
    <w:p w14:paraId="3AF738B1" w14:textId="77777777" w:rsidR="008F69B0" w:rsidRPr="00B950E9" w:rsidRDefault="008F69B0">
      <w:pPr>
        <w:numPr>
          <w:ilvl w:val="0"/>
          <w:numId w:val="13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3946B152" w14:textId="2A57A141" w:rsidR="008F69B0" w:rsidRPr="00B950E9" w:rsidRDefault="008F69B0">
      <w:pPr>
        <w:numPr>
          <w:ilvl w:val="0"/>
          <w:numId w:val="13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680D7A84" w14:textId="77777777" w:rsidR="008F69B0" w:rsidRPr="00B950E9" w:rsidRDefault="008F69B0">
      <w:pPr>
        <w:numPr>
          <w:ilvl w:val="0"/>
          <w:numId w:val="13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68221116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727A9182" w14:textId="589623C8" w:rsidR="008F69B0" w:rsidRPr="00B950E9" w:rsidRDefault="008F69B0" w:rsidP="00537D3B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4) If </w:t>
      </w:r>
      <w:proofErr w:type="gramStart"/>
      <w:r w:rsidRPr="00B950E9">
        <w:rPr>
          <w:rFonts w:asciiTheme="majorBidi" w:hAnsiTheme="majorBidi" w:cstheme="majorBidi"/>
        </w:rPr>
        <w:t>A,.</w:t>
      </w:r>
      <w:proofErr w:type="gramEnd"/>
      <w:r w:rsidRPr="00B950E9">
        <w:rPr>
          <w:rFonts w:asciiTheme="majorBidi" w:hAnsiTheme="majorBidi" w:cstheme="majorBidi"/>
        </w:rPr>
        <w:t xml:space="preserve"> G, H are A.M, G.M, and H.M between two numbers, then </w:t>
      </w:r>
    </w:p>
    <w:p w14:paraId="632D15D8" w14:textId="77777777" w:rsidR="008F69B0" w:rsidRPr="00B950E9" w:rsidRDefault="008F69B0">
      <w:pPr>
        <w:numPr>
          <w:ilvl w:val="0"/>
          <w:numId w:val="14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 &lt; G &lt; H</w:t>
      </w:r>
    </w:p>
    <w:p w14:paraId="53ABF5C8" w14:textId="77777777" w:rsidR="008F69B0" w:rsidRPr="00B950E9" w:rsidRDefault="008F69B0">
      <w:pPr>
        <w:numPr>
          <w:ilvl w:val="0"/>
          <w:numId w:val="14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 &lt; G &gt; H</w:t>
      </w:r>
    </w:p>
    <w:p w14:paraId="0700CC3B" w14:textId="5906F986" w:rsidR="008F69B0" w:rsidRPr="00B950E9" w:rsidRDefault="008F69B0">
      <w:pPr>
        <w:numPr>
          <w:ilvl w:val="0"/>
          <w:numId w:val="14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 &gt; G &gt; H</w: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44A7AD5A" w14:textId="77777777" w:rsidR="008F69B0" w:rsidRPr="00B950E9" w:rsidRDefault="008F69B0">
      <w:pPr>
        <w:numPr>
          <w:ilvl w:val="0"/>
          <w:numId w:val="14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 &gt; G &lt; H</w:t>
      </w:r>
    </w:p>
    <w:p w14:paraId="6FB23F31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242F316A" w14:textId="7B9F5FEB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) The harmonic mean between two numbers a and b is</w:t>
      </w:r>
    </w:p>
    <w:p w14:paraId="418777AA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8"/>
        </w:rPr>
        <w:object w:dxaOrig="680" w:dyaOrig="360" w14:anchorId="69DA0AEC">
          <v:shape id="_x0000_i1144" type="#_x0000_t75" style="width:34.4pt;height:17.5pt" o:ole="">
            <v:imagedata r:id="rId262" o:title=""/>
          </v:shape>
          <o:OLEObject Type="Embed" ProgID="Equation.3" ShapeID="_x0000_i1144" DrawAspect="Content" ObjectID="_1833651665" r:id="rId263"/>
        </w:object>
      </w:r>
    </w:p>
    <w:p w14:paraId="05068B87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6CE1F059">
          <v:shape id="_x0000_i1145" type="#_x0000_t75" style="width:27.9pt;height:31.15pt" o:ole="">
            <v:imagedata r:id="rId264" o:title=""/>
          </v:shape>
          <o:OLEObject Type="Embed" ProgID="Equation.3" ShapeID="_x0000_i1145" DrawAspect="Content" ObjectID="_1833651666" r:id="rId265"/>
        </w:object>
      </w:r>
    </w:p>
    <w:p w14:paraId="67237A8E" w14:textId="3B157BD2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32CE86C3">
          <v:shape id="_x0000_i1146" type="#_x0000_t75" style="width:27.9pt;height:31.15pt" o:ole="">
            <v:imagedata r:id="rId266" o:title=""/>
          </v:shape>
          <o:OLEObject Type="Embed" ProgID="Equation.3" ShapeID="_x0000_i1146" DrawAspect="Content" ObjectID="_1833651667" r:id="rId267"/>
        </w:objec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5721827C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3814A734">
          <v:shape id="_x0000_i1147" type="#_x0000_t75" style="width:27.9pt;height:31.15pt" o:ole="">
            <v:imagedata r:id="rId268" o:title=""/>
          </v:shape>
          <o:OLEObject Type="Embed" ProgID="Equation.3" ShapeID="_x0000_i1147" DrawAspect="Content" ObjectID="_1833651668" r:id="rId269"/>
        </w:object>
      </w:r>
    </w:p>
    <w:p w14:paraId="3B97B447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01C39D7D" w14:textId="4A551E4C" w:rsidR="008F69B0" w:rsidRPr="00B950E9" w:rsidRDefault="008F69B0" w:rsidP="00537D3B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6) The arithmetic mean between 4 and 6 is </w:t>
      </w:r>
    </w:p>
    <w:p w14:paraId="487D7EDB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6"/>
        </w:rPr>
        <w:object w:dxaOrig="499" w:dyaOrig="340" w14:anchorId="0B5F50DB">
          <v:shape id="_x0000_i1148" type="#_x0000_t75" style="width:25.3pt;height:17.5pt" o:ole="">
            <v:imagedata r:id="rId270" o:title=""/>
          </v:shape>
          <o:OLEObject Type="Embed" ProgID="Equation.3" ShapeID="_x0000_i1148" DrawAspect="Content" ObjectID="_1833651669" r:id="rId271"/>
        </w:object>
      </w:r>
    </w:p>
    <w:p w14:paraId="1178651D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6"/>
        </w:rPr>
        <w:object w:dxaOrig="680" w:dyaOrig="340" w14:anchorId="62ADA8AA">
          <v:shape id="_x0000_i1149" type="#_x0000_t75" style="width:34.4pt;height:17.5pt" o:ole="">
            <v:imagedata r:id="rId272" o:title=""/>
          </v:shape>
          <o:OLEObject Type="Embed" ProgID="Equation.3" ShapeID="_x0000_i1149" DrawAspect="Content" ObjectID="_1833651670" r:id="rId273"/>
        </w:object>
      </w:r>
    </w:p>
    <w:p w14:paraId="52CBD3F0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>C)   24/5</w:t>
      </w:r>
    </w:p>
    <w:p w14:paraId="708E862F" w14:textId="53E4581E" w:rsidR="008F69B0" w:rsidRPr="00B950E9" w:rsidRDefault="008F69B0" w:rsidP="008F69B0">
      <w:pPr>
        <w:ind w:left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D)   5</w: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26BEBDC6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</w:p>
    <w:p w14:paraId="07DA21EF" w14:textId="50BCEFBC" w:rsidR="008F69B0" w:rsidRPr="00B950E9" w:rsidRDefault="008F69B0" w:rsidP="00537D3B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7) If a is the first term and r &lt; 1 is common ratio of G.P, then Sn = </w:t>
      </w:r>
    </w:p>
    <w:p w14:paraId="56548831" w14:textId="63BE16BB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920" w:dyaOrig="660" w14:anchorId="3B2C6A0F">
          <v:shape id="_x0000_i1150" type="#_x0000_t75" style="width:46.7pt;height:33.1pt" o:ole="">
            <v:imagedata r:id="rId274" o:title=""/>
          </v:shape>
          <o:OLEObject Type="Embed" ProgID="Equation.3" ShapeID="_x0000_i1150" DrawAspect="Content" ObjectID="_1833651671" r:id="rId275"/>
        </w:objec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03F9ACC0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24"/>
        </w:rPr>
        <w:object w:dxaOrig="940" w:dyaOrig="660" w14:anchorId="31ED954C">
          <v:shape id="_x0000_i1151" type="#_x0000_t75" style="width:46.7pt;height:33.1pt" o:ole="">
            <v:imagedata r:id="rId276" o:title=""/>
          </v:shape>
          <o:OLEObject Type="Embed" ProgID="Equation.3" ShapeID="_x0000_i1151" DrawAspect="Content" ObjectID="_1833651672" r:id="rId277"/>
        </w:object>
      </w:r>
    </w:p>
    <w:p w14:paraId="1C64F946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  <w:vertAlign w:val="superscript"/>
        </w:rPr>
      </w:pPr>
      <w:r w:rsidRPr="00B950E9">
        <w:rPr>
          <w:rFonts w:asciiTheme="majorBidi" w:hAnsiTheme="majorBidi" w:cstheme="majorBidi"/>
        </w:rPr>
        <w:tab/>
        <w:t xml:space="preserve">C)   </w:t>
      </w:r>
      <w:proofErr w:type="spellStart"/>
      <w:r w:rsidRPr="00B950E9">
        <w:rPr>
          <w:rFonts w:asciiTheme="majorBidi" w:hAnsiTheme="majorBidi" w:cstheme="majorBidi"/>
        </w:rPr>
        <w:t>ar</w:t>
      </w:r>
      <w:r w:rsidRPr="00B950E9">
        <w:rPr>
          <w:rFonts w:asciiTheme="majorBidi" w:hAnsiTheme="majorBidi" w:cstheme="majorBidi"/>
          <w:vertAlign w:val="superscript"/>
        </w:rPr>
        <w:t>n</w:t>
      </w:r>
      <w:proofErr w:type="spellEnd"/>
    </w:p>
    <w:p w14:paraId="68BBBCC2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4"/>
        </w:rPr>
        <w:object w:dxaOrig="920" w:dyaOrig="660" w14:anchorId="028541E8">
          <v:shape id="_x0000_i1152" type="#_x0000_t75" style="width:46.7pt;height:33.1pt" o:ole="">
            <v:imagedata r:id="rId278" o:title=""/>
          </v:shape>
          <o:OLEObject Type="Embed" ProgID="Equation.3" ShapeID="_x0000_i1152" DrawAspect="Content" ObjectID="_1833651673" r:id="rId279"/>
        </w:object>
      </w:r>
    </w:p>
    <w:p w14:paraId="05453F83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</w:p>
    <w:p w14:paraId="079846FB" w14:textId="6CB23451" w:rsidR="008F69B0" w:rsidRPr="00B950E9" w:rsidRDefault="008F69B0" w:rsidP="00537D3B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8) An infinite geometric series is convergent if</w:t>
      </w:r>
    </w:p>
    <w:p w14:paraId="77E7B0A5" w14:textId="11310849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14"/>
        </w:rPr>
        <w:object w:dxaOrig="560" w:dyaOrig="400" w14:anchorId="4D3E04B9">
          <v:shape id="_x0000_i1153" type="#_x0000_t75" style="width:27.9pt;height:20.1pt" o:ole="">
            <v:imagedata r:id="rId280" o:title=""/>
          </v:shape>
          <o:OLEObject Type="Embed" ProgID="Equation.3" ShapeID="_x0000_i1153" DrawAspect="Content" ObjectID="_1833651674" r:id="rId281"/>
        </w:objec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0E70A341" w14:textId="77777777" w:rsidR="008F69B0" w:rsidRPr="00B950E9" w:rsidRDefault="008F69B0">
      <w:pPr>
        <w:numPr>
          <w:ilvl w:val="0"/>
          <w:numId w:val="14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r &gt; 1</w:t>
      </w:r>
    </w:p>
    <w:p w14:paraId="1233AB17" w14:textId="77777777" w:rsidR="008F69B0" w:rsidRPr="00B950E9" w:rsidRDefault="008F69B0">
      <w:pPr>
        <w:numPr>
          <w:ilvl w:val="0"/>
          <w:numId w:val="14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r = 1</w:t>
      </w:r>
    </w:p>
    <w:p w14:paraId="633746DA" w14:textId="77777777" w:rsidR="008F69B0" w:rsidRPr="00B950E9" w:rsidRDefault="008F69B0">
      <w:pPr>
        <w:numPr>
          <w:ilvl w:val="0"/>
          <w:numId w:val="14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Both B and C are correct</w:t>
      </w:r>
    </w:p>
    <w:p w14:paraId="5AA60D8F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04A3713D" w14:textId="4D64B947" w:rsidR="008F69B0" w:rsidRPr="00B950E9" w:rsidRDefault="008F69B0" w:rsidP="00537D3B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9) If a is the first term and r is the common ration of G.P then an = </w:t>
      </w:r>
    </w:p>
    <w:p w14:paraId="0D3BEA8F" w14:textId="30B53A09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6"/>
        </w:rPr>
        <w:object w:dxaOrig="520" w:dyaOrig="320" w14:anchorId="5F4803D3">
          <v:shape id="_x0000_i1154" type="#_x0000_t75" style="width:25.3pt;height:16.2pt" o:ole="">
            <v:imagedata r:id="rId282" o:title=""/>
          </v:shape>
          <o:OLEObject Type="Embed" ProgID="Equation.3" ShapeID="_x0000_i1154" DrawAspect="Content" ObjectID="_1833651675" r:id="rId283"/>
        </w:object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tab/>
      </w:r>
      <w:r w:rsidR="00537D3B" w:rsidRPr="00B950E9">
        <w:rPr>
          <w:rFonts w:asciiTheme="majorBidi" w:hAnsiTheme="majorBidi" w:cstheme="majorBidi"/>
        </w:rPr>
        <w:sym w:font="Wingdings" w:char="F077"/>
      </w:r>
    </w:p>
    <w:p w14:paraId="4EA228AB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6"/>
        </w:rPr>
        <w:object w:dxaOrig="520" w:dyaOrig="320" w14:anchorId="68C7A598">
          <v:shape id="_x0000_i1155" type="#_x0000_t75" style="width:25.3pt;height:16.2pt" o:ole="">
            <v:imagedata r:id="rId284" o:title=""/>
          </v:shape>
          <o:OLEObject Type="Embed" ProgID="Equation.3" ShapeID="_x0000_i1155" DrawAspect="Content" ObjectID="_1833651676" r:id="rId285"/>
        </w:object>
      </w:r>
    </w:p>
    <w:p w14:paraId="3DFF1538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24"/>
        </w:rPr>
        <w:object w:dxaOrig="920" w:dyaOrig="660" w14:anchorId="4E28A04B">
          <v:shape id="_x0000_i1156" type="#_x0000_t75" style="width:46.7pt;height:33.1pt" o:ole="">
            <v:imagedata r:id="rId274" o:title=""/>
          </v:shape>
          <o:OLEObject Type="Embed" ProgID="Equation.3" ShapeID="_x0000_i1156" DrawAspect="Content" ObjectID="_1833651677" r:id="rId286"/>
        </w:object>
      </w:r>
    </w:p>
    <w:p w14:paraId="7DDDCACD" w14:textId="77777777" w:rsidR="008F69B0" w:rsidRPr="00B950E9" w:rsidRDefault="008F69B0" w:rsidP="008F69B0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4"/>
        </w:rPr>
        <w:object w:dxaOrig="940" w:dyaOrig="660" w14:anchorId="079A428E">
          <v:shape id="_x0000_i1157" type="#_x0000_t75" style="width:46.7pt;height:33.1pt" o:ole="">
            <v:imagedata r:id="rId287" o:title=""/>
          </v:shape>
          <o:OLEObject Type="Embed" ProgID="Equation.3" ShapeID="_x0000_i1157" DrawAspect="Content" ObjectID="_1833651678" r:id="rId288"/>
        </w:object>
      </w:r>
    </w:p>
    <w:p w14:paraId="488CD81B" w14:textId="77777777" w:rsidR="008F69B0" w:rsidRPr="00B950E9" w:rsidRDefault="008F69B0" w:rsidP="00537D3B">
      <w:pPr>
        <w:jc w:val="both"/>
        <w:rPr>
          <w:rFonts w:asciiTheme="majorBidi" w:hAnsiTheme="majorBidi" w:cstheme="majorBidi"/>
        </w:rPr>
      </w:pPr>
    </w:p>
    <w:p w14:paraId="0E8DA160" w14:textId="52289D57" w:rsidR="008F69B0" w:rsidRPr="00B950E9" w:rsidRDefault="008F69B0" w:rsidP="00537D3B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0) </w:t>
      </w:r>
      <w:r w:rsidRPr="00B950E9">
        <w:rPr>
          <w:rFonts w:asciiTheme="majorBidi" w:hAnsiTheme="majorBidi" w:cstheme="majorBidi"/>
          <w:position w:val="-24"/>
        </w:rPr>
        <w:object w:dxaOrig="1060" w:dyaOrig="660" w14:anchorId="43F7E4E1">
          <v:shape id="_x0000_i1158" type="#_x0000_t75" style="width:53.85pt;height:33.1pt" o:ole="">
            <v:imagedata r:id="rId289" o:title=""/>
          </v:shape>
          <o:OLEObject Type="Embed" ProgID="Equation.3" ShapeID="_x0000_i1158" DrawAspect="Content" ObjectID="_1833651679" r:id="rId290"/>
        </w:object>
      </w:r>
      <w:r w:rsidRPr="00B950E9">
        <w:rPr>
          <w:rFonts w:asciiTheme="majorBidi" w:hAnsiTheme="majorBidi" w:cstheme="majorBidi"/>
        </w:rPr>
        <w:t xml:space="preserve"> is H.M between a and b if</w:t>
      </w:r>
    </w:p>
    <w:p w14:paraId="6A74888F" w14:textId="77777777" w:rsidR="008F69B0" w:rsidRPr="00B950E9" w:rsidRDefault="008F69B0">
      <w:pPr>
        <w:numPr>
          <w:ilvl w:val="0"/>
          <w:numId w:val="14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 = 0</w:t>
      </w:r>
    </w:p>
    <w:p w14:paraId="13A7C7FE" w14:textId="77777777" w:rsidR="008F69B0" w:rsidRPr="00B950E9" w:rsidRDefault="008F69B0">
      <w:pPr>
        <w:numPr>
          <w:ilvl w:val="0"/>
          <w:numId w:val="14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 = 1</w:t>
      </w:r>
    </w:p>
    <w:p w14:paraId="26B02049" w14:textId="567218BD" w:rsidR="008F69B0" w:rsidRPr="00B950E9" w:rsidRDefault="008F69B0">
      <w:pPr>
        <w:numPr>
          <w:ilvl w:val="0"/>
          <w:numId w:val="14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n = -1 </w:t>
      </w:r>
      <w:r w:rsidR="00A83D5F" w:rsidRPr="00B950E9">
        <w:rPr>
          <w:rFonts w:asciiTheme="majorBidi" w:hAnsiTheme="majorBidi" w:cstheme="majorBidi"/>
        </w:rPr>
        <w:tab/>
      </w:r>
      <w:r w:rsidR="00A83D5F" w:rsidRPr="00B950E9">
        <w:rPr>
          <w:rFonts w:asciiTheme="majorBidi" w:hAnsiTheme="majorBidi" w:cstheme="majorBidi"/>
        </w:rPr>
        <w:tab/>
      </w:r>
      <w:r w:rsidR="00A83D5F" w:rsidRPr="00B950E9">
        <w:rPr>
          <w:rFonts w:asciiTheme="majorBidi" w:hAnsiTheme="majorBidi" w:cstheme="majorBidi"/>
        </w:rPr>
        <w:sym w:font="Wingdings" w:char="F077"/>
      </w:r>
    </w:p>
    <w:p w14:paraId="4DD34F29" w14:textId="77777777" w:rsidR="008F69B0" w:rsidRPr="00B950E9" w:rsidRDefault="008F69B0">
      <w:pPr>
        <w:numPr>
          <w:ilvl w:val="0"/>
          <w:numId w:val="14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 = 2</w:t>
      </w:r>
    </w:p>
    <w:p w14:paraId="3E90AC0A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4F24D4CC" w14:textId="396D61F0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1) If a is the first term and r is common ratio such that </w:t>
      </w:r>
    </w:p>
    <w:p w14:paraId="530475CB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>r &lt; 1, then S</w:t>
      </w:r>
      <w:r w:rsidRPr="00B950E9">
        <w:rPr>
          <w:rFonts w:asciiTheme="majorBidi" w:hAnsiTheme="majorBidi" w:cstheme="majorBidi"/>
          <w:vertAlign w:val="subscript"/>
        </w:rPr>
        <w:sym w:font="Symbol" w:char="F0B5"/>
      </w:r>
      <w:r w:rsidRPr="00B950E9">
        <w:rPr>
          <w:rFonts w:asciiTheme="majorBidi" w:hAnsiTheme="majorBidi" w:cstheme="majorBidi"/>
        </w:rPr>
        <w:t xml:space="preserve"> = </w:t>
      </w:r>
    </w:p>
    <w:p w14:paraId="6D27C4DC" w14:textId="72F0AC91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520" w:dyaOrig="620" w14:anchorId="1814546C">
          <v:shape id="_x0000_i1159" type="#_x0000_t75" style="width:25.3pt;height:31.15pt" o:ole="">
            <v:imagedata r:id="rId291" o:title=""/>
          </v:shape>
          <o:OLEObject Type="Embed" ProgID="Equation.3" ShapeID="_x0000_i1159" DrawAspect="Content" ObjectID="_1833651680" r:id="rId292"/>
        </w:object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sym w:font="Wingdings" w:char="F077"/>
      </w:r>
    </w:p>
    <w:p w14:paraId="29B81D24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24"/>
        </w:rPr>
        <w:object w:dxaOrig="520" w:dyaOrig="620" w14:anchorId="5EF76E0D">
          <v:shape id="_x0000_i1160" type="#_x0000_t75" style="width:25.3pt;height:31.15pt" o:ole="">
            <v:imagedata r:id="rId293" o:title=""/>
          </v:shape>
          <o:OLEObject Type="Embed" ProgID="Equation.3" ShapeID="_x0000_i1160" DrawAspect="Content" ObjectID="_1833651681" r:id="rId294"/>
        </w:object>
      </w:r>
    </w:p>
    <w:p w14:paraId="1742B33D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24"/>
        </w:rPr>
        <w:object w:dxaOrig="920" w:dyaOrig="660" w14:anchorId="5545D91D">
          <v:shape id="_x0000_i1161" type="#_x0000_t75" style="width:46.7pt;height:33.1pt" o:ole="">
            <v:imagedata r:id="rId274" o:title=""/>
          </v:shape>
          <o:OLEObject Type="Embed" ProgID="Equation.3" ShapeID="_x0000_i1161" DrawAspect="Content" ObjectID="_1833651682" r:id="rId295"/>
        </w:object>
      </w:r>
    </w:p>
    <w:p w14:paraId="74E2F7BC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24"/>
        </w:rPr>
        <w:object w:dxaOrig="940" w:dyaOrig="660" w14:anchorId="73A7190E">
          <v:shape id="_x0000_i1162" type="#_x0000_t75" style="width:46.7pt;height:33.1pt" o:ole="">
            <v:imagedata r:id="rId296" o:title=""/>
          </v:shape>
          <o:OLEObject Type="Embed" ProgID="Equation.3" ShapeID="_x0000_i1162" DrawAspect="Content" ObjectID="_1833651683" r:id="rId297"/>
        </w:object>
      </w:r>
    </w:p>
    <w:p w14:paraId="4246D990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51C3C095" w14:textId="70E17055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2) The harmonic mean between 9 and 11 is </w:t>
      </w:r>
    </w:p>
    <w:p w14:paraId="5DBFE546" w14:textId="77777777" w:rsidR="008F69B0" w:rsidRPr="00B950E9" w:rsidRDefault="008F69B0">
      <w:pPr>
        <w:numPr>
          <w:ilvl w:val="0"/>
          <w:numId w:val="14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</w:p>
    <w:p w14:paraId="25CBA3C5" w14:textId="77777777" w:rsidR="008F69B0" w:rsidRPr="00B950E9" w:rsidRDefault="008F69B0">
      <w:pPr>
        <w:numPr>
          <w:ilvl w:val="0"/>
          <w:numId w:val="14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8"/>
        </w:rPr>
        <w:object w:dxaOrig="680" w:dyaOrig="360" w14:anchorId="6C792106">
          <v:shape id="_x0000_i1163" type="#_x0000_t75" style="width:34.4pt;height:17.5pt" o:ole="">
            <v:imagedata r:id="rId298" o:title=""/>
          </v:shape>
          <o:OLEObject Type="Embed" ProgID="Equation.3" ShapeID="_x0000_i1163" DrawAspect="Content" ObjectID="_1833651684" r:id="rId299"/>
        </w:object>
      </w:r>
    </w:p>
    <w:p w14:paraId="10568147" w14:textId="77777777" w:rsidR="008F69B0" w:rsidRPr="00B950E9" w:rsidRDefault="008F69B0">
      <w:pPr>
        <w:numPr>
          <w:ilvl w:val="0"/>
          <w:numId w:val="14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8"/>
        </w:rPr>
        <w:object w:dxaOrig="660" w:dyaOrig="360" w14:anchorId="7DF4D597">
          <v:shape id="_x0000_i1164" type="#_x0000_t75" style="width:33.1pt;height:17.5pt" o:ole="">
            <v:imagedata r:id="rId300" o:title=""/>
          </v:shape>
          <o:OLEObject Type="Embed" ProgID="Equation.3" ShapeID="_x0000_i1164" DrawAspect="Content" ObjectID="_1833651685" r:id="rId301"/>
        </w:object>
      </w:r>
    </w:p>
    <w:p w14:paraId="61AA49EC" w14:textId="6AF5196B" w:rsidR="008F69B0" w:rsidRPr="00B950E9" w:rsidRDefault="008F69B0">
      <w:pPr>
        <w:numPr>
          <w:ilvl w:val="0"/>
          <w:numId w:val="14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99/</w:t>
      </w:r>
      <w:r w:rsidR="00CB0EB3" w:rsidRPr="00B950E9">
        <w:rPr>
          <w:rFonts w:asciiTheme="majorBidi" w:hAnsiTheme="majorBidi" w:cstheme="majorBidi"/>
        </w:rPr>
        <w:t>10</w:t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sym w:font="Wingdings" w:char="F077"/>
      </w:r>
    </w:p>
    <w:p w14:paraId="5CE2C75D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415BB38C" w14:textId="4B196158" w:rsidR="008F69B0" w:rsidRPr="00B950E9" w:rsidRDefault="008F69B0" w:rsidP="00CB0EB3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3) If A, G, H are arithmetic mean, geometric and harmonic mean between a and b, then</w:t>
      </w:r>
    </w:p>
    <w:p w14:paraId="7603DFAB" w14:textId="6A58BC57" w:rsidR="008F69B0" w:rsidRPr="00B950E9" w:rsidRDefault="008F69B0">
      <w:pPr>
        <w:numPr>
          <w:ilvl w:val="0"/>
          <w:numId w:val="14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G</w:t>
      </w:r>
      <w:r w:rsidRPr="00B950E9">
        <w:rPr>
          <w:rFonts w:asciiTheme="majorBidi" w:hAnsiTheme="majorBidi" w:cstheme="majorBidi"/>
          <w:vertAlign w:val="superscript"/>
        </w:rPr>
        <w:t>2</w:t>
      </w:r>
      <w:r w:rsidRPr="00B950E9">
        <w:rPr>
          <w:rFonts w:asciiTheme="majorBidi" w:hAnsiTheme="majorBidi" w:cstheme="majorBidi"/>
        </w:rPr>
        <w:t xml:space="preserve"> = AH</w:t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sym w:font="Wingdings" w:char="F077"/>
      </w:r>
    </w:p>
    <w:p w14:paraId="0DA8A3DA" w14:textId="77777777" w:rsidR="008F69B0" w:rsidRPr="00B950E9" w:rsidRDefault="008F69B0">
      <w:pPr>
        <w:numPr>
          <w:ilvl w:val="0"/>
          <w:numId w:val="14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</w:t>
      </w:r>
      <w:r w:rsidRPr="00B950E9">
        <w:rPr>
          <w:rFonts w:asciiTheme="majorBidi" w:hAnsiTheme="majorBidi" w:cstheme="majorBidi"/>
          <w:vertAlign w:val="superscript"/>
        </w:rPr>
        <w:t>2</w:t>
      </w:r>
      <w:r w:rsidRPr="00B950E9">
        <w:rPr>
          <w:rFonts w:asciiTheme="majorBidi" w:hAnsiTheme="majorBidi" w:cstheme="majorBidi"/>
        </w:rPr>
        <w:t xml:space="preserve"> = GH</w:t>
      </w:r>
    </w:p>
    <w:p w14:paraId="19A29812" w14:textId="77777777" w:rsidR="008F69B0" w:rsidRPr="00B950E9" w:rsidRDefault="008F69B0">
      <w:pPr>
        <w:numPr>
          <w:ilvl w:val="0"/>
          <w:numId w:val="14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H</w:t>
      </w:r>
      <w:r w:rsidRPr="00B950E9">
        <w:rPr>
          <w:rFonts w:asciiTheme="majorBidi" w:hAnsiTheme="majorBidi" w:cstheme="majorBidi"/>
          <w:vertAlign w:val="superscript"/>
        </w:rPr>
        <w:t>2</w:t>
      </w:r>
      <w:r w:rsidRPr="00B950E9">
        <w:rPr>
          <w:rFonts w:asciiTheme="majorBidi" w:hAnsiTheme="majorBidi" w:cstheme="majorBidi"/>
        </w:rPr>
        <w:t xml:space="preserve"> = AG</w:t>
      </w:r>
    </w:p>
    <w:p w14:paraId="0DB0B505" w14:textId="77777777" w:rsidR="008F69B0" w:rsidRPr="00B950E9" w:rsidRDefault="008F69B0">
      <w:pPr>
        <w:numPr>
          <w:ilvl w:val="0"/>
          <w:numId w:val="14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one of these</w:t>
      </w:r>
    </w:p>
    <w:p w14:paraId="4F1D496C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77E39FED" w14:textId="2FB89917" w:rsidR="008F69B0" w:rsidRPr="00B950E9" w:rsidRDefault="008F69B0" w:rsidP="00CB0EB3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4) -1, 1, -1, 1, …. is</w:t>
      </w:r>
    </w:p>
    <w:p w14:paraId="727B323E" w14:textId="77777777" w:rsidR="008F69B0" w:rsidRPr="00B950E9" w:rsidRDefault="008F69B0">
      <w:pPr>
        <w:numPr>
          <w:ilvl w:val="0"/>
          <w:numId w:val="14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rithmetic Sequence</w:t>
      </w:r>
    </w:p>
    <w:p w14:paraId="7B436B22" w14:textId="08C0C483" w:rsidR="008F69B0" w:rsidRPr="00B950E9" w:rsidRDefault="008F69B0">
      <w:pPr>
        <w:numPr>
          <w:ilvl w:val="0"/>
          <w:numId w:val="14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Geometric Sequence</w:t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tab/>
      </w:r>
      <w:r w:rsidR="00CB0EB3" w:rsidRPr="00B950E9">
        <w:rPr>
          <w:rFonts w:asciiTheme="majorBidi" w:hAnsiTheme="majorBidi" w:cstheme="majorBidi"/>
        </w:rPr>
        <w:sym w:font="Wingdings" w:char="F077"/>
      </w:r>
    </w:p>
    <w:p w14:paraId="6471E5DE" w14:textId="77777777" w:rsidR="008F69B0" w:rsidRPr="00B950E9" w:rsidRDefault="008F69B0">
      <w:pPr>
        <w:numPr>
          <w:ilvl w:val="0"/>
          <w:numId w:val="14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lternating Sequence</w:t>
      </w:r>
    </w:p>
    <w:p w14:paraId="008C72DC" w14:textId="77777777" w:rsidR="008F69B0" w:rsidRPr="00B950E9" w:rsidRDefault="008F69B0">
      <w:pPr>
        <w:numPr>
          <w:ilvl w:val="0"/>
          <w:numId w:val="14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Harmonic Sequence</w:t>
      </w:r>
    </w:p>
    <w:p w14:paraId="271F030B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6BBF5C3F" w14:textId="62FB14E6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5) The geometric mean between 8/9, 9/8 is </w:t>
      </w:r>
    </w:p>
    <w:p w14:paraId="2742D11A" w14:textId="7469E542" w:rsidR="008F69B0" w:rsidRPr="00B950E9" w:rsidRDefault="008F69B0">
      <w:pPr>
        <w:numPr>
          <w:ilvl w:val="0"/>
          <w:numId w:val="14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+ 1</w:t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sym w:font="Wingdings" w:char="F077"/>
      </w:r>
    </w:p>
    <w:p w14:paraId="495CA1CB" w14:textId="77777777" w:rsidR="008F69B0" w:rsidRPr="00B950E9" w:rsidRDefault="008F69B0">
      <w:pPr>
        <w:numPr>
          <w:ilvl w:val="0"/>
          <w:numId w:val="14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– 1</w:t>
      </w:r>
    </w:p>
    <w:p w14:paraId="01B7D04D" w14:textId="77777777" w:rsidR="008F69B0" w:rsidRPr="00B950E9" w:rsidRDefault="008F69B0">
      <w:pPr>
        <w:numPr>
          <w:ilvl w:val="0"/>
          <w:numId w:val="14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sym w:font="Symbol" w:char="F0B1"/>
      </w:r>
      <w:r w:rsidRPr="00B950E9">
        <w:rPr>
          <w:rFonts w:asciiTheme="majorBidi" w:hAnsiTheme="majorBidi" w:cstheme="majorBidi"/>
        </w:rPr>
        <w:t xml:space="preserve"> 1</w:t>
      </w:r>
    </w:p>
    <w:p w14:paraId="03BECE80" w14:textId="77777777" w:rsidR="008F69B0" w:rsidRPr="00B950E9" w:rsidRDefault="008F69B0">
      <w:pPr>
        <w:numPr>
          <w:ilvl w:val="0"/>
          <w:numId w:val="14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340" w:dyaOrig="620" w14:anchorId="34B31025">
          <v:shape id="_x0000_i1165" type="#_x0000_t75" style="width:17.5pt;height:31.15pt" o:ole="">
            <v:imagedata r:id="rId302" o:title=""/>
          </v:shape>
          <o:OLEObject Type="Embed" ProgID="Equation.3" ShapeID="_x0000_i1165" DrawAspect="Content" ObjectID="_1833651686" r:id="rId303"/>
        </w:object>
      </w:r>
    </w:p>
    <w:p w14:paraId="4A04C4A4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64D095F8" w14:textId="73E43CE1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6) A sequence is a function whose domain is </w:t>
      </w:r>
    </w:p>
    <w:p w14:paraId="311630FF" w14:textId="77777777" w:rsidR="008F69B0" w:rsidRPr="00B950E9" w:rsidRDefault="008F69B0">
      <w:pPr>
        <w:numPr>
          <w:ilvl w:val="0"/>
          <w:numId w:val="14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he set of rational numbers</w:t>
      </w:r>
    </w:p>
    <w:p w14:paraId="3B6281AD" w14:textId="77777777" w:rsidR="008F69B0" w:rsidRPr="00B950E9" w:rsidRDefault="008F69B0">
      <w:pPr>
        <w:numPr>
          <w:ilvl w:val="0"/>
          <w:numId w:val="14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he set of irrational numbers</w:t>
      </w:r>
    </w:p>
    <w:p w14:paraId="4D1597EC" w14:textId="77777777" w:rsidR="008F69B0" w:rsidRPr="00B950E9" w:rsidRDefault="008F69B0">
      <w:pPr>
        <w:numPr>
          <w:ilvl w:val="0"/>
          <w:numId w:val="14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he set of integers</w:t>
      </w:r>
    </w:p>
    <w:p w14:paraId="50721CEA" w14:textId="10AB25AB" w:rsidR="008F69B0" w:rsidRPr="00B950E9" w:rsidRDefault="008F69B0">
      <w:pPr>
        <w:numPr>
          <w:ilvl w:val="0"/>
          <w:numId w:val="14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he set of natural numbers</w:t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sym w:font="Wingdings" w:char="F077"/>
      </w:r>
    </w:p>
    <w:p w14:paraId="44CC113A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0136AC75" w14:textId="3204EE09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7) The geometric mean between a and b is </w:t>
      </w:r>
    </w:p>
    <w:p w14:paraId="2982B6A2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547F32E2">
          <v:shape id="_x0000_i1166" type="#_x0000_t75" style="width:27.9pt;height:31.15pt" o:ole="">
            <v:imagedata r:id="rId264" o:title=""/>
          </v:shape>
          <o:OLEObject Type="Embed" ProgID="Equation.3" ShapeID="_x0000_i1166" DrawAspect="Content" ObjectID="_1833651687" r:id="rId304"/>
        </w:object>
      </w:r>
    </w:p>
    <w:p w14:paraId="16A52C30" w14:textId="1E9A5864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ab</m:t>
            </m:r>
          </m:e>
        </m:rad>
      </m:oMath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sym w:font="Wingdings" w:char="F077"/>
      </w:r>
    </w:p>
    <w:p w14:paraId="599CE96B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77F64DE7">
          <v:shape id="_x0000_i1167" type="#_x0000_t75" style="width:27.9pt;height:31.15pt" o:ole="">
            <v:imagedata r:id="rId266" o:title=""/>
          </v:shape>
          <o:OLEObject Type="Embed" ProgID="Equation.3" ShapeID="_x0000_i1167" DrawAspect="Content" ObjectID="_1833651688" r:id="rId305"/>
        </w:object>
      </w:r>
    </w:p>
    <w:p w14:paraId="73B38400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ab/>
        <w:t xml:space="preserve">D)  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3F177F85">
          <v:shape id="_x0000_i1168" type="#_x0000_t75" style="width:27.9pt;height:31.15pt" o:ole="">
            <v:imagedata r:id="rId306" o:title=""/>
          </v:shape>
          <o:OLEObject Type="Embed" ProgID="Equation.3" ShapeID="_x0000_i1168" DrawAspect="Content" ObjectID="_1833651689" r:id="rId307"/>
        </w:object>
      </w:r>
    </w:p>
    <w:p w14:paraId="48DBD927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23581AEA" w14:textId="5AFF54BE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8) The arithmetic mean between a and b is</w:t>
      </w:r>
    </w:p>
    <w:p w14:paraId="060D5B34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0383DAAD">
          <v:shape id="_x0000_i1169" type="#_x0000_t75" style="width:27.9pt;height:31.15pt" o:ole="">
            <v:imagedata r:id="rId266" o:title=""/>
          </v:shape>
          <o:OLEObject Type="Embed" ProgID="Equation.3" ShapeID="_x0000_i1169" DrawAspect="Content" ObjectID="_1833651690" r:id="rId308"/>
        </w:object>
      </w:r>
    </w:p>
    <w:p w14:paraId="49708559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7468CBA7">
          <v:shape id="_x0000_i1170" type="#_x0000_t75" style="width:27.9pt;height:31.15pt" o:ole="">
            <v:imagedata r:id="rId306" o:title=""/>
          </v:shape>
          <o:OLEObject Type="Embed" ProgID="Equation.3" ShapeID="_x0000_i1170" DrawAspect="Content" ObjectID="_1833651691" r:id="rId309"/>
        </w:object>
      </w:r>
    </w:p>
    <w:p w14:paraId="7CB88EA8" w14:textId="735653B5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 </w:t>
      </w:r>
      <w:r w:rsidRPr="00B950E9">
        <w:rPr>
          <w:rFonts w:asciiTheme="majorBidi" w:hAnsiTheme="majorBidi" w:cstheme="majorBidi"/>
          <w:position w:val="-24"/>
        </w:rPr>
        <w:object w:dxaOrig="580" w:dyaOrig="620" w14:anchorId="7359B755">
          <v:shape id="_x0000_i1171" type="#_x0000_t75" style="width:27.9pt;height:31.15pt" o:ole="">
            <v:imagedata r:id="rId264" o:title=""/>
          </v:shape>
          <o:OLEObject Type="Embed" ProgID="Equation.3" ShapeID="_x0000_i1171" DrawAspect="Content" ObjectID="_1833651692" r:id="rId310"/>
        </w:object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tab/>
      </w:r>
      <w:r w:rsidR="00EF7FA5" w:rsidRPr="00B950E9">
        <w:rPr>
          <w:rFonts w:asciiTheme="majorBidi" w:hAnsiTheme="majorBidi" w:cstheme="majorBidi"/>
        </w:rPr>
        <w:sym w:font="Wingdings" w:char="F077"/>
      </w:r>
    </w:p>
    <w:p w14:paraId="4F45AF61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 </w:t>
      </w:r>
      <w:r w:rsidRPr="00B950E9">
        <w:rPr>
          <w:rFonts w:asciiTheme="majorBidi" w:hAnsiTheme="majorBidi" w:cstheme="majorBidi"/>
          <w:position w:val="-8"/>
        </w:rPr>
        <w:object w:dxaOrig="680" w:dyaOrig="360" w14:anchorId="53DB26D9">
          <v:shape id="_x0000_i1172" type="#_x0000_t75" style="width:34.4pt;height:17.5pt" o:ole="">
            <v:imagedata r:id="rId262" o:title=""/>
          </v:shape>
          <o:OLEObject Type="Embed" ProgID="Equation.3" ShapeID="_x0000_i1172" DrawAspect="Content" ObjectID="_1833651693" r:id="rId311"/>
        </w:object>
      </w:r>
    </w:p>
    <w:p w14:paraId="43A445B3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396F864E" w14:textId="2962C7B9" w:rsidR="008F69B0" w:rsidRPr="00B950E9" w:rsidRDefault="008F69B0" w:rsidP="00EF7FA5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9) Which of the following series is convergent. </w:t>
      </w:r>
    </w:p>
    <w:p w14:paraId="06803016" w14:textId="77777777" w:rsidR="008F69B0" w:rsidRPr="00B950E9" w:rsidRDefault="008F69B0">
      <w:pPr>
        <w:numPr>
          <w:ilvl w:val="0"/>
          <w:numId w:val="14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 – 6 + 18 - ……</w:t>
      </w:r>
    </w:p>
    <w:p w14:paraId="7EC175FC" w14:textId="028C57AD" w:rsidR="008F69B0" w:rsidRPr="00B950E9" w:rsidRDefault="008F69B0">
      <w:pPr>
        <w:numPr>
          <w:ilvl w:val="0"/>
          <w:numId w:val="14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8 + 4 + 2 + …….</w:t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sym w:font="Wingdings" w:char="F077"/>
      </w:r>
    </w:p>
    <w:p w14:paraId="5ED83503" w14:textId="77777777" w:rsidR="008F69B0" w:rsidRPr="00B950E9" w:rsidRDefault="008F69B0">
      <w:pPr>
        <w:numPr>
          <w:ilvl w:val="0"/>
          <w:numId w:val="14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 + 10 + 20 + …….</w:t>
      </w:r>
    </w:p>
    <w:p w14:paraId="2776A6A8" w14:textId="77777777" w:rsidR="008F69B0" w:rsidRPr="00B950E9" w:rsidRDefault="008F69B0">
      <w:pPr>
        <w:numPr>
          <w:ilvl w:val="0"/>
          <w:numId w:val="14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/2 + 3 + 6 + …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</w:p>
    <w:p w14:paraId="0DE44A75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1DE9542A" w14:textId="1AF555C2" w:rsidR="008F69B0" w:rsidRPr="00B950E9" w:rsidRDefault="008F69B0" w:rsidP="001C6C6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0) If a = 3, r = 2/3, then sum of infinite S</w:t>
      </w:r>
      <w:r w:rsidRPr="00B950E9">
        <w:rPr>
          <w:rFonts w:asciiTheme="majorBidi" w:hAnsiTheme="majorBidi" w:cstheme="majorBidi"/>
          <w:vertAlign w:val="subscript"/>
        </w:rPr>
        <w:sym w:font="Symbol" w:char="F0B5"/>
      </w:r>
      <w:r w:rsidRPr="00B950E9">
        <w:rPr>
          <w:rFonts w:asciiTheme="majorBidi" w:hAnsiTheme="majorBidi" w:cstheme="majorBidi"/>
        </w:rPr>
        <w:t xml:space="preserve"> = </w:t>
      </w:r>
    </w:p>
    <w:p w14:paraId="1B4E8FC6" w14:textId="51E8D814" w:rsidR="008F69B0" w:rsidRPr="00B950E9" w:rsidRDefault="008F69B0">
      <w:pPr>
        <w:numPr>
          <w:ilvl w:val="0"/>
          <w:numId w:val="14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9</w:t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sym w:font="Wingdings" w:char="F077"/>
      </w:r>
    </w:p>
    <w:p w14:paraId="2FEE6178" w14:textId="77777777" w:rsidR="008F69B0" w:rsidRPr="00B950E9" w:rsidRDefault="008F69B0">
      <w:pPr>
        <w:numPr>
          <w:ilvl w:val="0"/>
          <w:numId w:val="14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240" w:dyaOrig="620" w14:anchorId="196E2D20">
          <v:shape id="_x0000_i1173" type="#_x0000_t75" style="width:11.05pt;height:31.15pt" o:ole="">
            <v:imagedata r:id="rId312" o:title=""/>
          </v:shape>
          <o:OLEObject Type="Embed" ProgID="Equation.3" ShapeID="_x0000_i1173" DrawAspect="Content" ObjectID="_1833651694" r:id="rId313"/>
        </w:object>
      </w:r>
    </w:p>
    <w:p w14:paraId="671DF775" w14:textId="77777777" w:rsidR="008F69B0" w:rsidRPr="00B950E9" w:rsidRDefault="008F69B0">
      <w:pPr>
        <w:numPr>
          <w:ilvl w:val="0"/>
          <w:numId w:val="14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240" w:dyaOrig="620" w14:anchorId="32C5D362">
          <v:shape id="_x0000_i1174" type="#_x0000_t75" style="width:11.05pt;height:31.15pt" o:ole="">
            <v:imagedata r:id="rId314" o:title=""/>
          </v:shape>
          <o:OLEObject Type="Embed" ProgID="Equation.3" ShapeID="_x0000_i1174" DrawAspect="Content" ObjectID="_1833651695" r:id="rId315"/>
        </w:object>
      </w:r>
    </w:p>
    <w:p w14:paraId="03AB2C8F" w14:textId="77777777" w:rsidR="008F69B0" w:rsidRPr="00B950E9" w:rsidRDefault="008F69B0">
      <w:pPr>
        <w:numPr>
          <w:ilvl w:val="0"/>
          <w:numId w:val="14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240" w:dyaOrig="620" w14:anchorId="6A4B1743">
          <v:shape id="_x0000_i1175" type="#_x0000_t75" style="width:11.05pt;height:31.15pt" o:ole="">
            <v:imagedata r:id="rId316" o:title=""/>
          </v:shape>
          <o:OLEObject Type="Embed" ProgID="Equation.3" ShapeID="_x0000_i1175" DrawAspect="Content" ObjectID="_1833651696" r:id="rId317"/>
        </w:object>
      </w:r>
    </w:p>
    <w:p w14:paraId="58D91063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047D277C" w14:textId="533ABCED" w:rsidR="008F69B0" w:rsidRPr="00B950E9" w:rsidRDefault="008F69B0" w:rsidP="001C6C6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1) If 2 + 1 + ½ +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  <w:r w:rsidRPr="00B950E9">
        <w:rPr>
          <w:rFonts w:asciiTheme="majorBidi" w:hAnsiTheme="majorBidi" w:cstheme="majorBidi"/>
        </w:rPr>
        <w:t xml:space="preserve"> is infinite geometric series </w:t>
      </w:r>
      <w:proofErr w:type="gramStart"/>
      <w:r w:rsidRPr="00B950E9">
        <w:rPr>
          <w:rFonts w:asciiTheme="majorBidi" w:hAnsiTheme="majorBidi" w:cstheme="majorBidi"/>
        </w:rPr>
        <w:t>then  S</w:t>
      </w:r>
      <w:proofErr w:type="gramEnd"/>
      <w:r w:rsidRPr="00B950E9">
        <w:rPr>
          <w:rFonts w:asciiTheme="majorBidi" w:hAnsiTheme="majorBidi" w:cstheme="majorBidi"/>
          <w:vertAlign w:val="subscript"/>
        </w:rPr>
        <w:sym w:font="Symbol" w:char="F0B5"/>
      </w:r>
    </w:p>
    <w:p w14:paraId="50607372" w14:textId="77777777" w:rsidR="008F69B0" w:rsidRPr="00B950E9" w:rsidRDefault="008F69B0">
      <w:pPr>
        <w:numPr>
          <w:ilvl w:val="0"/>
          <w:numId w:val="15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</w:p>
    <w:p w14:paraId="1F39CD7C" w14:textId="752B04D4" w:rsidR="008F69B0" w:rsidRPr="00B950E9" w:rsidRDefault="008F69B0">
      <w:pPr>
        <w:numPr>
          <w:ilvl w:val="0"/>
          <w:numId w:val="15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</w:t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sym w:font="Wingdings" w:char="F077"/>
      </w:r>
    </w:p>
    <w:p w14:paraId="078CC533" w14:textId="77777777" w:rsidR="008F69B0" w:rsidRPr="00B950E9" w:rsidRDefault="008F69B0">
      <w:pPr>
        <w:numPr>
          <w:ilvl w:val="0"/>
          <w:numId w:val="15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½</w:t>
      </w:r>
    </w:p>
    <w:p w14:paraId="3E75DD04" w14:textId="77777777" w:rsidR="008F69B0" w:rsidRPr="00B950E9" w:rsidRDefault="008F69B0">
      <w:pPr>
        <w:numPr>
          <w:ilvl w:val="0"/>
          <w:numId w:val="15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¼</w:t>
      </w:r>
    </w:p>
    <w:p w14:paraId="4AACB1BA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34A4702E" w14:textId="78EAD798" w:rsidR="008F69B0" w:rsidRPr="00B950E9" w:rsidRDefault="008F69B0" w:rsidP="001C6C6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2) The population of a town increases geometrically at the rate of 4% per year. If the present population is 100,000, then population after 4 years will be</w:t>
      </w:r>
    </w:p>
    <w:p w14:paraId="2370547A" w14:textId="77777777" w:rsidR="008F69B0" w:rsidRPr="00B950E9" w:rsidRDefault="008F69B0">
      <w:pPr>
        <w:numPr>
          <w:ilvl w:val="0"/>
          <w:numId w:val="15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0,000 (1 + .04)</w:t>
      </w:r>
      <w:r w:rsidRPr="00B950E9">
        <w:rPr>
          <w:rFonts w:asciiTheme="majorBidi" w:hAnsiTheme="majorBidi" w:cstheme="majorBidi"/>
          <w:vertAlign w:val="superscript"/>
        </w:rPr>
        <w:t>3</w:t>
      </w:r>
    </w:p>
    <w:p w14:paraId="276595E7" w14:textId="1FE9FDD4" w:rsidR="008F69B0" w:rsidRPr="00B950E9" w:rsidRDefault="008F69B0">
      <w:pPr>
        <w:numPr>
          <w:ilvl w:val="0"/>
          <w:numId w:val="15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0,000 (1 + .04)</w:t>
      </w:r>
      <w:r w:rsidRPr="00B950E9">
        <w:rPr>
          <w:rFonts w:asciiTheme="majorBidi" w:hAnsiTheme="majorBidi" w:cstheme="majorBidi"/>
          <w:vertAlign w:val="superscript"/>
        </w:rPr>
        <w:t>4</w:t>
      </w:r>
      <w:r w:rsidR="001C6C64" w:rsidRPr="00B950E9">
        <w:rPr>
          <w:rFonts w:asciiTheme="majorBidi" w:hAnsiTheme="majorBidi" w:cstheme="majorBidi"/>
          <w:vertAlign w:val="superscript"/>
        </w:rPr>
        <w:tab/>
      </w:r>
      <w:r w:rsidR="001C6C64" w:rsidRPr="00B950E9">
        <w:rPr>
          <w:rFonts w:asciiTheme="majorBidi" w:hAnsiTheme="majorBidi" w:cstheme="majorBidi"/>
          <w:vertAlign w:val="superscript"/>
        </w:rPr>
        <w:tab/>
      </w:r>
      <w:r w:rsidR="001C6C64" w:rsidRPr="00B950E9">
        <w:rPr>
          <w:rFonts w:asciiTheme="majorBidi" w:hAnsiTheme="majorBidi" w:cstheme="majorBidi"/>
          <w:vertAlign w:val="superscript"/>
        </w:rPr>
        <w:tab/>
      </w:r>
      <w:r w:rsidR="001C6C64" w:rsidRPr="00B950E9">
        <w:rPr>
          <w:rFonts w:asciiTheme="majorBidi" w:hAnsiTheme="majorBidi" w:cstheme="majorBidi"/>
        </w:rPr>
        <w:sym w:font="Wingdings" w:char="F077"/>
      </w:r>
    </w:p>
    <w:p w14:paraId="7F3480A0" w14:textId="77777777" w:rsidR="008F69B0" w:rsidRPr="00B950E9" w:rsidRDefault="008F69B0">
      <w:pPr>
        <w:numPr>
          <w:ilvl w:val="0"/>
          <w:numId w:val="15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0,000 (1 – 0.04)</w:t>
      </w:r>
      <w:r w:rsidRPr="00B950E9">
        <w:rPr>
          <w:rFonts w:asciiTheme="majorBidi" w:hAnsiTheme="majorBidi" w:cstheme="majorBidi"/>
          <w:vertAlign w:val="superscript"/>
        </w:rPr>
        <w:t>3</w:t>
      </w:r>
    </w:p>
    <w:p w14:paraId="1C3785CB" w14:textId="77777777" w:rsidR="008F69B0" w:rsidRPr="00B950E9" w:rsidRDefault="008F69B0">
      <w:pPr>
        <w:numPr>
          <w:ilvl w:val="0"/>
          <w:numId w:val="15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0,000 (1 – 0.04)</w:t>
      </w:r>
      <w:r w:rsidRPr="00B950E9">
        <w:rPr>
          <w:rFonts w:asciiTheme="majorBidi" w:hAnsiTheme="majorBidi" w:cstheme="majorBidi"/>
          <w:vertAlign w:val="superscript"/>
        </w:rPr>
        <w:t>4</w:t>
      </w:r>
    </w:p>
    <w:p w14:paraId="19148667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76AC2E43" w14:textId="4BBDE00C" w:rsidR="008F69B0" w:rsidRPr="00B950E9" w:rsidRDefault="008F69B0" w:rsidP="001C6C6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3) The sum of n terms of arithmetic series S</w:t>
      </w:r>
      <w:r w:rsidRPr="00B950E9">
        <w:rPr>
          <w:rFonts w:asciiTheme="majorBidi" w:hAnsiTheme="majorBidi" w:cstheme="majorBidi"/>
          <w:vertAlign w:val="subscript"/>
        </w:rPr>
        <w:t>n</w:t>
      </w:r>
      <w:r w:rsidRPr="00B950E9">
        <w:rPr>
          <w:rFonts w:asciiTheme="majorBidi" w:hAnsiTheme="majorBidi" w:cstheme="majorBidi"/>
        </w:rPr>
        <w:t xml:space="preserve"> = </w:t>
      </w:r>
    </w:p>
    <w:p w14:paraId="4677B0BB" w14:textId="597FDBF0" w:rsidR="008F69B0" w:rsidRPr="00B950E9" w:rsidRDefault="008F69B0">
      <w:pPr>
        <w:numPr>
          <w:ilvl w:val="0"/>
          <w:numId w:val="15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n/2[2a + (n – </w:t>
      </w:r>
      <w:proofErr w:type="gramStart"/>
      <w:r w:rsidRPr="00B950E9">
        <w:rPr>
          <w:rFonts w:asciiTheme="majorBidi" w:hAnsiTheme="majorBidi" w:cstheme="majorBidi"/>
        </w:rPr>
        <w:t>1)d</w:t>
      </w:r>
      <w:proofErr w:type="gramEnd"/>
      <w:r w:rsidRPr="00B950E9">
        <w:rPr>
          <w:rFonts w:asciiTheme="majorBidi" w:hAnsiTheme="majorBidi" w:cstheme="majorBidi"/>
        </w:rPr>
        <w:t>]</w:t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tab/>
      </w:r>
      <w:r w:rsidR="001C6C64" w:rsidRPr="00B950E9">
        <w:rPr>
          <w:rFonts w:asciiTheme="majorBidi" w:hAnsiTheme="majorBidi" w:cstheme="majorBidi"/>
        </w:rPr>
        <w:sym w:font="Wingdings" w:char="F077"/>
      </w:r>
    </w:p>
    <w:p w14:paraId="78C3E174" w14:textId="77777777" w:rsidR="008F69B0" w:rsidRPr="00B950E9" w:rsidRDefault="008F69B0">
      <w:pPr>
        <w:numPr>
          <w:ilvl w:val="0"/>
          <w:numId w:val="152"/>
        </w:numPr>
        <w:jc w:val="both"/>
        <w:rPr>
          <w:rFonts w:asciiTheme="majorBidi" w:hAnsiTheme="majorBidi" w:cstheme="majorBidi"/>
        </w:rPr>
      </w:pPr>
      <w:proofErr w:type="spellStart"/>
      <w:r w:rsidRPr="00B950E9">
        <w:rPr>
          <w:rFonts w:asciiTheme="majorBidi" w:hAnsiTheme="majorBidi" w:cstheme="majorBidi"/>
        </w:rPr>
        <w:t>ar</w:t>
      </w:r>
      <w:r w:rsidRPr="00B950E9">
        <w:rPr>
          <w:rFonts w:asciiTheme="majorBidi" w:hAnsiTheme="majorBidi" w:cstheme="majorBidi"/>
          <w:vertAlign w:val="superscript"/>
        </w:rPr>
        <w:t>n</w:t>
      </w:r>
      <w:proofErr w:type="spellEnd"/>
      <w:r w:rsidRPr="00B950E9">
        <w:rPr>
          <w:rFonts w:asciiTheme="majorBidi" w:hAnsiTheme="majorBidi" w:cstheme="majorBidi"/>
          <w:vertAlign w:val="superscript"/>
        </w:rPr>
        <w:t xml:space="preserve"> – 1</w:t>
      </w:r>
    </w:p>
    <w:p w14:paraId="0DAD1216" w14:textId="77777777" w:rsidR="008F69B0" w:rsidRPr="00B950E9" w:rsidRDefault="008F69B0">
      <w:pPr>
        <w:numPr>
          <w:ilvl w:val="0"/>
          <w:numId w:val="15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920" w:dyaOrig="660" w14:anchorId="5DC85C2D">
          <v:shape id="_x0000_i1176" type="#_x0000_t75" style="width:46.7pt;height:33.1pt" o:ole="">
            <v:imagedata r:id="rId274" o:title=""/>
          </v:shape>
          <o:OLEObject Type="Embed" ProgID="Equation.3" ShapeID="_x0000_i1176" DrawAspect="Content" ObjectID="_1833651697" r:id="rId318"/>
        </w:object>
      </w:r>
    </w:p>
    <w:p w14:paraId="439B7BAE" w14:textId="77777777" w:rsidR="008F69B0" w:rsidRPr="00B950E9" w:rsidRDefault="008F69B0">
      <w:pPr>
        <w:numPr>
          <w:ilvl w:val="0"/>
          <w:numId w:val="15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+ (n – </w:t>
      </w:r>
      <w:proofErr w:type="gramStart"/>
      <w:r w:rsidRPr="00B950E9">
        <w:rPr>
          <w:rFonts w:asciiTheme="majorBidi" w:hAnsiTheme="majorBidi" w:cstheme="majorBidi"/>
        </w:rPr>
        <w:t>1)d</w:t>
      </w:r>
      <w:proofErr w:type="gramEnd"/>
    </w:p>
    <w:p w14:paraId="3EE4AA10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3AAB05A3" w14:textId="01F3038F" w:rsidR="008F69B0" w:rsidRPr="00B950E9" w:rsidRDefault="008F69B0" w:rsidP="001C6C6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4) The </w:t>
      </w:r>
      <w:proofErr w:type="gramStart"/>
      <w:r w:rsidRPr="00B950E9">
        <w:rPr>
          <w:rFonts w:asciiTheme="majorBidi" w:hAnsiTheme="majorBidi" w:cstheme="majorBidi"/>
        </w:rPr>
        <w:t>two arithmetic</w:t>
      </w:r>
      <w:proofErr w:type="gramEnd"/>
      <w:r w:rsidRPr="00B950E9">
        <w:rPr>
          <w:rFonts w:asciiTheme="majorBidi" w:hAnsiTheme="majorBidi" w:cstheme="majorBidi"/>
        </w:rPr>
        <w:t xml:space="preserve"> means between 5 and 35 are</w:t>
      </w:r>
    </w:p>
    <w:p w14:paraId="4E0405C5" w14:textId="0744A3CF" w:rsidR="008F69B0" w:rsidRPr="00B950E9" w:rsidRDefault="008F69B0">
      <w:pPr>
        <w:numPr>
          <w:ilvl w:val="0"/>
          <w:numId w:val="15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5, 25</w:t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sym w:font="Wingdings" w:char="F077"/>
      </w:r>
    </w:p>
    <w:p w14:paraId="0B5E4251" w14:textId="77777777" w:rsidR="008F69B0" w:rsidRPr="00B950E9" w:rsidRDefault="008F69B0">
      <w:pPr>
        <w:numPr>
          <w:ilvl w:val="0"/>
          <w:numId w:val="15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, 20</w:t>
      </w:r>
    </w:p>
    <w:p w14:paraId="3A22D88B" w14:textId="77777777" w:rsidR="008F69B0" w:rsidRPr="00B950E9" w:rsidRDefault="008F69B0">
      <w:pPr>
        <w:numPr>
          <w:ilvl w:val="0"/>
          <w:numId w:val="15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, 15</w:t>
      </w:r>
    </w:p>
    <w:p w14:paraId="65DA3266" w14:textId="77777777" w:rsidR="008F69B0" w:rsidRPr="00B950E9" w:rsidRDefault="008F69B0">
      <w:pPr>
        <w:numPr>
          <w:ilvl w:val="0"/>
          <w:numId w:val="15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, 25</w:t>
      </w:r>
    </w:p>
    <w:p w14:paraId="3DC76722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25CC624A" w14:textId="6F4CFB70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5) If 2b – 1, 4b + 1, 15b – 3 is a geometric series, </w:t>
      </w:r>
    </w:p>
    <w:p w14:paraId="2B5A05EA" w14:textId="759FF4A0" w:rsidR="008F69B0" w:rsidRPr="00B950E9" w:rsidRDefault="008F69B0" w:rsidP="00CB2BB3">
      <w:pPr>
        <w:ind w:firstLine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then b =</w:t>
      </w:r>
    </w:p>
    <w:p w14:paraId="37A1A359" w14:textId="77777777" w:rsidR="008F69B0" w:rsidRPr="00B950E9" w:rsidRDefault="008F69B0">
      <w:pPr>
        <w:numPr>
          <w:ilvl w:val="0"/>
          <w:numId w:val="15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</w:t>
      </w:r>
    </w:p>
    <w:p w14:paraId="4F044FCB" w14:textId="77777777" w:rsidR="008F69B0" w:rsidRPr="00B950E9" w:rsidRDefault="008F69B0">
      <w:pPr>
        <w:numPr>
          <w:ilvl w:val="0"/>
          <w:numId w:val="15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</w:t>
      </w:r>
    </w:p>
    <w:p w14:paraId="7375FD01" w14:textId="0F6A3812" w:rsidR="008F69B0" w:rsidRPr="00B950E9" w:rsidRDefault="008F69B0">
      <w:pPr>
        <w:numPr>
          <w:ilvl w:val="0"/>
          <w:numId w:val="15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</w:t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sym w:font="Wingdings" w:char="F077"/>
      </w:r>
    </w:p>
    <w:p w14:paraId="1077FC89" w14:textId="77777777" w:rsidR="008F69B0" w:rsidRPr="00B950E9" w:rsidRDefault="008F69B0">
      <w:pPr>
        <w:numPr>
          <w:ilvl w:val="0"/>
          <w:numId w:val="15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</w:p>
    <w:p w14:paraId="661FE045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6FEBA25C" w14:textId="78F5CFD8" w:rsidR="008F69B0" w:rsidRPr="00B950E9" w:rsidRDefault="008F69B0" w:rsidP="008F69B0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6) Which of the following is a geometric series?</w:t>
      </w:r>
    </w:p>
    <w:p w14:paraId="3DC0A7D2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22F2FBA2" w14:textId="77777777" w:rsidR="008F69B0" w:rsidRPr="00B950E9" w:rsidRDefault="008F69B0">
      <w:pPr>
        <w:numPr>
          <w:ilvl w:val="0"/>
          <w:numId w:val="15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5, 7, 9, 11,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</w:p>
    <w:p w14:paraId="5EAC2F3F" w14:textId="77777777" w:rsidR="008F69B0" w:rsidRPr="00B950E9" w:rsidRDefault="008F69B0">
      <w:pPr>
        <w:numPr>
          <w:ilvl w:val="0"/>
          <w:numId w:val="15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, 5, 7, 9…….</w:t>
      </w:r>
    </w:p>
    <w:p w14:paraId="0E9D62F9" w14:textId="77777777" w:rsidR="008F69B0" w:rsidRPr="00B950E9" w:rsidRDefault="008F69B0">
      <w:pPr>
        <w:numPr>
          <w:ilvl w:val="0"/>
          <w:numId w:val="15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, 1/3, 3, 9,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</w:p>
    <w:p w14:paraId="46EAB130" w14:textId="1147AFCF" w:rsidR="008F69B0" w:rsidRPr="00B950E9" w:rsidRDefault="008F69B0">
      <w:pPr>
        <w:numPr>
          <w:ilvl w:val="0"/>
          <w:numId w:val="15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>9, 3, 1, 1/3, ……</w:t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tab/>
      </w:r>
      <w:r w:rsidR="00CB2BB3" w:rsidRPr="00B950E9">
        <w:rPr>
          <w:rFonts w:asciiTheme="majorBidi" w:hAnsiTheme="majorBidi" w:cstheme="majorBidi"/>
        </w:rPr>
        <w:sym w:font="Wingdings" w:char="F077"/>
      </w:r>
    </w:p>
    <w:p w14:paraId="349C6A43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33BE8D61" w14:textId="04081237" w:rsidR="008F69B0" w:rsidRPr="00B950E9" w:rsidRDefault="008F69B0" w:rsidP="00CB2BB3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7) The general term of the sequence 3, 6, 9, 12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  <w:r w:rsidRPr="00B950E9">
        <w:rPr>
          <w:rFonts w:asciiTheme="majorBidi" w:hAnsiTheme="majorBidi" w:cstheme="majorBidi"/>
        </w:rPr>
        <w:t xml:space="preserve"> is </w:t>
      </w:r>
    </w:p>
    <w:p w14:paraId="30429DBA" w14:textId="77777777" w:rsidR="008F69B0" w:rsidRPr="00B950E9" w:rsidRDefault="008F69B0">
      <w:pPr>
        <w:numPr>
          <w:ilvl w:val="0"/>
          <w:numId w:val="15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</w:t>
      </w:r>
    </w:p>
    <w:p w14:paraId="06A9BA19" w14:textId="77777777" w:rsidR="008F69B0" w:rsidRPr="00B950E9" w:rsidRDefault="008F69B0">
      <w:pPr>
        <w:numPr>
          <w:ilvl w:val="0"/>
          <w:numId w:val="15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n</w:t>
      </w:r>
    </w:p>
    <w:p w14:paraId="3854F62C" w14:textId="19B91B74" w:rsidR="008F69B0" w:rsidRPr="00B950E9" w:rsidRDefault="008F69B0">
      <w:pPr>
        <w:numPr>
          <w:ilvl w:val="0"/>
          <w:numId w:val="15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n</w:t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sym w:font="Wingdings" w:char="F077"/>
      </w:r>
    </w:p>
    <w:p w14:paraId="2E74CC74" w14:textId="77777777" w:rsidR="008F69B0" w:rsidRPr="00B950E9" w:rsidRDefault="008F69B0">
      <w:pPr>
        <w:numPr>
          <w:ilvl w:val="0"/>
          <w:numId w:val="15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</w:t>
      </w:r>
      <w:r w:rsidRPr="00B950E9">
        <w:rPr>
          <w:rFonts w:asciiTheme="majorBidi" w:hAnsiTheme="majorBidi" w:cstheme="majorBidi"/>
          <w:vertAlign w:val="superscript"/>
        </w:rPr>
        <w:t>2</w:t>
      </w:r>
    </w:p>
    <w:p w14:paraId="51D44925" w14:textId="77777777" w:rsidR="008F69B0" w:rsidRPr="00B950E9" w:rsidRDefault="008F69B0" w:rsidP="008F69B0">
      <w:pPr>
        <w:jc w:val="both"/>
        <w:rPr>
          <w:rFonts w:asciiTheme="majorBidi" w:hAnsiTheme="majorBidi" w:cstheme="majorBidi"/>
        </w:rPr>
      </w:pPr>
    </w:p>
    <w:p w14:paraId="1B510999" w14:textId="6CFF4CDC" w:rsidR="008F69B0" w:rsidRPr="00B950E9" w:rsidRDefault="008F69B0" w:rsidP="001F361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8) Which of the following is harmonic sequence? </w:t>
      </w:r>
    </w:p>
    <w:p w14:paraId="0EEA035C" w14:textId="77777777" w:rsidR="008F69B0" w:rsidRPr="00B950E9" w:rsidRDefault="008F69B0">
      <w:pPr>
        <w:numPr>
          <w:ilvl w:val="0"/>
          <w:numId w:val="15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, 5, 7 ……</w:t>
      </w:r>
    </w:p>
    <w:p w14:paraId="428F8C8E" w14:textId="77777777" w:rsidR="008F69B0" w:rsidRPr="00B950E9" w:rsidRDefault="008F69B0">
      <w:pPr>
        <w:numPr>
          <w:ilvl w:val="0"/>
          <w:numId w:val="15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½, ¼, 1/8,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</w:p>
    <w:p w14:paraId="180FFCE7" w14:textId="0030F11F" w:rsidR="008F69B0" w:rsidRPr="00B950E9" w:rsidRDefault="008F69B0">
      <w:pPr>
        <w:numPr>
          <w:ilvl w:val="0"/>
          <w:numId w:val="15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½, 1/3, ¼ ……</w:t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tab/>
      </w:r>
      <w:r w:rsidR="001F3614" w:rsidRPr="00B950E9">
        <w:rPr>
          <w:rFonts w:asciiTheme="majorBidi" w:hAnsiTheme="majorBidi" w:cstheme="majorBidi"/>
        </w:rPr>
        <w:sym w:font="Wingdings" w:char="F077"/>
      </w:r>
    </w:p>
    <w:p w14:paraId="3865F12D" w14:textId="77777777" w:rsidR="008F69B0" w:rsidRPr="00B950E9" w:rsidRDefault="008F69B0">
      <w:pPr>
        <w:numPr>
          <w:ilvl w:val="0"/>
          <w:numId w:val="15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, 9, 27 </w:t>
      </w:r>
      <w:proofErr w:type="gramStart"/>
      <w:r w:rsidRPr="00B950E9">
        <w:rPr>
          <w:rFonts w:asciiTheme="majorBidi" w:hAnsiTheme="majorBidi" w:cstheme="majorBidi"/>
        </w:rPr>
        <w:t>…..</w:t>
      </w:r>
      <w:proofErr w:type="gramEnd"/>
    </w:p>
    <w:p w14:paraId="3FA83B8F" w14:textId="3D6F10BF" w:rsidR="00725B8F" w:rsidRPr="00B950E9" w:rsidRDefault="00725B8F">
      <w:pPr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br w:type="page"/>
      </w:r>
    </w:p>
    <w:p w14:paraId="08C80078" w14:textId="77777777" w:rsidR="002E4AD3" w:rsidRDefault="002E4AD3" w:rsidP="00174B94">
      <w:pPr>
        <w:pStyle w:val="Heading1"/>
      </w:pPr>
      <w:bookmarkStart w:id="7" w:name="_Toc222900140"/>
      <w:r w:rsidRPr="00FC38DA">
        <w:lastRenderedPageBreak/>
        <w:t>Unit 07: Permutations and Combinations</w:t>
      </w:r>
      <w:bookmarkEnd w:id="7"/>
    </w:p>
    <w:p w14:paraId="2B896EC2" w14:textId="77777777" w:rsidR="00880405" w:rsidRPr="00B950E9" w:rsidRDefault="00880405" w:rsidP="002E4AD3">
      <w:pPr>
        <w:rPr>
          <w:rFonts w:asciiTheme="majorBidi" w:hAnsiTheme="majorBidi" w:cstheme="majorBidi"/>
        </w:rPr>
      </w:pPr>
    </w:p>
    <w:p w14:paraId="168E26F0" w14:textId="32D40719" w:rsidR="00174B94" w:rsidRPr="00B950E9" w:rsidRDefault="00174B94" w:rsidP="00B950E9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) If n is a positive </w:t>
      </w:r>
      <w:proofErr w:type="gramStart"/>
      <w:r w:rsidRPr="00B950E9">
        <w:rPr>
          <w:rFonts w:asciiTheme="majorBidi" w:hAnsiTheme="majorBidi" w:cstheme="majorBidi"/>
        </w:rPr>
        <w:t>integer</w:t>
      </w:r>
      <w:proofErr w:type="gramEnd"/>
      <w:r w:rsidRPr="00B950E9">
        <w:rPr>
          <w:rFonts w:asciiTheme="majorBidi" w:hAnsiTheme="majorBidi" w:cstheme="majorBidi"/>
        </w:rPr>
        <w:t xml:space="preserve"> then n! = </w:t>
      </w:r>
    </w:p>
    <w:p w14:paraId="66787F08" w14:textId="77777777" w:rsidR="00174B94" w:rsidRPr="00B950E9" w:rsidRDefault="00174B94">
      <w:pPr>
        <w:numPr>
          <w:ilvl w:val="0"/>
          <w:numId w:val="15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 (n + 1) (n + 2) …… (n + n)</w:t>
      </w:r>
    </w:p>
    <w:p w14:paraId="37AE4F71" w14:textId="6A840C5F" w:rsidR="00174B94" w:rsidRPr="00B950E9" w:rsidRDefault="00174B94">
      <w:pPr>
        <w:numPr>
          <w:ilvl w:val="0"/>
          <w:numId w:val="15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 (n – 1) (n – 2) …. 3.2.1</w:t>
      </w:r>
      <w:r w:rsidR="00B950E9" w:rsidRPr="00B950E9">
        <w:rPr>
          <w:rFonts w:asciiTheme="majorBidi" w:hAnsiTheme="majorBidi" w:cstheme="majorBidi"/>
        </w:rPr>
        <w:tab/>
      </w:r>
      <w:r w:rsidR="00B950E9" w:rsidRPr="00B950E9">
        <w:rPr>
          <w:rFonts w:asciiTheme="majorBidi" w:hAnsiTheme="majorBidi" w:cstheme="majorBidi"/>
        </w:rPr>
        <w:tab/>
      </w:r>
      <w:r w:rsidR="00B950E9" w:rsidRPr="00B950E9">
        <w:rPr>
          <w:rFonts w:asciiTheme="majorBidi" w:hAnsiTheme="majorBidi" w:cstheme="majorBidi"/>
        </w:rPr>
        <w:tab/>
      </w:r>
      <w:r w:rsidR="00B950E9" w:rsidRPr="00B950E9">
        <w:rPr>
          <w:rFonts w:asciiTheme="majorBidi" w:hAnsiTheme="majorBidi" w:cstheme="majorBidi"/>
        </w:rPr>
        <w:sym w:font="Wingdings" w:char="F077"/>
      </w:r>
    </w:p>
    <w:p w14:paraId="352A6D5B" w14:textId="77777777" w:rsidR="00174B94" w:rsidRPr="00B950E9" w:rsidRDefault="00174B94">
      <w:pPr>
        <w:numPr>
          <w:ilvl w:val="0"/>
          <w:numId w:val="15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840" w:dyaOrig="620" w14:anchorId="5FD932FE">
          <v:shape id="_x0000_i1177" type="#_x0000_t75" style="width:42.15pt;height:31.15pt" o:ole="">
            <v:imagedata r:id="rId319" o:title=""/>
          </v:shape>
          <o:OLEObject Type="Embed" ProgID="Equation.3" ShapeID="_x0000_i1177" DrawAspect="Content" ObjectID="_1833651698" r:id="rId320"/>
        </w:object>
      </w:r>
    </w:p>
    <w:p w14:paraId="37B20497" w14:textId="77777777" w:rsidR="00174B94" w:rsidRPr="00B950E9" w:rsidRDefault="00174B94">
      <w:pPr>
        <w:numPr>
          <w:ilvl w:val="0"/>
          <w:numId w:val="15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820" w:dyaOrig="620" w14:anchorId="2A8630F6">
          <v:shape id="_x0000_i1178" type="#_x0000_t75" style="width:40.85pt;height:31.15pt" o:ole="">
            <v:imagedata r:id="rId321" o:title=""/>
          </v:shape>
          <o:OLEObject Type="Embed" ProgID="Equation.3" ShapeID="_x0000_i1178" DrawAspect="Content" ObjectID="_1833651699" r:id="rId322"/>
        </w:object>
      </w:r>
    </w:p>
    <w:p w14:paraId="4366E81A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6878FA40" w14:textId="495A1411" w:rsidR="00174B94" w:rsidRPr="00B950E9" w:rsidRDefault="00174B94" w:rsidP="00B950E9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) If  </w:t>
      </w:r>
      <w:r w:rsidRPr="00B950E9">
        <w:rPr>
          <w:rFonts w:asciiTheme="majorBidi" w:hAnsiTheme="majorBidi" w:cstheme="majorBidi"/>
          <w:position w:val="-10"/>
        </w:rPr>
        <w:object w:dxaOrig="880" w:dyaOrig="360" w14:anchorId="79111C6A">
          <v:shape id="_x0000_i1179" type="#_x0000_t75" style="width:43.45pt;height:17.5pt" o:ole="">
            <v:imagedata r:id="rId323" o:title=""/>
          </v:shape>
          <o:OLEObject Type="Embed" ProgID="Equation.3" ShapeID="_x0000_i1179" DrawAspect="Content" ObjectID="_1833651700" r:id="rId324"/>
        </w:object>
      </w:r>
      <w:r w:rsidRPr="00B950E9">
        <w:rPr>
          <w:rFonts w:asciiTheme="majorBidi" w:hAnsiTheme="majorBidi" w:cstheme="majorBidi"/>
        </w:rPr>
        <w:t xml:space="preserve"> then n = </w:t>
      </w:r>
    </w:p>
    <w:p w14:paraId="0425633D" w14:textId="77777777" w:rsidR="00174B94" w:rsidRPr="00B950E9" w:rsidRDefault="00174B94">
      <w:pPr>
        <w:numPr>
          <w:ilvl w:val="0"/>
          <w:numId w:val="15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</w:t>
      </w:r>
    </w:p>
    <w:p w14:paraId="295CC38C" w14:textId="1CFAE4E8" w:rsidR="00174B94" w:rsidRPr="00B950E9" w:rsidRDefault="00174B94">
      <w:pPr>
        <w:numPr>
          <w:ilvl w:val="0"/>
          <w:numId w:val="15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</w:t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 w:rsidRPr="00B950E9">
        <w:rPr>
          <w:rFonts w:asciiTheme="majorBidi" w:hAnsiTheme="majorBidi" w:cstheme="majorBidi"/>
        </w:rPr>
        <w:sym w:font="Wingdings" w:char="F077"/>
      </w:r>
    </w:p>
    <w:p w14:paraId="66C6A806" w14:textId="77777777" w:rsidR="00174B94" w:rsidRPr="00B950E9" w:rsidRDefault="00174B94">
      <w:pPr>
        <w:numPr>
          <w:ilvl w:val="0"/>
          <w:numId w:val="15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6</w:t>
      </w:r>
    </w:p>
    <w:p w14:paraId="6E28EA09" w14:textId="77777777" w:rsidR="00174B94" w:rsidRPr="00B950E9" w:rsidRDefault="00174B94">
      <w:pPr>
        <w:numPr>
          <w:ilvl w:val="0"/>
          <w:numId w:val="15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</w:p>
    <w:p w14:paraId="32A73EC7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5201429" w14:textId="602C61EF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3) </w:t>
      </w:r>
      <w:r w:rsidRPr="00B950E9">
        <w:rPr>
          <w:rFonts w:asciiTheme="majorBidi" w:hAnsiTheme="majorBidi" w:cstheme="majorBidi"/>
          <w:position w:val="-10"/>
        </w:rPr>
        <w:object w:dxaOrig="620" w:dyaOrig="360" w14:anchorId="207C008D">
          <v:shape id="_x0000_i1180" type="#_x0000_t75" style="width:31.15pt;height:17.5pt" o:ole="">
            <v:imagedata r:id="rId325" o:title=""/>
          </v:shape>
          <o:OLEObject Type="Embed" ProgID="Equation.3" ShapeID="_x0000_i1180" DrawAspect="Content" ObjectID="_1833651701" r:id="rId326"/>
        </w:object>
      </w:r>
    </w:p>
    <w:p w14:paraId="4AB247C1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8"/>
        </w:rPr>
        <w:object w:dxaOrig="780" w:dyaOrig="660" w14:anchorId="502DE661">
          <v:shape id="_x0000_i1181" type="#_x0000_t75" style="width:38.9pt;height:33.1pt" o:ole="">
            <v:imagedata r:id="rId327" o:title=""/>
          </v:shape>
          <o:OLEObject Type="Embed" ProgID="Equation.3" ShapeID="_x0000_i1181" DrawAspect="Content" ObjectID="_1833651702" r:id="rId328"/>
        </w:object>
      </w:r>
    </w:p>
    <w:p w14:paraId="34778F4E" w14:textId="160D6AF3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 </w:t>
      </w:r>
      <w:r w:rsidRPr="00B950E9">
        <w:rPr>
          <w:rFonts w:asciiTheme="majorBidi" w:hAnsiTheme="majorBidi" w:cstheme="majorBidi"/>
          <w:position w:val="-28"/>
        </w:rPr>
        <w:object w:dxaOrig="960" w:dyaOrig="660" w14:anchorId="0BEC0A2F">
          <v:shape id="_x0000_i1182" type="#_x0000_t75" style="width:48pt;height:33.1pt" o:ole="">
            <v:imagedata r:id="rId329" o:title=""/>
          </v:shape>
          <o:OLEObject Type="Embed" ProgID="Equation.3" ShapeID="_x0000_i1182" DrawAspect="Content" ObjectID="_1833651703" r:id="rId330"/>
        </w:object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 w:rsidRPr="00B950E9">
        <w:rPr>
          <w:rFonts w:asciiTheme="majorBidi" w:hAnsiTheme="majorBidi" w:cstheme="majorBidi"/>
        </w:rPr>
        <w:sym w:font="Wingdings" w:char="F077"/>
      </w:r>
    </w:p>
    <w:p w14:paraId="69C17528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 </w:t>
      </w:r>
      <w:r w:rsidRPr="00B950E9">
        <w:rPr>
          <w:rFonts w:asciiTheme="majorBidi" w:hAnsiTheme="majorBidi" w:cstheme="majorBidi"/>
          <w:position w:val="-24"/>
        </w:rPr>
        <w:object w:dxaOrig="279" w:dyaOrig="620" w14:anchorId="794F529C">
          <v:shape id="_x0000_i1183" type="#_x0000_t75" style="width:13.6pt;height:31.15pt" o:ole="">
            <v:imagedata r:id="rId331" o:title=""/>
          </v:shape>
          <o:OLEObject Type="Embed" ProgID="Equation.3" ShapeID="_x0000_i1183" DrawAspect="Content" ObjectID="_1833651704" r:id="rId332"/>
        </w:object>
      </w:r>
    </w:p>
    <w:p w14:paraId="3DB866DC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 </w:t>
      </w:r>
      <w:r w:rsidRPr="00B950E9">
        <w:rPr>
          <w:rFonts w:asciiTheme="majorBidi" w:hAnsiTheme="majorBidi" w:cstheme="majorBidi"/>
          <w:position w:val="-28"/>
        </w:rPr>
        <w:object w:dxaOrig="780" w:dyaOrig="660" w14:anchorId="73212AF2">
          <v:shape id="_x0000_i1184" type="#_x0000_t75" style="width:38.9pt;height:33.1pt" o:ole="">
            <v:imagedata r:id="rId333" o:title=""/>
          </v:shape>
          <o:OLEObject Type="Embed" ProgID="Equation.3" ShapeID="_x0000_i1184" DrawAspect="Content" ObjectID="_1833651705" r:id="rId334"/>
        </w:object>
      </w:r>
    </w:p>
    <w:p w14:paraId="5832F854" w14:textId="77777777" w:rsidR="00042C4E" w:rsidRDefault="00042C4E" w:rsidP="00174B94">
      <w:pPr>
        <w:jc w:val="both"/>
        <w:rPr>
          <w:rFonts w:asciiTheme="majorBidi" w:hAnsiTheme="majorBidi" w:cstheme="majorBidi"/>
        </w:rPr>
      </w:pPr>
    </w:p>
    <w:p w14:paraId="52BABFDC" w14:textId="77777777" w:rsidR="00042C4E" w:rsidRDefault="00042C4E" w:rsidP="00174B94">
      <w:pPr>
        <w:jc w:val="both"/>
        <w:rPr>
          <w:rFonts w:asciiTheme="majorBidi" w:hAnsiTheme="majorBidi" w:cstheme="majorBidi"/>
        </w:rPr>
      </w:pPr>
    </w:p>
    <w:p w14:paraId="204382CD" w14:textId="77777777" w:rsidR="00042C4E" w:rsidRPr="00B950E9" w:rsidRDefault="00042C4E" w:rsidP="00174B94">
      <w:pPr>
        <w:jc w:val="both"/>
        <w:rPr>
          <w:rFonts w:asciiTheme="majorBidi" w:hAnsiTheme="majorBidi" w:cstheme="majorBidi"/>
        </w:rPr>
      </w:pPr>
    </w:p>
    <w:p w14:paraId="491DD5CE" w14:textId="77777777" w:rsidR="00042C4E" w:rsidRDefault="00174B94" w:rsidP="00042C4E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 xml:space="preserve">4) </w:t>
      </w:r>
      <w:r w:rsidRPr="00B950E9">
        <w:rPr>
          <w:rFonts w:asciiTheme="majorBidi" w:hAnsiTheme="majorBidi" w:cstheme="majorBidi"/>
          <w:position w:val="-10"/>
        </w:rPr>
        <w:object w:dxaOrig="580" w:dyaOrig="360" w14:anchorId="5A7984EB">
          <v:shape id="_x0000_i1185" type="#_x0000_t75" style="width:27.9pt;height:17.5pt" o:ole="">
            <v:imagedata r:id="rId335" o:title=""/>
          </v:shape>
          <o:OLEObject Type="Embed" ProgID="Equation.3" ShapeID="_x0000_i1185" DrawAspect="Content" ObjectID="_1833651706" r:id="rId336"/>
        </w:object>
      </w:r>
    </w:p>
    <w:p w14:paraId="7F8E96F3" w14:textId="229F0209" w:rsidR="00174B94" w:rsidRPr="00B950E9" w:rsidRDefault="00174B94" w:rsidP="00042C4E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24"/>
        </w:rPr>
        <w:object w:dxaOrig="279" w:dyaOrig="620" w14:anchorId="02ED00B8">
          <v:shape id="_x0000_i1186" type="#_x0000_t75" style="width:13.6pt;height:31.15pt" o:ole="">
            <v:imagedata r:id="rId331" o:title=""/>
          </v:shape>
          <o:OLEObject Type="Embed" ProgID="Equation.3" ShapeID="_x0000_i1186" DrawAspect="Content" ObjectID="_1833651707" r:id="rId337"/>
        </w:object>
      </w:r>
    </w:p>
    <w:p w14:paraId="1C41ECAE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 </w:t>
      </w:r>
      <w:r w:rsidRPr="00B950E9">
        <w:rPr>
          <w:rFonts w:asciiTheme="majorBidi" w:hAnsiTheme="majorBidi" w:cstheme="majorBidi"/>
          <w:position w:val="-28"/>
        </w:rPr>
        <w:object w:dxaOrig="780" w:dyaOrig="660" w14:anchorId="5941420C">
          <v:shape id="_x0000_i1187" type="#_x0000_t75" style="width:38.9pt;height:33.1pt" o:ole="">
            <v:imagedata r:id="rId333" o:title=""/>
          </v:shape>
          <o:OLEObject Type="Embed" ProgID="Equation.3" ShapeID="_x0000_i1187" DrawAspect="Content" ObjectID="_1833651708" r:id="rId338"/>
        </w:object>
      </w:r>
    </w:p>
    <w:p w14:paraId="28218131" w14:textId="6F39FE69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 </w:t>
      </w:r>
      <w:r w:rsidRPr="00B950E9">
        <w:rPr>
          <w:rFonts w:asciiTheme="majorBidi" w:hAnsiTheme="majorBidi" w:cstheme="majorBidi"/>
          <w:position w:val="-28"/>
        </w:rPr>
        <w:object w:dxaOrig="780" w:dyaOrig="660" w14:anchorId="378FB0D6">
          <v:shape id="_x0000_i1188" type="#_x0000_t75" style="width:38.9pt;height:33.1pt" o:ole="">
            <v:imagedata r:id="rId327" o:title=""/>
          </v:shape>
          <o:OLEObject Type="Embed" ProgID="Equation.3" ShapeID="_x0000_i1188" DrawAspect="Content" ObjectID="_1833651709" r:id="rId339"/>
        </w:object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>
        <w:rPr>
          <w:rFonts w:asciiTheme="majorBidi" w:hAnsiTheme="majorBidi" w:cstheme="majorBidi"/>
        </w:rPr>
        <w:tab/>
      </w:r>
      <w:r w:rsidR="00042C4E" w:rsidRPr="00B950E9">
        <w:rPr>
          <w:rFonts w:asciiTheme="majorBidi" w:hAnsiTheme="majorBidi" w:cstheme="majorBidi"/>
        </w:rPr>
        <w:sym w:font="Wingdings" w:char="F077"/>
      </w:r>
    </w:p>
    <w:p w14:paraId="2865EE33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 </w:t>
      </w:r>
      <w:r w:rsidRPr="00B950E9">
        <w:rPr>
          <w:rFonts w:asciiTheme="majorBidi" w:hAnsiTheme="majorBidi" w:cstheme="majorBidi"/>
          <w:position w:val="-28"/>
        </w:rPr>
        <w:object w:dxaOrig="960" w:dyaOrig="660" w14:anchorId="1E7FD07F">
          <v:shape id="_x0000_i1189" type="#_x0000_t75" style="width:48pt;height:33.1pt" o:ole="">
            <v:imagedata r:id="rId329" o:title=""/>
          </v:shape>
          <o:OLEObject Type="Embed" ProgID="Equation.3" ShapeID="_x0000_i1189" DrawAspect="Content" ObjectID="_1833651710" r:id="rId340"/>
        </w:object>
      </w:r>
    </w:p>
    <w:p w14:paraId="696FD33F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020804FD" w14:textId="3CF31CC3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5) </w:t>
      </w:r>
      <w:r w:rsidRPr="00B950E9">
        <w:rPr>
          <w:rFonts w:asciiTheme="majorBidi" w:hAnsiTheme="majorBidi" w:cstheme="majorBidi"/>
          <w:position w:val="-12"/>
        </w:rPr>
        <w:object w:dxaOrig="600" w:dyaOrig="380" w14:anchorId="286E47F1">
          <v:shape id="_x0000_i1190" type="#_x0000_t75" style="width:29.85pt;height:18.15pt" o:ole="">
            <v:imagedata r:id="rId341" o:title=""/>
          </v:shape>
          <o:OLEObject Type="Embed" ProgID="Equation.3" ShapeID="_x0000_i1190" DrawAspect="Content" ObjectID="_1833651711" r:id="rId342"/>
        </w:object>
      </w:r>
    </w:p>
    <w:p w14:paraId="08B3FD02" w14:textId="77777777" w:rsidR="00174B94" w:rsidRPr="00B950E9" w:rsidRDefault="00174B94">
      <w:pPr>
        <w:numPr>
          <w:ilvl w:val="0"/>
          <w:numId w:val="16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!</w:t>
      </w:r>
    </w:p>
    <w:p w14:paraId="7BFDF7D0" w14:textId="77777777" w:rsidR="00174B94" w:rsidRPr="00B950E9" w:rsidRDefault="00174B94">
      <w:pPr>
        <w:numPr>
          <w:ilvl w:val="0"/>
          <w:numId w:val="16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n</w:t>
      </w:r>
    </w:p>
    <w:p w14:paraId="5918DF56" w14:textId="7A996F7C" w:rsidR="00174B94" w:rsidRPr="00B950E9" w:rsidRDefault="00174B94">
      <w:pPr>
        <w:numPr>
          <w:ilvl w:val="0"/>
          <w:numId w:val="16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 w:rsidRPr="00B950E9">
        <w:rPr>
          <w:rFonts w:asciiTheme="majorBidi" w:hAnsiTheme="majorBidi" w:cstheme="majorBidi"/>
        </w:rPr>
        <w:sym w:font="Wingdings" w:char="F077"/>
      </w:r>
    </w:p>
    <w:p w14:paraId="2A3CCFD1" w14:textId="77777777" w:rsidR="00174B94" w:rsidRPr="00B950E9" w:rsidRDefault="00174B94">
      <w:pPr>
        <w:numPr>
          <w:ilvl w:val="0"/>
          <w:numId w:val="16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</w:p>
    <w:p w14:paraId="79FD5C24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07C4BB68" w14:textId="6B56D97C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6) </w:t>
      </w:r>
      <w:r w:rsidRPr="00B950E9">
        <w:rPr>
          <w:rFonts w:asciiTheme="majorBidi" w:hAnsiTheme="majorBidi" w:cstheme="majorBidi"/>
          <w:position w:val="-10"/>
        </w:rPr>
        <w:object w:dxaOrig="639" w:dyaOrig="360" w14:anchorId="29CABE0C">
          <v:shape id="_x0000_i1191" type="#_x0000_t75" style="width:31.8pt;height:17.5pt" o:ole="">
            <v:imagedata r:id="rId343" o:title=""/>
          </v:shape>
          <o:OLEObject Type="Embed" ProgID="Equation.3" ShapeID="_x0000_i1191" DrawAspect="Content" ObjectID="_1833651712" r:id="rId344"/>
        </w:object>
      </w:r>
    </w:p>
    <w:p w14:paraId="21562EAB" w14:textId="3F4BEF58" w:rsidR="00174B94" w:rsidRPr="00B950E9" w:rsidRDefault="00174B94">
      <w:pPr>
        <w:numPr>
          <w:ilvl w:val="0"/>
          <w:numId w:val="16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90</w:t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 w:rsidRPr="00B950E9">
        <w:rPr>
          <w:rFonts w:asciiTheme="majorBidi" w:hAnsiTheme="majorBidi" w:cstheme="majorBidi"/>
        </w:rPr>
        <w:sym w:font="Wingdings" w:char="F077"/>
      </w:r>
    </w:p>
    <w:p w14:paraId="02491E35" w14:textId="77777777" w:rsidR="00174B94" w:rsidRPr="00B950E9" w:rsidRDefault="00174B94">
      <w:pPr>
        <w:numPr>
          <w:ilvl w:val="0"/>
          <w:numId w:val="16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</w:p>
    <w:p w14:paraId="4A1880B0" w14:textId="77777777" w:rsidR="00174B94" w:rsidRPr="00B950E9" w:rsidRDefault="00174B94">
      <w:pPr>
        <w:numPr>
          <w:ilvl w:val="0"/>
          <w:numId w:val="16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8</w:t>
      </w:r>
    </w:p>
    <w:p w14:paraId="290DCAF0" w14:textId="77777777" w:rsidR="00174B94" w:rsidRPr="00B950E9" w:rsidRDefault="00174B94">
      <w:pPr>
        <w:numPr>
          <w:ilvl w:val="0"/>
          <w:numId w:val="16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80</w:t>
      </w:r>
    </w:p>
    <w:p w14:paraId="5AAB8661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014F0F5C" w14:textId="5F29D3AA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7)  If </w:t>
      </w:r>
      <w:r w:rsidRPr="00B950E9">
        <w:rPr>
          <w:rFonts w:asciiTheme="majorBidi" w:hAnsiTheme="majorBidi" w:cstheme="majorBidi"/>
          <w:position w:val="-12"/>
        </w:rPr>
        <w:object w:dxaOrig="960" w:dyaOrig="380" w14:anchorId="61E98F80">
          <v:shape id="_x0000_i1192" type="#_x0000_t75" style="width:48pt;height:18.15pt" o:ole="">
            <v:imagedata r:id="rId345" o:title=""/>
          </v:shape>
          <o:OLEObject Type="Embed" ProgID="Equation.3" ShapeID="_x0000_i1192" DrawAspect="Content" ObjectID="_1833651713" r:id="rId346"/>
        </w:object>
      </w:r>
      <w:r w:rsidRPr="00B950E9">
        <w:rPr>
          <w:rFonts w:asciiTheme="majorBidi" w:hAnsiTheme="majorBidi" w:cstheme="majorBidi"/>
        </w:rPr>
        <w:t xml:space="preserve"> then n = </w:t>
      </w:r>
    </w:p>
    <w:p w14:paraId="510CE0E9" w14:textId="77777777" w:rsidR="00174B94" w:rsidRPr="00B950E9" w:rsidRDefault="00174B94">
      <w:pPr>
        <w:numPr>
          <w:ilvl w:val="0"/>
          <w:numId w:val="16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</w:t>
      </w:r>
    </w:p>
    <w:p w14:paraId="761D3617" w14:textId="77777777" w:rsidR="00174B94" w:rsidRPr="00B950E9" w:rsidRDefault="00174B94">
      <w:pPr>
        <w:numPr>
          <w:ilvl w:val="0"/>
          <w:numId w:val="16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6</w:t>
      </w:r>
    </w:p>
    <w:p w14:paraId="59B107CA" w14:textId="7DF9359D" w:rsidR="00174B94" w:rsidRPr="00B950E9" w:rsidRDefault="00174B94">
      <w:pPr>
        <w:numPr>
          <w:ilvl w:val="0"/>
          <w:numId w:val="16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 w:rsidRPr="00B950E9">
        <w:rPr>
          <w:rFonts w:asciiTheme="majorBidi" w:hAnsiTheme="majorBidi" w:cstheme="majorBidi"/>
        </w:rPr>
        <w:sym w:font="Wingdings" w:char="F077"/>
      </w:r>
    </w:p>
    <w:p w14:paraId="7784BEE6" w14:textId="77777777" w:rsidR="00174B94" w:rsidRPr="00B950E9" w:rsidRDefault="00174B94">
      <w:pPr>
        <w:numPr>
          <w:ilvl w:val="0"/>
          <w:numId w:val="16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6</w:t>
      </w:r>
    </w:p>
    <w:p w14:paraId="3A9C7AB0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201B729A" w14:textId="5C8AC2C4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8) The number of words which can be formed out of the word “ASSASSINATION”, when all the letters are used in each word are </w:t>
      </w:r>
    </w:p>
    <w:p w14:paraId="58084E6B" w14:textId="374E9E7C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ab/>
        <w:t xml:space="preserve">A) </w:t>
      </w:r>
      <w:r w:rsidRPr="00B950E9">
        <w:rPr>
          <w:rFonts w:asciiTheme="majorBidi" w:hAnsiTheme="majorBidi" w:cstheme="majorBidi"/>
          <w:position w:val="-30"/>
        </w:rPr>
        <w:object w:dxaOrig="1219" w:dyaOrig="720" w14:anchorId="583303BB">
          <v:shape id="_x0000_i1193" type="#_x0000_t75" style="width:61.6pt;height:36.3pt" o:ole="">
            <v:imagedata r:id="rId347" o:title=""/>
          </v:shape>
          <o:OLEObject Type="Embed" ProgID="Equation.3" ShapeID="_x0000_i1193" DrawAspect="Content" ObjectID="_1833651714" r:id="rId348"/>
        </w:object>
      </w:r>
      <w:r w:rsidR="00D915A8">
        <w:rPr>
          <w:rFonts w:asciiTheme="majorBidi" w:hAnsiTheme="majorBidi" w:cstheme="majorBidi"/>
        </w:rPr>
        <w:tab/>
      </w:r>
      <w:r w:rsidR="00D915A8">
        <w:rPr>
          <w:rFonts w:asciiTheme="majorBidi" w:hAnsiTheme="majorBidi" w:cstheme="majorBidi"/>
        </w:rPr>
        <w:tab/>
      </w:r>
      <w:r w:rsidR="00D915A8" w:rsidRPr="00B950E9">
        <w:rPr>
          <w:rFonts w:asciiTheme="majorBidi" w:hAnsiTheme="majorBidi" w:cstheme="majorBidi"/>
        </w:rPr>
        <w:sym w:font="Wingdings" w:char="F077"/>
      </w:r>
    </w:p>
    <w:p w14:paraId="51B53BDB" w14:textId="77777777" w:rsidR="00174B94" w:rsidRPr="00B950E9" w:rsidRDefault="00174B94">
      <w:pPr>
        <w:numPr>
          <w:ilvl w:val="0"/>
          <w:numId w:val="16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3!</w:t>
      </w:r>
    </w:p>
    <w:p w14:paraId="30C62A5C" w14:textId="77777777" w:rsidR="00174B94" w:rsidRPr="00B950E9" w:rsidRDefault="00174B94">
      <w:pPr>
        <w:numPr>
          <w:ilvl w:val="0"/>
          <w:numId w:val="16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360" w:dyaOrig="620" w14:anchorId="3822FBCB">
          <v:shape id="_x0000_i1194" type="#_x0000_t75" style="width:17.5pt;height:31.15pt" o:ole="">
            <v:imagedata r:id="rId349" o:title=""/>
          </v:shape>
          <o:OLEObject Type="Embed" ProgID="Equation.3" ShapeID="_x0000_i1194" DrawAspect="Content" ObjectID="_1833651715" r:id="rId350"/>
        </w:object>
      </w:r>
    </w:p>
    <w:p w14:paraId="3D53D12E" w14:textId="77777777" w:rsidR="00174B94" w:rsidRPr="00B950E9" w:rsidRDefault="00174B94">
      <w:pPr>
        <w:numPr>
          <w:ilvl w:val="0"/>
          <w:numId w:val="16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320" w:dyaOrig="620" w14:anchorId="312272F0">
          <v:shape id="_x0000_i1195" type="#_x0000_t75" style="width:16.2pt;height:31.15pt" o:ole="">
            <v:imagedata r:id="rId351" o:title=""/>
          </v:shape>
          <o:OLEObject Type="Embed" ProgID="Equation.3" ShapeID="_x0000_i1195" DrawAspect="Content" ObjectID="_1833651716" r:id="rId352"/>
        </w:object>
      </w:r>
    </w:p>
    <w:p w14:paraId="573C2AC8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3A421791" w14:textId="26DE9972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9) The numbers of diagonals in </w:t>
      </w:r>
      <w:proofErr w:type="gramStart"/>
      <w:r w:rsidRPr="00B950E9">
        <w:rPr>
          <w:rFonts w:asciiTheme="majorBidi" w:hAnsiTheme="majorBidi" w:cstheme="majorBidi"/>
        </w:rPr>
        <w:t>ten sided</w:t>
      </w:r>
      <w:proofErr w:type="gramEnd"/>
      <w:r w:rsidRPr="00B950E9">
        <w:rPr>
          <w:rFonts w:asciiTheme="majorBidi" w:hAnsiTheme="majorBidi" w:cstheme="majorBidi"/>
        </w:rPr>
        <w:t xml:space="preserve"> figure is </w:t>
      </w:r>
    </w:p>
    <w:p w14:paraId="148EF882" w14:textId="77777777" w:rsidR="00174B94" w:rsidRPr="00B950E9" w:rsidRDefault="00174B94">
      <w:pPr>
        <w:numPr>
          <w:ilvl w:val="0"/>
          <w:numId w:val="16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</w:p>
    <w:p w14:paraId="4BE05D1B" w14:textId="77777777" w:rsidR="00174B94" w:rsidRPr="00B950E9" w:rsidRDefault="00174B94">
      <w:pPr>
        <w:numPr>
          <w:ilvl w:val="0"/>
          <w:numId w:val="16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10"/>
        </w:rPr>
        <w:object w:dxaOrig="460" w:dyaOrig="360" w14:anchorId="11A03303">
          <v:shape id="_x0000_i1196" type="#_x0000_t75" style="width:24pt;height:17.5pt" o:ole="">
            <v:imagedata r:id="rId353" o:title=""/>
          </v:shape>
          <o:OLEObject Type="Embed" ProgID="Equation.3" ShapeID="_x0000_i1196" DrawAspect="Content" ObjectID="_1833651717" r:id="rId354"/>
        </w:object>
      </w:r>
    </w:p>
    <w:p w14:paraId="7960B264" w14:textId="77777777" w:rsidR="00174B94" w:rsidRPr="00B950E9" w:rsidRDefault="00174B94">
      <w:pPr>
        <w:numPr>
          <w:ilvl w:val="0"/>
          <w:numId w:val="16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10"/>
        </w:rPr>
        <w:object w:dxaOrig="920" w:dyaOrig="360" w14:anchorId="49D1BB0D">
          <v:shape id="_x0000_i1197" type="#_x0000_t75" style="width:46.7pt;height:17.5pt" o:ole="">
            <v:imagedata r:id="rId355" o:title=""/>
          </v:shape>
          <o:OLEObject Type="Embed" ProgID="Equation.3" ShapeID="_x0000_i1197" DrawAspect="Content" ObjectID="_1833651718" r:id="rId356"/>
        </w:object>
      </w:r>
    </w:p>
    <w:p w14:paraId="0DA8A183" w14:textId="45E05967" w:rsidR="00174B94" w:rsidRPr="00B950E9" w:rsidRDefault="00381012">
      <w:pPr>
        <w:numPr>
          <w:ilvl w:val="0"/>
          <w:numId w:val="164"/>
        </w:num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3</w:t>
      </w:r>
      <w:r w:rsidR="00174B94" w:rsidRPr="00B950E9">
        <w:rPr>
          <w:rFonts w:asciiTheme="majorBidi" w:hAnsiTheme="majorBidi" w:cstheme="majorBidi"/>
        </w:rPr>
        <w:t>5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1948E9BF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1D3BFEFC" w14:textId="4AD2A945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) The number of ways a hockey eleven can be selected out of 15 players if it includes a particular player.</w:t>
      </w:r>
    </w:p>
    <w:p w14:paraId="21B1BEAC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10"/>
        </w:rPr>
        <w:object w:dxaOrig="499" w:dyaOrig="360" w14:anchorId="0E01CE13">
          <v:shape id="_x0000_i1198" type="#_x0000_t75" style="width:25.3pt;height:17.5pt" o:ole="">
            <v:imagedata r:id="rId357" o:title=""/>
          </v:shape>
          <o:OLEObject Type="Embed" ProgID="Equation.3" ShapeID="_x0000_i1198" DrawAspect="Content" ObjectID="_1833651719" r:id="rId358"/>
        </w:object>
      </w:r>
    </w:p>
    <w:p w14:paraId="3AEC9E02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</w:t>
      </w:r>
      <w:r w:rsidRPr="00B950E9">
        <w:rPr>
          <w:rFonts w:asciiTheme="majorBidi" w:hAnsiTheme="majorBidi" w:cstheme="majorBidi"/>
          <w:position w:val="-10"/>
        </w:rPr>
        <w:object w:dxaOrig="499" w:dyaOrig="360" w14:anchorId="764B550A">
          <v:shape id="_x0000_i1199" type="#_x0000_t75" style="width:25.3pt;height:17.5pt" o:ole="">
            <v:imagedata r:id="rId359" o:title=""/>
          </v:shape>
          <o:OLEObject Type="Embed" ProgID="Equation.3" ShapeID="_x0000_i1199" DrawAspect="Content" ObjectID="_1833651720" r:id="rId360"/>
        </w:object>
      </w:r>
    </w:p>
    <w:p w14:paraId="22767E2E" w14:textId="490DD284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</w:t>
      </w:r>
      <w:r w:rsidRPr="00B950E9">
        <w:rPr>
          <w:rFonts w:asciiTheme="majorBidi" w:hAnsiTheme="majorBidi" w:cstheme="majorBidi"/>
          <w:position w:val="-12"/>
        </w:rPr>
        <w:object w:dxaOrig="520" w:dyaOrig="380" w14:anchorId="430A4BEE">
          <v:shape id="_x0000_i1200" type="#_x0000_t75" style="width:25.3pt;height:18.15pt" o:ole="">
            <v:imagedata r:id="rId361" o:title=""/>
          </v:shape>
          <o:OLEObject Type="Embed" ProgID="Equation.3" ShapeID="_x0000_i1200" DrawAspect="Content" ObjectID="_1833651721" r:id="rId362"/>
        </w:object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 w:rsidRPr="00B950E9">
        <w:rPr>
          <w:rFonts w:asciiTheme="majorBidi" w:hAnsiTheme="majorBidi" w:cstheme="majorBidi"/>
        </w:rPr>
        <w:sym w:font="Wingdings" w:char="F077"/>
      </w:r>
    </w:p>
    <w:p w14:paraId="36D3812E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D) </w:t>
      </w:r>
      <w:r w:rsidRPr="00B950E9">
        <w:rPr>
          <w:rFonts w:asciiTheme="majorBidi" w:hAnsiTheme="majorBidi" w:cstheme="majorBidi"/>
          <w:position w:val="-12"/>
        </w:rPr>
        <w:object w:dxaOrig="520" w:dyaOrig="380" w14:anchorId="7D0FC77E">
          <v:shape id="_x0000_i1201" type="#_x0000_t75" style="width:25.3pt;height:18.15pt" o:ole="">
            <v:imagedata r:id="rId363" o:title=""/>
          </v:shape>
          <o:OLEObject Type="Embed" ProgID="Equation.3" ShapeID="_x0000_i1201" DrawAspect="Content" ObjectID="_1833651722" r:id="rId364"/>
        </w:object>
      </w:r>
    </w:p>
    <w:p w14:paraId="6B0F8CB6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4E961B80" w14:textId="3251F03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1) </w:t>
      </w:r>
      <w:r w:rsidRPr="00B950E9">
        <w:rPr>
          <w:rFonts w:asciiTheme="majorBidi" w:hAnsiTheme="majorBidi" w:cstheme="majorBidi"/>
          <w:position w:val="-12"/>
        </w:rPr>
        <w:object w:dxaOrig="580" w:dyaOrig="380" w14:anchorId="61652B67">
          <v:shape id="_x0000_i1202" type="#_x0000_t75" style="width:27.9pt;height:18.15pt" o:ole="">
            <v:imagedata r:id="rId365" o:title=""/>
          </v:shape>
          <o:OLEObject Type="Embed" ProgID="Equation.3" ShapeID="_x0000_i1202" DrawAspect="Content" ObjectID="_1833651723" r:id="rId366"/>
        </w:object>
      </w:r>
    </w:p>
    <w:p w14:paraId="6FA9E13A" w14:textId="77777777" w:rsidR="00174B94" w:rsidRPr="00B950E9" w:rsidRDefault="00174B94">
      <w:pPr>
        <w:numPr>
          <w:ilvl w:val="0"/>
          <w:numId w:val="16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</w:t>
      </w:r>
    </w:p>
    <w:p w14:paraId="63326534" w14:textId="77777777" w:rsidR="00174B94" w:rsidRPr="00B950E9" w:rsidRDefault="00174B94">
      <w:pPr>
        <w:numPr>
          <w:ilvl w:val="0"/>
          <w:numId w:val="16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0</w:t>
      </w:r>
    </w:p>
    <w:p w14:paraId="1F6174E7" w14:textId="77777777" w:rsidR="00174B94" w:rsidRPr="00B950E9" w:rsidRDefault="00174B94">
      <w:pPr>
        <w:numPr>
          <w:ilvl w:val="0"/>
          <w:numId w:val="16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5</w:t>
      </w:r>
    </w:p>
    <w:p w14:paraId="78CE82CD" w14:textId="47AD07ED" w:rsidR="00174B94" w:rsidRPr="00B950E9" w:rsidRDefault="00174B94">
      <w:pPr>
        <w:numPr>
          <w:ilvl w:val="0"/>
          <w:numId w:val="16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</w:t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 w:rsidRPr="00B950E9">
        <w:rPr>
          <w:rFonts w:asciiTheme="majorBidi" w:hAnsiTheme="majorBidi" w:cstheme="majorBidi"/>
        </w:rPr>
        <w:sym w:font="Wingdings" w:char="F077"/>
      </w:r>
    </w:p>
    <w:p w14:paraId="257CFE37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4A8A62BD" w14:textId="6517ED91" w:rsidR="00174B94" w:rsidRPr="00B950E9" w:rsidRDefault="00174B94" w:rsidP="00381012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2) The number of possible permutations of the letters of the word, “ADDING” having two </w:t>
      </w:r>
      <w:proofErr w:type="gramStart"/>
      <w:r w:rsidRPr="00B950E9">
        <w:rPr>
          <w:rFonts w:asciiTheme="majorBidi" w:hAnsiTheme="majorBidi" w:cstheme="majorBidi"/>
        </w:rPr>
        <w:t>D’S</w:t>
      </w:r>
      <w:proofErr w:type="gramEnd"/>
      <w:r w:rsidRPr="00B950E9">
        <w:rPr>
          <w:rFonts w:asciiTheme="majorBidi" w:hAnsiTheme="majorBidi" w:cstheme="majorBidi"/>
        </w:rPr>
        <w:t xml:space="preserve"> together. </w:t>
      </w:r>
    </w:p>
    <w:p w14:paraId="39FACA19" w14:textId="28D03657" w:rsidR="00174B94" w:rsidRPr="00B950E9" w:rsidRDefault="00174B94">
      <w:pPr>
        <w:numPr>
          <w:ilvl w:val="0"/>
          <w:numId w:val="16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!</w:t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 w:rsidRPr="00B950E9">
        <w:rPr>
          <w:rFonts w:asciiTheme="majorBidi" w:hAnsiTheme="majorBidi" w:cstheme="majorBidi"/>
        </w:rPr>
        <w:sym w:font="Wingdings" w:char="F077"/>
      </w:r>
    </w:p>
    <w:p w14:paraId="6527E7F6" w14:textId="77777777" w:rsidR="00174B94" w:rsidRPr="00B950E9" w:rsidRDefault="00174B94">
      <w:pPr>
        <w:numPr>
          <w:ilvl w:val="0"/>
          <w:numId w:val="16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!</w:t>
      </w:r>
    </w:p>
    <w:p w14:paraId="46FAC220" w14:textId="77777777" w:rsidR="00174B94" w:rsidRPr="00B950E9" w:rsidRDefault="00174B94">
      <w:pPr>
        <w:numPr>
          <w:ilvl w:val="0"/>
          <w:numId w:val="16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>4!</w:t>
      </w:r>
    </w:p>
    <w:p w14:paraId="2A163EE9" w14:textId="544A4733" w:rsidR="00174B94" w:rsidRPr="00381012" w:rsidRDefault="00174B94" w:rsidP="00381012">
      <w:pPr>
        <w:numPr>
          <w:ilvl w:val="0"/>
          <w:numId w:val="16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5</w:t>
      </w:r>
    </w:p>
    <w:p w14:paraId="32784504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1B46237" w14:textId="7CC64CBE" w:rsidR="00174B94" w:rsidRPr="00B950E9" w:rsidRDefault="00174B94" w:rsidP="00381012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3) For any event A </w:t>
      </w:r>
    </w:p>
    <w:p w14:paraId="1028B139" w14:textId="030D1950" w:rsidR="00174B94" w:rsidRPr="00B950E9" w:rsidRDefault="00174B94">
      <w:pPr>
        <w:numPr>
          <w:ilvl w:val="0"/>
          <w:numId w:val="16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0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P(A)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1</w:t>
      </w:r>
      <w:r w:rsidR="00381012">
        <w:rPr>
          <w:rFonts w:asciiTheme="majorBidi" w:hAnsiTheme="majorBidi" w:cstheme="majorBidi"/>
        </w:rPr>
        <w:tab/>
      </w:r>
      <w:r w:rsidR="00381012">
        <w:rPr>
          <w:rFonts w:asciiTheme="majorBidi" w:hAnsiTheme="majorBidi" w:cstheme="majorBidi"/>
        </w:rPr>
        <w:tab/>
      </w:r>
      <w:r w:rsidR="00381012" w:rsidRPr="00B950E9">
        <w:rPr>
          <w:rFonts w:asciiTheme="majorBidi" w:hAnsiTheme="majorBidi" w:cstheme="majorBidi"/>
        </w:rPr>
        <w:sym w:font="Wingdings" w:char="F077"/>
      </w:r>
    </w:p>
    <w:p w14:paraId="04239800" w14:textId="77777777" w:rsidR="00174B94" w:rsidRPr="00B950E9" w:rsidRDefault="00174B94">
      <w:pPr>
        <w:numPr>
          <w:ilvl w:val="0"/>
          <w:numId w:val="16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–1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P(A)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1</w:t>
      </w:r>
    </w:p>
    <w:p w14:paraId="648AE5A1" w14:textId="77777777" w:rsidR="00174B94" w:rsidRPr="00B950E9" w:rsidRDefault="00174B94">
      <w:pPr>
        <w:numPr>
          <w:ilvl w:val="0"/>
          <w:numId w:val="16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– 2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P(A)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2</w:t>
      </w:r>
    </w:p>
    <w:p w14:paraId="3F984314" w14:textId="77777777" w:rsidR="00174B94" w:rsidRPr="00B950E9" w:rsidRDefault="00174B94">
      <w:pPr>
        <w:numPr>
          <w:ilvl w:val="0"/>
          <w:numId w:val="16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0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P(A) </w:t>
      </w:r>
      <w:r w:rsidRPr="00B950E9">
        <w:rPr>
          <w:rFonts w:asciiTheme="majorBidi" w:hAnsiTheme="majorBidi" w:cstheme="majorBidi"/>
        </w:rPr>
        <w:sym w:font="Symbol" w:char="F0A3"/>
      </w:r>
      <w:r w:rsidRPr="00B950E9">
        <w:rPr>
          <w:rFonts w:asciiTheme="majorBidi" w:hAnsiTheme="majorBidi" w:cstheme="majorBidi"/>
        </w:rPr>
        <w:t xml:space="preserve"> 2</w:t>
      </w:r>
    </w:p>
    <w:p w14:paraId="4F523E31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2128B52B" w14:textId="2890CDA2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4) The number of words that can be formed from the letters of the word, “PAKPATTAN” are </w:t>
      </w:r>
    </w:p>
    <w:p w14:paraId="31BB0485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6EA92A3F" w14:textId="77777777" w:rsidR="00174B94" w:rsidRPr="00B950E9" w:rsidRDefault="00174B94">
      <w:pPr>
        <w:numPr>
          <w:ilvl w:val="0"/>
          <w:numId w:val="16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9!</w:t>
      </w:r>
    </w:p>
    <w:p w14:paraId="6AC69B1C" w14:textId="77777777" w:rsidR="00174B94" w:rsidRPr="00B950E9" w:rsidRDefault="00174B94">
      <w:pPr>
        <w:numPr>
          <w:ilvl w:val="0"/>
          <w:numId w:val="16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12"/>
        </w:rPr>
        <w:object w:dxaOrig="400" w:dyaOrig="380" w14:anchorId="013EE75D">
          <v:shape id="_x0000_i1203" type="#_x0000_t75" style="width:20.1pt;height:18.15pt" o:ole="">
            <v:imagedata r:id="rId367" o:title=""/>
          </v:shape>
          <o:OLEObject Type="Embed" ProgID="Equation.3" ShapeID="_x0000_i1203" DrawAspect="Content" ObjectID="_1833651724" r:id="rId368"/>
        </w:object>
      </w:r>
    </w:p>
    <w:p w14:paraId="6039747C" w14:textId="77777777" w:rsidR="00174B94" w:rsidRPr="00B950E9" w:rsidRDefault="00174B94">
      <w:pPr>
        <w:numPr>
          <w:ilvl w:val="0"/>
          <w:numId w:val="16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12"/>
        </w:rPr>
        <w:object w:dxaOrig="380" w:dyaOrig="380" w14:anchorId="653E7F33">
          <v:shape id="_x0000_i1204" type="#_x0000_t75" style="width:18.15pt;height:18.15pt" o:ole="">
            <v:imagedata r:id="rId369" o:title=""/>
          </v:shape>
          <o:OLEObject Type="Embed" ProgID="Equation.3" ShapeID="_x0000_i1204" DrawAspect="Content" ObjectID="_1833651725" r:id="rId370"/>
        </w:object>
      </w:r>
    </w:p>
    <w:p w14:paraId="1736A7DE" w14:textId="07673D23" w:rsidR="00174B94" w:rsidRPr="00B950E9" w:rsidRDefault="00174B94">
      <w:pPr>
        <w:numPr>
          <w:ilvl w:val="0"/>
          <w:numId w:val="16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4"/>
        </w:rPr>
        <w:object w:dxaOrig="580" w:dyaOrig="620" w14:anchorId="29A2AC02">
          <v:shape id="_x0000_i1205" type="#_x0000_t75" style="width:27.9pt;height:31.15pt" o:ole="">
            <v:imagedata r:id="rId371" o:title=""/>
          </v:shape>
          <o:OLEObject Type="Embed" ProgID="Equation.3" ShapeID="_x0000_i1205" DrawAspect="Content" ObjectID="_1833651726" r:id="rId372"/>
        </w:objec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</w:p>
    <w:p w14:paraId="26D2BBED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7D80497D" w14:textId="1EA123CF" w:rsidR="00174B94" w:rsidRPr="00B950E9" w:rsidRDefault="00174B94" w:rsidP="00174B94">
      <w:pPr>
        <w:pStyle w:val="BodyTextIndent"/>
        <w:rPr>
          <w:rFonts w:asciiTheme="majorBidi" w:hAnsiTheme="majorBidi" w:cstheme="majorBidi"/>
          <w:sz w:val="24"/>
        </w:rPr>
      </w:pPr>
      <w:r w:rsidRPr="00B950E9">
        <w:rPr>
          <w:rFonts w:asciiTheme="majorBidi" w:hAnsiTheme="majorBidi" w:cstheme="majorBidi"/>
          <w:sz w:val="24"/>
        </w:rPr>
        <w:t>15) The number of words that can be formed from the letters of the word, “COMMITTEE” are</w:t>
      </w:r>
    </w:p>
    <w:p w14:paraId="3D902ACF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5EC71E57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A) </w:t>
      </w:r>
      <w:r w:rsidRPr="00B950E9">
        <w:rPr>
          <w:rFonts w:asciiTheme="majorBidi" w:hAnsiTheme="majorBidi" w:cstheme="majorBidi"/>
          <w:position w:val="-12"/>
        </w:rPr>
        <w:object w:dxaOrig="360" w:dyaOrig="380" w14:anchorId="60AD9DEB">
          <v:shape id="_x0000_i1206" type="#_x0000_t75" style="width:17.5pt;height:18.15pt" o:ole="">
            <v:imagedata r:id="rId373" o:title=""/>
          </v:shape>
          <o:OLEObject Type="Embed" ProgID="Equation.3" ShapeID="_x0000_i1206" DrawAspect="Content" ObjectID="_1833651727" r:id="rId374"/>
        </w:object>
      </w:r>
    </w:p>
    <w:p w14:paraId="17E3D2F7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B)  </w:t>
      </w:r>
      <w:r w:rsidRPr="00B950E9">
        <w:rPr>
          <w:rFonts w:asciiTheme="majorBidi" w:hAnsiTheme="majorBidi" w:cstheme="majorBidi"/>
          <w:position w:val="-12"/>
        </w:rPr>
        <w:object w:dxaOrig="400" w:dyaOrig="380" w14:anchorId="7F902E5D">
          <v:shape id="_x0000_i1207" type="#_x0000_t75" style="width:20.1pt;height:18.15pt" o:ole="">
            <v:imagedata r:id="rId375" o:title=""/>
          </v:shape>
          <o:OLEObject Type="Embed" ProgID="Equation.3" ShapeID="_x0000_i1207" DrawAspect="Content" ObjectID="_1833651728" r:id="rId376"/>
        </w:object>
      </w:r>
    </w:p>
    <w:p w14:paraId="1A20FBAA" w14:textId="7D3C12DF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 xml:space="preserve">C)  </w:t>
      </w:r>
      <w:r w:rsidRPr="00B950E9">
        <w:rPr>
          <w:rFonts w:asciiTheme="majorBidi" w:hAnsiTheme="majorBidi" w:cstheme="majorBidi"/>
          <w:position w:val="-24"/>
        </w:rPr>
        <w:object w:dxaOrig="600" w:dyaOrig="620" w14:anchorId="594F9880">
          <v:shape id="_x0000_i1208" type="#_x0000_t75" style="width:29.85pt;height:31.15pt" o:ole="">
            <v:imagedata r:id="rId377" o:title=""/>
          </v:shape>
          <o:OLEObject Type="Embed" ProgID="Equation.3" ShapeID="_x0000_i1208" DrawAspect="Content" ObjectID="_1833651729" r:id="rId378"/>
        </w:objec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7E63697E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ab/>
        <w:t>D)  9</w:t>
      </w:r>
    </w:p>
    <w:p w14:paraId="46D30494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0B673C89" w14:textId="7A737B40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6) The events A &amp; B are said to be disjoint if A </w:t>
      </w:r>
      <w:r w:rsidRPr="00B950E9">
        <w:rPr>
          <w:rFonts w:asciiTheme="majorBidi" w:hAnsiTheme="majorBidi" w:cstheme="majorBidi"/>
        </w:rPr>
        <w:sym w:font="Symbol" w:char="F0C7"/>
      </w:r>
      <w:r w:rsidRPr="00B950E9">
        <w:rPr>
          <w:rFonts w:asciiTheme="majorBidi" w:hAnsiTheme="majorBidi" w:cstheme="majorBidi"/>
        </w:rPr>
        <w:t xml:space="preserve"> B is </w:t>
      </w:r>
    </w:p>
    <w:p w14:paraId="128A11E3" w14:textId="022FAFAF" w:rsidR="00174B94" w:rsidRPr="00B950E9" w:rsidRDefault="00174B94">
      <w:pPr>
        <w:numPr>
          <w:ilvl w:val="0"/>
          <w:numId w:val="16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sym w:font="Symbol" w:char="F066"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55DCFB31" w14:textId="77777777" w:rsidR="00174B94" w:rsidRPr="00B950E9" w:rsidRDefault="00174B94">
      <w:pPr>
        <w:numPr>
          <w:ilvl w:val="0"/>
          <w:numId w:val="16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A</w:t>
      </w:r>
    </w:p>
    <w:p w14:paraId="199D7CD1" w14:textId="77777777" w:rsidR="00174B94" w:rsidRPr="00B950E9" w:rsidRDefault="00174B94">
      <w:pPr>
        <w:numPr>
          <w:ilvl w:val="0"/>
          <w:numId w:val="16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B</w:t>
      </w:r>
    </w:p>
    <w:p w14:paraId="49CA14A0" w14:textId="77777777" w:rsidR="00174B94" w:rsidRPr="00B950E9" w:rsidRDefault="00174B94">
      <w:pPr>
        <w:numPr>
          <w:ilvl w:val="0"/>
          <w:numId w:val="16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A </w:t>
      </w:r>
      <w:r w:rsidRPr="00B950E9">
        <w:rPr>
          <w:rFonts w:asciiTheme="majorBidi" w:hAnsiTheme="majorBidi" w:cstheme="majorBidi"/>
        </w:rPr>
        <w:sym w:font="Symbol" w:char="F0C8"/>
      </w:r>
      <w:r w:rsidRPr="00B950E9">
        <w:rPr>
          <w:rFonts w:asciiTheme="majorBidi" w:hAnsiTheme="majorBidi" w:cstheme="majorBidi"/>
        </w:rPr>
        <w:t xml:space="preserve"> B</w:t>
      </w:r>
    </w:p>
    <w:p w14:paraId="68860887" w14:textId="77777777" w:rsidR="00174B94" w:rsidRPr="00B950E9" w:rsidRDefault="00174B94" w:rsidP="00174B94">
      <w:pPr>
        <w:ind w:left="720" w:hanging="720"/>
        <w:jc w:val="both"/>
        <w:rPr>
          <w:rFonts w:asciiTheme="majorBidi" w:hAnsiTheme="majorBidi" w:cstheme="majorBidi"/>
        </w:rPr>
      </w:pPr>
    </w:p>
    <w:p w14:paraId="5E6E8354" w14:textId="4068D17B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7)A dice is thrown then the probability to get an even number is </w:t>
      </w:r>
    </w:p>
    <w:p w14:paraId="50B121BB" w14:textId="77777777" w:rsidR="00174B94" w:rsidRPr="00B950E9" w:rsidRDefault="00174B94">
      <w:pPr>
        <w:numPr>
          <w:ilvl w:val="0"/>
          <w:numId w:val="17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/5</w:t>
      </w:r>
    </w:p>
    <w:p w14:paraId="3667D235" w14:textId="77777777" w:rsidR="00174B94" w:rsidRPr="00B950E9" w:rsidRDefault="00174B94">
      <w:pPr>
        <w:numPr>
          <w:ilvl w:val="0"/>
          <w:numId w:val="17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/5</w:t>
      </w:r>
    </w:p>
    <w:p w14:paraId="47F81BD6" w14:textId="77777777" w:rsidR="00174B94" w:rsidRPr="00B950E9" w:rsidRDefault="00174B94">
      <w:pPr>
        <w:numPr>
          <w:ilvl w:val="0"/>
          <w:numId w:val="170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/3</w:t>
      </w:r>
    </w:p>
    <w:p w14:paraId="1450BFC1" w14:textId="5856C56D" w:rsidR="00174B94" w:rsidRPr="00B950E9" w:rsidRDefault="00FC0E5E">
      <w:pPr>
        <w:numPr>
          <w:ilvl w:val="0"/>
          <w:numId w:val="170"/>
        </w:numPr>
        <w:jc w:val="both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½</m:t>
        </m:r>
      </m:oMath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78D90EE0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75E5E6A6" w14:textId="5BD8A3E1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8) A slip is picked out of 8 slips numbered from 1 to 8 then the probability to get number 4 is </w:t>
      </w:r>
    </w:p>
    <w:p w14:paraId="0FCE618C" w14:textId="77777777" w:rsidR="00174B94" w:rsidRPr="00B950E9" w:rsidRDefault="00174B94">
      <w:pPr>
        <w:numPr>
          <w:ilvl w:val="0"/>
          <w:numId w:val="17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8</w:t>
      </w:r>
    </w:p>
    <w:p w14:paraId="7B80F96B" w14:textId="29EEC36B" w:rsidR="00174B94" w:rsidRPr="00B950E9" w:rsidRDefault="00174B94">
      <w:pPr>
        <w:numPr>
          <w:ilvl w:val="0"/>
          <w:numId w:val="17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/8</w: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1DED7B9A" w14:textId="77777777" w:rsidR="00174B94" w:rsidRPr="00B950E9" w:rsidRDefault="00174B94">
      <w:pPr>
        <w:numPr>
          <w:ilvl w:val="0"/>
          <w:numId w:val="17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½</w:t>
      </w:r>
    </w:p>
    <w:p w14:paraId="3AAB94FE" w14:textId="77777777" w:rsidR="00174B94" w:rsidRPr="00B950E9" w:rsidRDefault="00174B94">
      <w:pPr>
        <w:numPr>
          <w:ilvl w:val="0"/>
          <w:numId w:val="171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/8</w:t>
      </w:r>
    </w:p>
    <w:p w14:paraId="637FAA24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CAEBE70" w14:textId="3136F839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19 The </w:t>
      </w:r>
      <w:proofErr w:type="gramStart"/>
      <w:r w:rsidRPr="00B950E9">
        <w:rPr>
          <w:rFonts w:asciiTheme="majorBidi" w:hAnsiTheme="majorBidi" w:cstheme="majorBidi"/>
        </w:rPr>
        <w:t>three digit</w:t>
      </w:r>
      <w:proofErr w:type="gramEnd"/>
      <w:r w:rsidRPr="00B950E9">
        <w:rPr>
          <w:rFonts w:asciiTheme="majorBidi" w:hAnsiTheme="majorBidi" w:cstheme="majorBidi"/>
        </w:rPr>
        <w:t xml:space="preserve"> numbers that can be formed from 0, 1, 2, 3, 4, when no digit is repeated are </w:t>
      </w:r>
    </w:p>
    <w:p w14:paraId="36CCAF6C" w14:textId="2002E095" w:rsidR="00174B94" w:rsidRPr="00B950E9" w:rsidRDefault="00174B94">
      <w:pPr>
        <w:numPr>
          <w:ilvl w:val="0"/>
          <w:numId w:val="17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8</w: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657288D1" w14:textId="77777777" w:rsidR="00174B94" w:rsidRPr="00B950E9" w:rsidRDefault="00174B94">
      <w:pPr>
        <w:numPr>
          <w:ilvl w:val="0"/>
          <w:numId w:val="17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36</w:t>
      </w:r>
    </w:p>
    <w:p w14:paraId="75F797CF" w14:textId="77777777" w:rsidR="00174B94" w:rsidRPr="00B950E9" w:rsidRDefault="00174B94">
      <w:pPr>
        <w:numPr>
          <w:ilvl w:val="0"/>
          <w:numId w:val="17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4</w:t>
      </w:r>
    </w:p>
    <w:p w14:paraId="3687D0E4" w14:textId="77777777" w:rsidR="00174B94" w:rsidRPr="00B950E9" w:rsidRDefault="00174B94">
      <w:pPr>
        <w:numPr>
          <w:ilvl w:val="0"/>
          <w:numId w:val="172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0</w:t>
      </w:r>
    </w:p>
    <w:p w14:paraId="13659BDD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2C553BA4" w14:textId="57108E7B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0 The number of distinct permutations from the letters of the word, “ARTICLE” using all the letters are</w:t>
      </w:r>
    </w:p>
    <w:p w14:paraId="5CDDCE67" w14:textId="77777777" w:rsidR="00174B94" w:rsidRPr="00B950E9" w:rsidRDefault="00174B94">
      <w:pPr>
        <w:numPr>
          <w:ilvl w:val="0"/>
          <w:numId w:val="17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7</w:t>
      </w:r>
    </w:p>
    <w:p w14:paraId="44443EBA" w14:textId="49F84E8F" w:rsidR="00174B94" w:rsidRPr="00B950E9" w:rsidRDefault="00174B94">
      <w:pPr>
        <w:numPr>
          <w:ilvl w:val="0"/>
          <w:numId w:val="17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7!</w: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09274256" w14:textId="77777777" w:rsidR="00174B94" w:rsidRPr="00B950E9" w:rsidRDefault="00174B94">
      <w:pPr>
        <w:numPr>
          <w:ilvl w:val="0"/>
          <w:numId w:val="17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9</w:t>
      </w:r>
    </w:p>
    <w:p w14:paraId="42288BC6" w14:textId="77777777" w:rsidR="00174B94" w:rsidRPr="00B950E9" w:rsidRDefault="00174B94">
      <w:pPr>
        <w:numPr>
          <w:ilvl w:val="0"/>
          <w:numId w:val="173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9</w:t>
      </w:r>
    </w:p>
    <w:p w14:paraId="2886FD0E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600321CF" w14:textId="28AEDAE7" w:rsidR="00174B94" w:rsidRPr="00B950E9" w:rsidRDefault="00174B94" w:rsidP="00FC0E5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1 Teams A &amp; B are playing football match. The probability that A will win is 4/13 that of B is 5/13. The probability that the match will end in a draw is </w:t>
      </w:r>
    </w:p>
    <w:p w14:paraId="7334F68F" w14:textId="77777777" w:rsidR="00174B94" w:rsidRPr="00B950E9" w:rsidRDefault="00174B94">
      <w:pPr>
        <w:numPr>
          <w:ilvl w:val="0"/>
          <w:numId w:val="17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/13</w:t>
      </w:r>
    </w:p>
    <w:p w14:paraId="51E3CF86" w14:textId="66E46D4A" w:rsidR="00174B94" w:rsidRPr="00B950E9" w:rsidRDefault="00174B94">
      <w:pPr>
        <w:numPr>
          <w:ilvl w:val="0"/>
          <w:numId w:val="17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/13</w:t>
      </w:r>
      <w:r w:rsidR="00FC0E5E">
        <w:rPr>
          <w:rFonts w:asciiTheme="majorBidi" w:hAnsiTheme="majorBidi" w:cstheme="majorBidi"/>
        </w:rPr>
        <w:tab/>
      </w:r>
      <w:r w:rsidR="00FC0E5E">
        <w:rPr>
          <w:rFonts w:asciiTheme="majorBidi" w:hAnsiTheme="majorBidi" w:cstheme="majorBidi"/>
        </w:rPr>
        <w:tab/>
      </w:r>
      <w:r w:rsidR="00FC0E5E" w:rsidRPr="00B950E9">
        <w:rPr>
          <w:rFonts w:asciiTheme="majorBidi" w:hAnsiTheme="majorBidi" w:cstheme="majorBidi"/>
        </w:rPr>
        <w:sym w:font="Wingdings" w:char="F077"/>
      </w:r>
    </w:p>
    <w:p w14:paraId="2B9D2006" w14:textId="77777777" w:rsidR="00174B94" w:rsidRPr="00B950E9" w:rsidRDefault="00174B94">
      <w:pPr>
        <w:numPr>
          <w:ilvl w:val="0"/>
          <w:numId w:val="17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9/13</w:t>
      </w:r>
    </w:p>
    <w:p w14:paraId="45E23F93" w14:textId="77777777" w:rsidR="00174B94" w:rsidRPr="00B950E9" w:rsidRDefault="00174B94">
      <w:pPr>
        <w:numPr>
          <w:ilvl w:val="0"/>
          <w:numId w:val="174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>3/13</w:t>
      </w:r>
    </w:p>
    <w:p w14:paraId="13ADC97D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AA85BE6" w14:textId="7F3ED644" w:rsidR="00174B94" w:rsidRPr="00B950E9" w:rsidRDefault="00174B94" w:rsidP="00FC0E5E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2 A &amp; B are mutually exclusive events the </w:t>
      </w:r>
      <w:proofErr w:type="gramStart"/>
      <w:r w:rsidRPr="00B950E9">
        <w:rPr>
          <w:rFonts w:asciiTheme="majorBidi" w:hAnsiTheme="majorBidi" w:cstheme="majorBidi"/>
        </w:rPr>
        <w:t>P(</w:t>
      </w:r>
      <w:proofErr w:type="gramEnd"/>
      <w:r w:rsidRPr="00B950E9">
        <w:rPr>
          <w:rFonts w:asciiTheme="majorBidi" w:hAnsiTheme="majorBidi" w:cstheme="majorBidi"/>
        </w:rPr>
        <w:t xml:space="preserve">A </w:t>
      </w:r>
      <w:r w:rsidRPr="00B950E9">
        <w:rPr>
          <w:rFonts w:asciiTheme="majorBidi" w:hAnsiTheme="majorBidi" w:cstheme="majorBidi"/>
        </w:rPr>
        <w:sym w:font="Symbol" w:char="F0C8"/>
      </w:r>
      <w:r w:rsidRPr="00B950E9">
        <w:rPr>
          <w:rFonts w:asciiTheme="majorBidi" w:hAnsiTheme="majorBidi" w:cstheme="majorBidi"/>
        </w:rPr>
        <w:t>B) =</w:t>
      </w:r>
    </w:p>
    <w:p w14:paraId="07DA6F02" w14:textId="77777777" w:rsidR="00174B94" w:rsidRPr="00B950E9" w:rsidRDefault="00174B94">
      <w:pPr>
        <w:numPr>
          <w:ilvl w:val="0"/>
          <w:numId w:val="17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P(A) </w:t>
      </w:r>
      <w:r w:rsidRPr="00B950E9">
        <w:rPr>
          <w:rFonts w:asciiTheme="majorBidi" w:hAnsiTheme="majorBidi" w:cstheme="majorBidi"/>
        </w:rPr>
        <w:sym w:font="Symbol" w:char="F0C8"/>
      </w:r>
      <w:r w:rsidRPr="00B950E9">
        <w:rPr>
          <w:rFonts w:asciiTheme="majorBidi" w:hAnsiTheme="majorBidi" w:cstheme="majorBidi"/>
        </w:rPr>
        <w:t xml:space="preserve"> P(B)</w:t>
      </w:r>
    </w:p>
    <w:p w14:paraId="61E15B25" w14:textId="05D74BFA" w:rsidR="00174B94" w:rsidRPr="00B950E9" w:rsidRDefault="00174B94">
      <w:pPr>
        <w:numPr>
          <w:ilvl w:val="0"/>
          <w:numId w:val="17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P(A) + P(B)</w:t>
      </w:r>
      <w:r w:rsidR="0089629F">
        <w:rPr>
          <w:rFonts w:asciiTheme="majorBidi" w:hAnsiTheme="majorBidi" w:cstheme="majorBidi"/>
        </w:rPr>
        <w:tab/>
      </w:r>
      <w:r w:rsidR="0089629F">
        <w:rPr>
          <w:rFonts w:asciiTheme="majorBidi" w:hAnsiTheme="majorBidi" w:cstheme="majorBidi"/>
        </w:rPr>
        <w:tab/>
      </w:r>
      <w:r w:rsidR="0089629F">
        <w:rPr>
          <w:rFonts w:asciiTheme="majorBidi" w:hAnsiTheme="majorBidi" w:cstheme="majorBidi"/>
        </w:rPr>
        <w:tab/>
      </w:r>
      <w:r w:rsidR="0089629F" w:rsidRPr="00B950E9">
        <w:rPr>
          <w:rFonts w:asciiTheme="majorBidi" w:hAnsiTheme="majorBidi" w:cstheme="majorBidi"/>
        </w:rPr>
        <w:sym w:font="Wingdings" w:char="F077"/>
      </w:r>
    </w:p>
    <w:p w14:paraId="1D7275DB" w14:textId="77777777" w:rsidR="00174B94" w:rsidRPr="00B950E9" w:rsidRDefault="00174B94">
      <w:pPr>
        <w:numPr>
          <w:ilvl w:val="0"/>
          <w:numId w:val="17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P(A) + P(B) – </w:t>
      </w:r>
      <w:proofErr w:type="gramStart"/>
      <w:r w:rsidRPr="00B950E9">
        <w:rPr>
          <w:rFonts w:asciiTheme="majorBidi" w:hAnsiTheme="majorBidi" w:cstheme="majorBidi"/>
        </w:rPr>
        <w:t>P(</w:t>
      </w:r>
      <w:proofErr w:type="gramEnd"/>
      <w:r w:rsidRPr="00B950E9">
        <w:rPr>
          <w:rFonts w:asciiTheme="majorBidi" w:hAnsiTheme="majorBidi" w:cstheme="majorBidi"/>
        </w:rPr>
        <w:t xml:space="preserve">A </w:t>
      </w:r>
      <w:r w:rsidRPr="00B950E9">
        <w:rPr>
          <w:rFonts w:asciiTheme="majorBidi" w:hAnsiTheme="majorBidi" w:cstheme="majorBidi"/>
        </w:rPr>
        <w:sym w:font="Symbol" w:char="F0C7"/>
      </w:r>
      <w:r w:rsidRPr="00B950E9">
        <w:rPr>
          <w:rFonts w:asciiTheme="majorBidi" w:hAnsiTheme="majorBidi" w:cstheme="majorBidi"/>
        </w:rPr>
        <w:t>B)</w:t>
      </w:r>
    </w:p>
    <w:p w14:paraId="4B201D1D" w14:textId="77777777" w:rsidR="00174B94" w:rsidRPr="00B950E9" w:rsidRDefault="00174B94">
      <w:pPr>
        <w:numPr>
          <w:ilvl w:val="0"/>
          <w:numId w:val="175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P(A) - P(B)</w:t>
      </w:r>
    </w:p>
    <w:p w14:paraId="2A09B11C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0DC5544" w14:textId="5D8CD7C7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3 If A </w:t>
      </w:r>
      <w:r w:rsidRPr="00B950E9">
        <w:rPr>
          <w:rFonts w:asciiTheme="majorBidi" w:hAnsiTheme="majorBidi" w:cstheme="majorBidi"/>
        </w:rPr>
        <w:sym w:font="Symbol" w:char="F0CC"/>
      </w:r>
      <w:r w:rsidRPr="00B950E9">
        <w:rPr>
          <w:rFonts w:asciiTheme="majorBidi" w:hAnsiTheme="majorBidi" w:cstheme="majorBidi"/>
        </w:rPr>
        <w:t xml:space="preserve"> </w:t>
      </w:r>
      <w:proofErr w:type="gramStart"/>
      <w:r w:rsidRPr="00B950E9">
        <w:rPr>
          <w:rFonts w:asciiTheme="majorBidi" w:hAnsiTheme="majorBidi" w:cstheme="majorBidi"/>
        </w:rPr>
        <w:t>S</w:t>
      </w:r>
      <w:proofErr w:type="gramEnd"/>
      <w:r w:rsidRPr="00B950E9">
        <w:rPr>
          <w:rFonts w:asciiTheme="majorBidi" w:hAnsiTheme="majorBidi" w:cstheme="majorBidi"/>
        </w:rPr>
        <w:t xml:space="preserve"> then P(A</w:t>
      </w:r>
      <w:r w:rsidRPr="00B950E9">
        <w:rPr>
          <w:rFonts w:asciiTheme="majorBidi" w:hAnsiTheme="majorBidi" w:cstheme="majorBidi"/>
        </w:rPr>
        <w:sym w:font="Symbol" w:char="F0A2"/>
      </w:r>
      <w:r w:rsidRPr="00B950E9">
        <w:rPr>
          <w:rFonts w:asciiTheme="majorBidi" w:hAnsiTheme="majorBidi" w:cstheme="majorBidi"/>
        </w:rPr>
        <w:t xml:space="preserve">) = </w:t>
      </w:r>
    </w:p>
    <w:p w14:paraId="2FBFE03B" w14:textId="77777777" w:rsidR="00174B94" w:rsidRPr="00B950E9" w:rsidRDefault="00174B94">
      <w:pPr>
        <w:numPr>
          <w:ilvl w:val="0"/>
          <w:numId w:val="17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 + P(A)</w:t>
      </w:r>
    </w:p>
    <w:p w14:paraId="6F09F8B2" w14:textId="68B372BB" w:rsidR="00174B94" w:rsidRPr="00B950E9" w:rsidRDefault="00174B94">
      <w:pPr>
        <w:numPr>
          <w:ilvl w:val="0"/>
          <w:numId w:val="17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 - P(A)</w:t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 w:rsidRPr="00B950E9">
        <w:rPr>
          <w:rFonts w:asciiTheme="majorBidi" w:hAnsiTheme="majorBidi" w:cstheme="majorBidi"/>
        </w:rPr>
        <w:sym w:font="Wingdings" w:char="F077"/>
      </w:r>
    </w:p>
    <w:p w14:paraId="6C96A685" w14:textId="77777777" w:rsidR="00174B94" w:rsidRPr="00B950E9" w:rsidRDefault="00174B94">
      <w:pPr>
        <w:numPr>
          <w:ilvl w:val="0"/>
          <w:numId w:val="17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  <w:position w:val="-28"/>
        </w:rPr>
        <w:object w:dxaOrig="600" w:dyaOrig="660" w14:anchorId="5D9A43EF">
          <v:shape id="_x0000_i1209" type="#_x0000_t75" style="width:29.2pt;height:36.3pt" o:ole="">
            <v:imagedata r:id="rId379" o:title=""/>
          </v:shape>
          <o:OLEObject Type="Embed" ProgID="Equation.3" ShapeID="_x0000_i1209" DrawAspect="Content" ObjectID="_1833651730" r:id="rId380"/>
        </w:object>
      </w:r>
    </w:p>
    <w:p w14:paraId="6A7F1ED8" w14:textId="77777777" w:rsidR="00174B94" w:rsidRPr="00B950E9" w:rsidRDefault="00174B94">
      <w:pPr>
        <w:numPr>
          <w:ilvl w:val="0"/>
          <w:numId w:val="176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P(A)</w:t>
      </w:r>
    </w:p>
    <w:p w14:paraId="29CF3F47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43CAABCB" w14:textId="5A99E902" w:rsidR="00174B94" w:rsidRPr="00B950E9" w:rsidRDefault="00174B94" w:rsidP="00283D6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4 The probability that Aslam was not born in a month which begins with the letter “J” is </w:t>
      </w:r>
      <w:proofErr w:type="gramStart"/>
      <w:r w:rsidRPr="00B950E9">
        <w:rPr>
          <w:rFonts w:asciiTheme="majorBidi" w:hAnsiTheme="majorBidi" w:cstheme="majorBidi"/>
        </w:rPr>
        <w:t>¾ ,</w:t>
      </w:r>
      <w:proofErr w:type="gramEnd"/>
      <w:r w:rsidRPr="00B950E9">
        <w:rPr>
          <w:rFonts w:asciiTheme="majorBidi" w:hAnsiTheme="majorBidi" w:cstheme="majorBidi"/>
        </w:rPr>
        <w:t xml:space="preserve"> then the probability that he was born in January, June, July is</w:t>
      </w:r>
    </w:p>
    <w:p w14:paraId="512D645C" w14:textId="77777777" w:rsidR="00174B94" w:rsidRPr="00B950E9" w:rsidRDefault="00174B94">
      <w:pPr>
        <w:numPr>
          <w:ilvl w:val="0"/>
          <w:numId w:val="17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5/4</w:t>
      </w:r>
    </w:p>
    <w:p w14:paraId="5570008D" w14:textId="77777777" w:rsidR="00174B94" w:rsidRPr="00B950E9" w:rsidRDefault="00174B94">
      <w:pPr>
        <w:numPr>
          <w:ilvl w:val="0"/>
          <w:numId w:val="17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¾</w:t>
      </w:r>
    </w:p>
    <w:p w14:paraId="44D206FA" w14:textId="5A99D496" w:rsidR="00174B94" w:rsidRPr="00B950E9" w:rsidRDefault="00174B94">
      <w:pPr>
        <w:numPr>
          <w:ilvl w:val="0"/>
          <w:numId w:val="17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¼</w:t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 w:rsidRPr="00B950E9">
        <w:rPr>
          <w:rFonts w:asciiTheme="majorBidi" w:hAnsiTheme="majorBidi" w:cstheme="majorBidi"/>
        </w:rPr>
        <w:sym w:font="Wingdings" w:char="F077"/>
      </w:r>
    </w:p>
    <w:p w14:paraId="486271EC" w14:textId="77777777" w:rsidR="00174B94" w:rsidRPr="00B950E9" w:rsidRDefault="00174B94">
      <w:pPr>
        <w:numPr>
          <w:ilvl w:val="0"/>
          <w:numId w:val="177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7/4</w:t>
      </w:r>
    </w:p>
    <w:p w14:paraId="03B9410E" w14:textId="77777777" w:rsidR="00174B94" w:rsidRPr="00B950E9" w:rsidRDefault="00174B94" w:rsidP="00174B94">
      <w:pPr>
        <w:jc w:val="both"/>
        <w:rPr>
          <w:rFonts w:asciiTheme="majorBidi" w:hAnsiTheme="majorBidi" w:cstheme="majorBidi"/>
        </w:rPr>
      </w:pPr>
    </w:p>
    <w:p w14:paraId="53AB7A6E" w14:textId="3A72A111" w:rsidR="00174B94" w:rsidRPr="00B950E9" w:rsidRDefault="00174B94" w:rsidP="00283D6E">
      <w:pPr>
        <w:ind w:left="720" w:hanging="720"/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5 A bag contains 30 balls, some of which are red and the remaining are blue. The probability of drawing red is 1/6, then the number of blue balls </w:t>
      </w:r>
      <w:proofErr w:type="gramStart"/>
      <w:r w:rsidRPr="00B950E9">
        <w:rPr>
          <w:rFonts w:asciiTheme="majorBidi" w:hAnsiTheme="majorBidi" w:cstheme="majorBidi"/>
        </w:rPr>
        <w:t>are</w:t>
      </w:r>
      <w:proofErr w:type="gramEnd"/>
    </w:p>
    <w:p w14:paraId="7484B117" w14:textId="60733973" w:rsidR="00174B94" w:rsidRPr="00B950E9" w:rsidRDefault="00174B94">
      <w:pPr>
        <w:numPr>
          <w:ilvl w:val="0"/>
          <w:numId w:val="17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5</w:t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 w:rsidRPr="00B950E9">
        <w:rPr>
          <w:rFonts w:asciiTheme="majorBidi" w:hAnsiTheme="majorBidi" w:cstheme="majorBidi"/>
        </w:rPr>
        <w:sym w:font="Wingdings" w:char="F077"/>
      </w:r>
    </w:p>
    <w:p w14:paraId="218AA51C" w14:textId="77777777" w:rsidR="00174B94" w:rsidRPr="00B950E9" w:rsidRDefault="00174B94">
      <w:pPr>
        <w:numPr>
          <w:ilvl w:val="0"/>
          <w:numId w:val="17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20</w:t>
      </w:r>
    </w:p>
    <w:p w14:paraId="5EECF06C" w14:textId="77777777" w:rsidR="00174B94" w:rsidRPr="00B950E9" w:rsidRDefault="00174B94">
      <w:pPr>
        <w:numPr>
          <w:ilvl w:val="0"/>
          <w:numId w:val="17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8</w:t>
      </w:r>
    </w:p>
    <w:p w14:paraId="42D0437D" w14:textId="77777777" w:rsidR="00174B94" w:rsidRPr="00B950E9" w:rsidRDefault="00174B94">
      <w:pPr>
        <w:numPr>
          <w:ilvl w:val="0"/>
          <w:numId w:val="178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6</w:t>
      </w:r>
    </w:p>
    <w:p w14:paraId="2C231F42" w14:textId="77777777" w:rsidR="00283D6E" w:rsidRPr="00B950E9" w:rsidRDefault="00283D6E" w:rsidP="00174B94">
      <w:pPr>
        <w:jc w:val="both"/>
        <w:rPr>
          <w:rFonts w:asciiTheme="majorBidi" w:hAnsiTheme="majorBidi" w:cstheme="majorBidi"/>
        </w:rPr>
      </w:pPr>
    </w:p>
    <w:p w14:paraId="59DCE298" w14:textId="47559CF1" w:rsidR="00174B94" w:rsidRPr="00B950E9" w:rsidRDefault="00174B94" w:rsidP="00174B94">
      <w:p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 xml:space="preserve">26 The number of diagonals in 8 – sided figure is </w:t>
      </w:r>
    </w:p>
    <w:p w14:paraId="09EDBD29" w14:textId="77777777" w:rsidR="00174B94" w:rsidRPr="00B950E9" w:rsidRDefault="00174B94">
      <w:pPr>
        <w:numPr>
          <w:ilvl w:val="0"/>
          <w:numId w:val="17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64</w:t>
      </w:r>
    </w:p>
    <w:p w14:paraId="007E7C81" w14:textId="62A6ACC8" w:rsidR="00174B94" w:rsidRPr="00B950E9" w:rsidRDefault="00174B94">
      <w:pPr>
        <w:numPr>
          <w:ilvl w:val="0"/>
          <w:numId w:val="17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lastRenderedPageBreak/>
        <w:t>20</w:t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>
        <w:rPr>
          <w:rFonts w:asciiTheme="majorBidi" w:hAnsiTheme="majorBidi" w:cstheme="majorBidi"/>
        </w:rPr>
        <w:tab/>
      </w:r>
      <w:r w:rsidR="00283D6E" w:rsidRPr="00B950E9">
        <w:rPr>
          <w:rFonts w:asciiTheme="majorBidi" w:hAnsiTheme="majorBidi" w:cstheme="majorBidi"/>
        </w:rPr>
        <w:sym w:font="Wingdings" w:char="F077"/>
      </w:r>
    </w:p>
    <w:p w14:paraId="0F7B1398" w14:textId="77777777" w:rsidR="00174B94" w:rsidRPr="00B950E9" w:rsidRDefault="00174B94">
      <w:pPr>
        <w:numPr>
          <w:ilvl w:val="0"/>
          <w:numId w:val="17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48</w:t>
      </w:r>
    </w:p>
    <w:p w14:paraId="7FAB6091" w14:textId="77777777" w:rsidR="00174B94" w:rsidRPr="00B950E9" w:rsidRDefault="00174B94">
      <w:pPr>
        <w:numPr>
          <w:ilvl w:val="0"/>
          <w:numId w:val="179"/>
        </w:numPr>
        <w:jc w:val="both"/>
        <w:rPr>
          <w:rFonts w:asciiTheme="majorBidi" w:hAnsiTheme="majorBidi" w:cstheme="majorBidi"/>
        </w:rPr>
      </w:pPr>
      <w:r w:rsidRPr="00B950E9">
        <w:rPr>
          <w:rFonts w:asciiTheme="majorBidi" w:hAnsiTheme="majorBidi" w:cstheme="majorBidi"/>
        </w:rPr>
        <w:t>16</w:t>
      </w:r>
    </w:p>
    <w:p w14:paraId="1BBDEA7B" w14:textId="77777777" w:rsidR="00174B94" w:rsidRPr="00B950E9" w:rsidRDefault="00174B94" w:rsidP="002E4AD3">
      <w:pPr>
        <w:rPr>
          <w:rFonts w:asciiTheme="majorBidi" w:hAnsiTheme="majorBidi" w:cstheme="majorBidi"/>
        </w:rPr>
      </w:pPr>
    </w:p>
    <w:p w14:paraId="26910693" w14:textId="77777777" w:rsidR="00880405" w:rsidRPr="00B950E9" w:rsidRDefault="00880405" w:rsidP="002E4AD3">
      <w:pPr>
        <w:rPr>
          <w:rFonts w:asciiTheme="majorBidi" w:hAnsiTheme="majorBidi" w:cstheme="majorBidi"/>
        </w:rPr>
      </w:pPr>
    </w:p>
    <w:p w14:paraId="6490E79C" w14:textId="24B60594" w:rsidR="00880405" w:rsidRDefault="00880405">
      <w:r>
        <w:br w:type="page"/>
      </w:r>
    </w:p>
    <w:p w14:paraId="7BC6B9B5" w14:textId="77777777" w:rsidR="002E4AD3" w:rsidRDefault="002E4AD3" w:rsidP="008D2B97">
      <w:pPr>
        <w:pStyle w:val="Heading1"/>
      </w:pPr>
      <w:bookmarkStart w:id="8" w:name="_Toc222900141"/>
      <w:r w:rsidRPr="00FC38DA">
        <w:lastRenderedPageBreak/>
        <w:t>Unit 08: Mathematical Induction and Binomial Theorem</w:t>
      </w:r>
      <w:bookmarkEnd w:id="8"/>
    </w:p>
    <w:p w14:paraId="437AD791" w14:textId="77777777" w:rsidR="008D2B97" w:rsidRPr="008B2F17" w:rsidRDefault="008D2B97" w:rsidP="002E4AD3">
      <w:pPr>
        <w:rPr>
          <w:rFonts w:asciiTheme="majorBidi" w:hAnsiTheme="majorBidi" w:cstheme="majorBidi"/>
        </w:rPr>
      </w:pPr>
    </w:p>
    <w:p w14:paraId="2FF8540E" w14:textId="77777777" w:rsidR="008D2B97" w:rsidRPr="008B2F17" w:rsidRDefault="008D2B97" w:rsidP="002E4AD3">
      <w:pPr>
        <w:rPr>
          <w:rFonts w:asciiTheme="majorBidi" w:hAnsiTheme="majorBidi" w:cstheme="majorBidi"/>
        </w:rPr>
      </w:pPr>
    </w:p>
    <w:p w14:paraId="62F071EE" w14:textId="50B192B2" w:rsidR="008D2B97" w:rsidRPr="008B2F17" w:rsidRDefault="008D2B97" w:rsidP="009A6DB3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1 + 2 + 3 …</w:t>
      </w:r>
      <w:proofErr w:type="gramStart"/>
      <w:r w:rsidRPr="008B2F17">
        <w:rPr>
          <w:rFonts w:asciiTheme="majorBidi" w:hAnsiTheme="majorBidi" w:cstheme="majorBidi"/>
        </w:rPr>
        <w:t>….+</w:t>
      </w:r>
      <w:proofErr w:type="gramEnd"/>
      <w:r w:rsidRPr="008B2F17">
        <w:rPr>
          <w:rFonts w:asciiTheme="majorBidi" w:hAnsiTheme="majorBidi" w:cstheme="majorBidi"/>
        </w:rPr>
        <w:t xml:space="preserve"> n = </w:t>
      </w:r>
    </w:p>
    <w:p w14:paraId="3D4F95CC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A) </w:t>
      </w:r>
      <w:r w:rsidRPr="008B2F17">
        <w:rPr>
          <w:rFonts w:asciiTheme="majorBidi" w:hAnsiTheme="majorBidi" w:cstheme="majorBidi"/>
          <w:position w:val="-24"/>
        </w:rPr>
        <w:object w:dxaOrig="1040" w:dyaOrig="660" w14:anchorId="3D68BC41">
          <v:shape id="_x0000_i1210" type="#_x0000_t75" style="width:49.95pt;height:36.3pt" o:ole="">
            <v:imagedata r:id="rId381" o:title=""/>
          </v:shape>
          <o:OLEObject Type="Embed" ProgID="Equation.3" ShapeID="_x0000_i1210" DrawAspect="Content" ObjectID="_1833651731" r:id="rId382"/>
        </w:object>
      </w:r>
    </w:p>
    <w:p w14:paraId="313280E3" w14:textId="1F3D00AC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B)  </w:t>
      </w:r>
      <w:r w:rsidRPr="008B2F17">
        <w:rPr>
          <w:rFonts w:asciiTheme="majorBidi" w:hAnsiTheme="majorBidi" w:cstheme="majorBidi"/>
          <w:position w:val="-24"/>
        </w:rPr>
        <w:object w:dxaOrig="840" w:dyaOrig="620" w14:anchorId="760AE3E6">
          <v:shape id="_x0000_i1211" type="#_x0000_t75" style="width:42.8pt;height:29.2pt" o:ole="">
            <v:imagedata r:id="rId383" o:title=""/>
          </v:shape>
          <o:OLEObject Type="Embed" ProgID="Equation.3" ShapeID="_x0000_i1211" DrawAspect="Content" ObjectID="_1833651732" r:id="rId384"/>
        </w:objec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79874CC4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C) </w:t>
      </w:r>
      <w:r w:rsidRPr="008B2F17">
        <w:rPr>
          <w:rFonts w:asciiTheme="majorBidi" w:hAnsiTheme="majorBidi" w:cstheme="majorBidi"/>
          <w:position w:val="-24"/>
        </w:rPr>
        <w:object w:dxaOrig="1540" w:dyaOrig="620" w14:anchorId="1AD5EA0A">
          <v:shape id="_x0000_i1212" type="#_x0000_t75" style="width:79.15pt;height:29.2pt" o:ole="">
            <v:imagedata r:id="rId385" o:title=""/>
          </v:shape>
          <o:OLEObject Type="Embed" ProgID="Equation.3" ShapeID="_x0000_i1212" DrawAspect="Content" ObjectID="_1833651733" r:id="rId386"/>
        </w:object>
      </w:r>
    </w:p>
    <w:p w14:paraId="479263B3" w14:textId="25FB6D28" w:rsidR="008D2B97" w:rsidRDefault="008D2B97" w:rsidP="009A6DB3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D) </w:t>
      </w:r>
      <w:r w:rsidRPr="008B2F17">
        <w:rPr>
          <w:rFonts w:asciiTheme="majorBidi" w:hAnsiTheme="majorBidi" w:cstheme="majorBidi"/>
          <w:position w:val="-24"/>
        </w:rPr>
        <w:object w:dxaOrig="340" w:dyaOrig="660" w14:anchorId="1B80424C">
          <v:shape id="_x0000_i1213" type="#_x0000_t75" style="width:22.05pt;height:36.3pt" o:ole="">
            <v:imagedata r:id="rId387" o:title=""/>
          </v:shape>
          <o:OLEObject Type="Embed" ProgID="Equation.3" ShapeID="_x0000_i1213" DrawAspect="Content" ObjectID="_1833651734" r:id="rId388"/>
        </w:object>
      </w:r>
    </w:p>
    <w:p w14:paraId="6D7B3F35" w14:textId="77777777" w:rsidR="00D86E77" w:rsidRPr="008B2F17" w:rsidRDefault="00D86E77" w:rsidP="009A6DB3">
      <w:pPr>
        <w:jc w:val="both"/>
        <w:rPr>
          <w:rFonts w:asciiTheme="majorBidi" w:hAnsiTheme="majorBidi" w:cstheme="majorBidi"/>
        </w:rPr>
      </w:pPr>
    </w:p>
    <w:p w14:paraId="5607B3AD" w14:textId="49C2C94E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2 The number of terms in the expansion </w:t>
      </w:r>
    </w:p>
    <w:p w14:paraId="027A631D" w14:textId="3E88E433" w:rsidR="008D2B97" w:rsidRPr="008B2F17" w:rsidRDefault="008D2B97" w:rsidP="009A6DB3">
      <w:pPr>
        <w:ind w:firstLine="720"/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of (2x + y)</w:t>
      </w:r>
      <w:r w:rsidRPr="008B2F17">
        <w:rPr>
          <w:rFonts w:asciiTheme="majorBidi" w:hAnsiTheme="majorBidi" w:cstheme="majorBidi"/>
          <w:vertAlign w:val="superscript"/>
        </w:rPr>
        <w:t>6</w:t>
      </w:r>
      <w:r w:rsidRPr="008B2F17">
        <w:rPr>
          <w:rFonts w:asciiTheme="majorBidi" w:hAnsiTheme="majorBidi" w:cstheme="majorBidi"/>
        </w:rPr>
        <w:t xml:space="preserve"> are</w:t>
      </w:r>
    </w:p>
    <w:p w14:paraId="2C38F9B9" w14:textId="77777777" w:rsidR="008D2B97" w:rsidRPr="008B2F17" w:rsidRDefault="008D2B97">
      <w:pPr>
        <w:numPr>
          <w:ilvl w:val="0"/>
          <w:numId w:val="180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6</w:t>
      </w:r>
    </w:p>
    <w:p w14:paraId="20D0F74D" w14:textId="43D7F71E" w:rsidR="008D2B97" w:rsidRPr="008B2F17" w:rsidRDefault="008D2B97">
      <w:pPr>
        <w:numPr>
          <w:ilvl w:val="0"/>
          <w:numId w:val="180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7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0BABFBF0" w14:textId="77777777" w:rsidR="008D2B97" w:rsidRPr="008B2F17" w:rsidRDefault="008D2B97">
      <w:pPr>
        <w:numPr>
          <w:ilvl w:val="0"/>
          <w:numId w:val="180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8</w:t>
      </w:r>
    </w:p>
    <w:p w14:paraId="1ADEC216" w14:textId="0B21AD20" w:rsidR="008D2B97" w:rsidRDefault="008D2B97" w:rsidP="009A6DB3">
      <w:pPr>
        <w:numPr>
          <w:ilvl w:val="0"/>
          <w:numId w:val="180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4</w:t>
      </w:r>
    </w:p>
    <w:p w14:paraId="00E82692" w14:textId="77777777" w:rsidR="009A6DB3" w:rsidRPr="009A6DB3" w:rsidRDefault="009A6DB3" w:rsidP="009A6DB3">
      <w:pPr>
        <w:ind w:left="1080"/>
        <w:jc w:val="both"/>
        <w:rPr>
          <w:rFonts w:asciiTheme="majorBidi" w:hAnsiTheme="majorBidi" w:cstheme="majorBidi"/>
        </w:rPr>
      </w:pPr>
    </w:p>
    <w:p w14:paraId="1CC6184F" w14:textId="3DFDB984" w:rsidR="008D2B97" w:rsidRPr="008B2F17" w:rsidRDefault="008D2B97" w:rsidP="009A6DB3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3 1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2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3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</w:t>
      </w:r>
      <w:proofErr w:type="gramStart"/>
      <w:r w:rsidRPr="008B2F17">
        <w:rPr>
          <w:rFonts w:asciiTheme="majorBidi" w:hAnsiTheme="majorBidi" w:cstheme="majorBidi"/>
        </w:rPr>
        <w:t>…..</w:t>
      </w:r>
      <w:proofErr w:type="gramEnd"/>
      <w:r w:rsidRPr="008B2F17">
        <w:rPr>
          <w:rFonts w:asciiTheme="majorBidi" w:hAnsiTheme="majorBidi" w:cstheme="majorBidi"/>
        </w:rPr>
        <w:t xml:space="preserve"> n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= </w:t>
      </w:r>
    </w:p>
    <w:p w14:paraId="769F5DBF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A) </w:t>
      </w:r>
      <w:r w:rsidRPr="008B2F17">
        <w:rPr>
          <w:rFonts w:asciiTheme="majorBidi" w:hAnsiTheme="majorBidi" w:cstheme="majorBidi"/>
          <w:position w:val="-24"/>
        </w:rPr>
        <w:object w:dxaOrig="840" w:dyaOrig="620" w14:anchorId="227C2E16">
          <v:shape id="_x0000_i1214" type="#_x0000_t75" style="width:42.8pt;height:29.2pt" o:ole="">
            <v:imagedata r:id="rId383" o:title=""/>
          </v:shape>
          <o:OLEObject Type="Embed" ProgID="Equation.3" ShapeID="_x0000_i1214" DrawAspect="Content" ObjectID="_1833651735" r:id="rId389"/>
        </w:object>
      </w:r>
    </w:p>
    <w:p w14:paraId="5ADC5A6D" w14:textId="5C1F9A91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B) </w:t>
      </w:r>
      <w:r w:rsidRPr="008B2F17">
        <w:rPr>
          <w:rFonts w:asciiTheme="majorBidi" w:hAnsiTheme="majorBidi" w:cstheme="majorBidi"/>
          <w:position w:val="-24"/>
        </w:rPr>
        <w:object w:dxaOrig="1540" w:dyaOrig="620" w14:anchorId="1100B89E">
          <v:shape id="_x0000_i1215" type="#_x0000_t75" style="width:79.15pt;height:29.2pt" o:ole="">
            <v:imagedata r:id="rId385" o:title=""/>
          </v:shape>
          <o:OLEObject Type="Embed" ProgID="Equation.3" ShapeID="_x0000_i1215" DrawAspect="Content" ObjectID="_1833651736" r:id="rId390"/>
        </w:objec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5285F31E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C) </w:t>
      </w:r>
      <w:r w:rsidRPr="008B2F17">
        <w:rPr>
          <w:rFonts w:asciiTheme="majorBidi" w:hAnsiTheme="majorBidi" w:cstheme="majorBidi"/>
          <w:position w:val="-24"/>
        </w:rPr>
        <w:object w:dxaOrig="1040" w:dyaOrig="660" w14:anchorId="63B748D5">
          <v:shape id="_x0000_i1216" type="#_x0000_t75" style="width:49.95pt;height:36.3pt" o:ole="">
            <v:imagedata r:id="rId381" o:title=""/>
          </v:shape>
          <o:OLEObject Type="Embed" ProgID="Equation.3" ShapeID="_x0000_i1216" DrawAspect="Content" ObjectID="_1833651737" r:id="rId391"/>
        </w:object>
      </w:r>
    </w:p>
    <w:p w14:paraId="03DBDC03" w14:textId="0FED6A13" w:rsidR="008D2B97" w:rsidRPr="008B2F17" w:rsidRDefault="008D2B97" w:rsidP="003D715F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lastRenderedPageBreak/>
        <w:tab/>
        <w:t xml:space="preserve">D) </w:t>
      </w:r>
      <w:r w:rsidRPr="008B2F17">
        <w:rPr>
          <w:rFonts w:asciiTheme="majorBidi" w:hAnsiTheme="majorBidi" w:cstheme="majorBidi"/>
          <w:position w:val="-24"/>
        </w:rPr>
        <w:object w:dxaOrig="340" w:dyaOrig="660" w14:anchorId="0971FF81">
          <v:shape id="_x0000_i1217" type="#_x0000_t75" style="width:22.05pt;height:36.3pt" o:ole="">
            <v:imagedata r:id="rId387" o:title=""/>
          </v:shape>
          <o:OLEObject Type="Embed" ProgID="Equation.3" ShapeID="_x0000_i1217" DrawAspect="Content" ObjectID="_1833651738" r:id="rId392"/>
        </w:object>
      </w:r>
    </w:p>
    <w:p w14:paraId="249412B8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</w:p>
    <w:p w14:paraId="5F9ED616" w14:textId="4F099749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4 1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+ 2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+ 3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+ </w:t>
      </w:r>
      <w:proofErr w:type="gramStart"/>
      <w:r w:rsidRPr="008B2F17">
        <w:rPr>
          <w:rFonts w:asciiTheme="majorBidi" w:hAnsiTheme="majorBidi" w:cstheme="majorBidi"/>
        </w:rPr>
        <w:t>…..</w:t>
      </w:r>
      <w:proofErr w:type="gramEnd"/>
      <w:r w:rsidRPr="008B2F17">
        <w:rPr>
          <w:rFonts w:asciiTheme="majorBidi" w:hAnsiTheme="majorBidi" w:cstheme="majorBidi"/>
        </w:rPr>
        <w:t xml:space="preserve"> n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=</w:t>
      </w:r>
    </w:p>
    <w:p w14:paraId="6B880180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A) </w:t>
      </w:r>
      <w:r w:rsidRPr="008B2F17">
        <w:rPr>
          <w:rFonts w:asciiTheme="majorBidi" w:hAnsiTheme="majorBidi" w:cstheme="majorBidi"/>
          <w:position w:val="-24"/>
        </w:rPr>
        <w:object w:dxaOrig="340" w:dyaOrig="660" w14:anchorId="7563AF75">
          <v:shape id="_x0000_i1218" type="#_x0000_t75" style="width:22.05pt;height:36.3pt" o:ole="">
            <v:imagedata r:id="rId387" o:title=""/>
          </v:shape>
          <o:OLEObject Type="Embed" ProgID="Equation.3" ShapeID="_x0000_i1218" DrawAspect="Content" ObjectID="_1833651739" r:id="rId393"/>
        </w:object>
      </w:r>
    </w:p>
    <w:p w14:paraId="5BAE80D6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B) </w:t>
      </w:r>
      <w:r w:rsidRPr="008B2F17">
        <w:rPr>
          <w:rFonts w:asciiTheme="majorBidi" w:hAnsiTheme="majorBidi" w:cstheme="majorBidi"/>
          <w:position w:val="-24"/>
        </w:rPr>
        <w:object w:dxaOrig="1540" w:dyaOrig="620" w14:anchorId="0C4F132B">
          <v:shape id="_x0000_i1219" type="#_x0000_t75" style="width:79.15pt;height:29.2pt" o:ole="">
            <v:imagedata r:id="rId385" o:title=""/>
          </v:shape>
          <o:OLEObject Type="Embed" ProgID="Equation.3" ShapeID="_x0000_i1219" DrawAspect="Content" ObjectID="_1833651740" r:id="rId394"/>
        </w:object>
      </w:r>
    </w:p>
    <w:p w14:paraId="50917CF7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C) </w:t>
      </w:r>
      <w:r w:rsidRPr="008B2F17">
        <w:rPr>
          <w:rFonts w:asciiTheme="majorBidi" w:hAnsiTheme="majorBidi" w:cstheme="majorBidi"/>
          <w:position w:val="-24"/>
        </w:rPr>
        <w:object w:dxaOrig="840" w:dyaOrig="620" w14:anchorId="509F0F3E">
          <v:shape id="_x0000_i1220" type="#_x0000_t75" style="width:42.8pt;height:29.2pt" o:ole="">
            <v:imagedata r:id="rId383" o:title=""/>
          </v:shape>
          <o:OLEObject Type="Embed" ProgID="Equation.3" ShapeID="_x0000_i1220" DrawAspect="Content" ObjectID="_1833651741" r:id="rId395"/>
        </w:object>
      </w:r>
    </w:p>
    <w:p w14:paraId="7873E6CB" w14:textId="3B0BFE89" w:rsidR="008D2B97" w:rsidRPr="008B2F17" w:rsidRDefault="008D2B97" w:rsidP="008D2B97">
      <w:p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 xml:space="preserve">D) </w:t>
      </w:r>
      <w:r w:rsidRPr="008B2F17">
        <w:rPr>
          <w:rFonts w:asciiTheme="majorBidi" w:hAnsiTheme="majorBidi" w:cstheme="majorBidi"/>
          <w:position w:val="-24"/>
        </w:rPr>
        <w:object w:dxaOrig="1040" w:dyaOrig="660" w14:anchorId="0118A754">
          <v:shape id="_x0000_i1221" type="#_x0000_t75" style="width:49.95pt;height:36.3pt" o:ole="">
            <v:imagedata r:id="rId381" o:title=""/>
          </v:shape>
          <o:OLEObject Type="Embed" ProgID="Equation.3" ShapeID="_x0000_i1221" DrawAspect="Content" ObjectID="_1833651742" r:id="rId396"/>
        </w:objec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2A086CA1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</w:p>
    <w:p w14:paraId="203C23D3" w14:textId="28408A62" w:rsidR="008D2B97" w:rsidRPr="008B2F17" w:rsidRDefault="008D2B97" w:rsidP="008D2B97">
      <w:pPr>
        <w:ind w:left="720" w:hanging="720"/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5 If x is so small that its square and higher powers be neglected </w:t>
      </w:r>
      <w:proofErr w:type="gramStart"/>
      <w:r w:rsidRPr="008B2F17">
        <w:rPr>
          <w:rFonts w:asciiTheme="majorBidi" w:hAnsiTheme="majorBidi" w:cstheme="majorBidi"/>
        </w:rPr>
        <w:t>then  (</w:t>
      </w:r>
      <w:proofErr w:type="gramEnd"/>
      <w:r w:rsidRPr="008B2F17">
        <w:rPr>
          <w:rFonts w:asciiTheme="majorBidi" w:hAnsiTheme="majorBidi" w:cstheme="majorBidi"/>
        </w:rPr>
        <w:t>1 + 3x)</w:t>
      </w:r>
      <w:r w:rsidRPr="008B2F17">
        <w:rPr>
          <w:rFonts w:asciiTheme="majorBidi" w:hAnsiTheme="majorBidi" w:cstheme="majorBidi"/>
          <w:vertAlign w:val="superscript"/>
        </w:rPr>
        <w:t>-2</w:t>
      </w:r>
      <w:r w:rsidRPr="008B2F17">
        <w:rPr>
          <w:rFonts w:asciiTheme="majorBidi" w:hAnsiTheme="majorBidi" w:cstheme="majorBidi"/>
        </w:rPr>
        <w:t xml:space="preserve"> = </w:t>
      </w:r>
    </w:p>
    <w:p w14:paraId="3E370622" w14:textId="77777777" w:rsidR="008D2B97" w:rsidRPr="008B2F17" w:rsidRDefault="008D2B97">
      <w:pPr>
        <w:numPr>
          <w:ilvl w:val="0"/>
          <w:numId w:val="181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+ 9x</w:t>
      </w:r>
    </w:p>
    <w:p w14:paraId="5FF30DD5" w14:textId="77777777" w:rsidR="008D2B97" w:rsidRPr="008B2F17" w:rsidRDefault="008D2B97">
      <w:pPr>
        <w:numPr>
          <w:ilvl w:val="0"/>
          <w:numId w:val="181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– 9x</w:t>
      </w:r>
    </w:p>
    <w:p w14:paraId="0A668929" w14:textId="77777777" w:rsidR="008D2B97" w:rsidRPr="008B2F17" w:rsidRDefault="008D2B97">
      <w:pPr>
        <w:numPr>
          <w:ilvl w:val="0"/>
          <w:numId w:val="181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+ 6x</w:t>
      </w:r>
    </w:p>
    <w:p w14:paraId="1AA8A923" w14:textId="574B1E78" w:rsidR="008D2B97" w:rsidRPr="008B2F17" w:rsidRDefault="008D2B97">
      <w:pPr>
        <w:numPr>
          <w:ilvl w:val="0"/>
          <w:numId w:val="181"/>
        </w:numPr>
        <w:jc w:val="both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– 6x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536D62E1" w14:textId="77777777" w:rsidR="008D2B97" w:rsidRPr="008B2F17" w:rsidRDefault="008D2B97" w:rsidP="008D2B97">
      <w:pPr>
        <w:jc w:val="both"/>
        <w:rPr>
          <w:rFonts w:asciiTheme="majorBidi" w:hAnsiTheme="majorBidi" w:cstheme="majorBidi"/>
        </w:rPr>
      </w:pPr>
    </w:p>
    <w:p w14:paraId="2677304D" w14:textId="02D45EAB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6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For every positive integer n </w:t>
      </w:r>
    </w:p>
    <w:p w14:paraId="4584B64A" w14:textId="77777777" w:rsidR="008D2B97" w:rsidRPr="008B2F17" w:rsidRDefault="008D2B97" w:rsidP="003D715F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1 + 5 </w:t>
      </w:r>
      <w:proofErr w:type="gramStart"/>
      <w:r w:rsidRPr="008B2F17">
        <w:rPr>
          <w:rFonts w:asciiTheme="majorBidi" w:hAnsiTheme="majorBidi" w:cstheme="majorBidi"/>
        </w:rPr>
        <w:t>+  9</w:t>
      </w:r>
      <w:proofErr w:type="gramEnd"/>
      <w:r w:rsidRPr="008B2F17">
        <w:rPr>
          <w:rFonts w:asciiTheme="majorBidi" w:hAnsiTheme="majorBidi" w:cstheme="majorBidi"/>
        </w:rPr>
        <w:t xml:space="preserve"> + …</w:t>
      </w:r>
      <w:proofErr w:type="gramStart"/>
      <w:r w:rsidRPr="008B2F17">
        <w:rPr>
          <w:rFonts w:asciiTheme="majorBidi" w:hAnsiTheme="majorBidi" w:cstheme="majorBidi"/>
        </w:rPr>
        <w:t>…..</w:t>
      </w:r>
      <w:proofErr w:type="gramEnd"/>
      <w:r w:rsidRPr="008B2F17">
        <w:rPr>
          <w:rFonts w:asciiTheme="majorBidi" w:hAnsiTheme="majorBidi" w:cstheme="majorBidi"/>
        </w:rPr>
        <w:t xml:space="preserve"> + (4n – 3) is equal to</w:t>
      </w:r>
    </w:p>
    <w:p w14:paraId="0F521731" w14:textId="57791C5D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A)</w:t>
      </w:r>
      <w:r w:rsidRPr="008B2F17">
        <w:rPr>
          <w:rFonts w:asciiTheme="majorBidi" w:hAnsiTheme="majorBidi" w:cstheme="majorBidi"/>
        </w:rPr>
        <w:tab/>
      </w:r>
      <w:proofErr w:type="gramStart"/>
      <w:r w:rsidRPr="008B2F17">
        <w:rPr>
          <w:rFonts w:asciiTheme="majorBidi" w:hAnsiTheme="majorBidi" w:cstheme="majorBidi"/>
        </w:rPr>
        <w:t>n(</w:t>
      </w:r>
      <w:proofErr w:type="gramEnd"/>
      <w:r w:rsidRPr="008B2F17">
        <w:rPr>
          <w:rFonts w:asciiTheme="majorBidi" w:hAnsiTheme="majorBidi" w:cstheme="majorBidi"/>
        </w:rPr>
        <w:t>2n – 1)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5B507244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B)</w:t>
      </w:r>
      <w:r w:rsidRPr="008B2F17">
        <w:rPr>
          <w:rFonts w:asciiTheme="majorBidi" w:hAnsiTheme="majorBidi" w:cstheme="majorBidi"/>
        </w:rPr>
        <w:tab/>
        <w:t>(2n – 1)</w:t>
      </w:r>
    </w:p>
    <w:p w14:paraId="383C6EC6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D)</w:t>
      </w:r>
      <w:r w:rsidRPr="008B2F17">
        <w:rPr>
          <w:rFonts w:asciiTheme="majorBidi" w:hAnsiTheme="majorBidi" w:cstheme="majorBidi"/>
        </w:rPr>
        <w:tab/>
        <w:t>n – 1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</w:rPr>
        <w:tab/>
      </w:r>
    </w:p>
    <w:p w14:paraId="01727421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D)</w:t>
      </w:r>
      <w:r w:rsidRPr="008B2F17">
        <w:rPr>
          <w:rFonts w:asciiTheme="majorBidi" w:hAnsiTheme="majorBidi" w:cstheme="majorBidi"/>
        </w:rPr>
        <w:tab/>
        <w:t>n</w:t>
      </w:r>
    </w:p>
    <w:p w14:paraId="1EDDD36F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</w:p>
    <w:p w14:paraId="3F04FAB4" w14:textId="739DABCA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7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>When we expand (a + 2b)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then</w:t>
      </w:r>
    </w:p>
    <w:p w14:paraId="3D12A545" w14:textId="74D1C785" w:rsidR="008D2B97" w:rsidRPr="008B2F17" w:rsidRDefault="008D2B97" w:rsidP="008D2B97">
      <w:pPr>
        <w:ind w:left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A)   a</w:t>
      </w:r>
      <w:r w:rsidRPr="008B2F17">
        <w:rPr>
          <w:rFonts w:asciiTheme="majorBidi" w:hAnsiTheme="majorBidi" w:cstheme="majorBidi"/>
          <w:vertAlign w:val="superscript"/>
        </w:rPr>
        <w:t>5</w:t>
      </w:r>
      <w:r w:rsidRPr="008B2F17">
        <w:rPr>
          <w:rFonts w:asciiTheme="majorBidi" w:hAnsiTheme="majorBidi" w:cstheme="majorBidi"/>
        </w:rPr>
        <w:t xml:space="preserve"> + 10a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>b + 40a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80a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3</w:t>
      </w:r>
      <w:r w:rsidR="003D715F">
        <w:rPr>
          <w:rFonts w:asciiTheme="majorBidi" w:hAnsiTheme="majorBidi" w:cstheme="majorBidi"/>
          <w:vertAlign w:val="superscript"/>
        </w:rPr>
        <w:tab/>
      </w:r>
      <w:r w:rsidR="003D715F">
        <w:rPr>
          <w:rFonts w:asciiTheme="majorBidi" w:hAnsiTheme="majorBidi" w:cstheme="majorBidi"/>
          <w:vertAlign w:val="superscript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  <w:r w:rsidRPr="008B2F17">
        <w:rPr>
          <w:rFonts w:asciiTheme="majorBidi" w:hAnsiTheme="majorBidi" w:cstheme="majorBidi"/>
        </w:rPr>
        <w:t xml:space="preserve"> </w:t>
      </w:r>
    </w:p>
    <w:p w14:paraId="0F5B0A02" w14:textId="77777777" w:rsidR="008D2B97" w:rsidRPr="008B2F17" w:rsidRDefault="008D2B97" w:rsidP="008D2B97">
      <w:pPr>
        <w:ind w:left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       + 80ab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 xml:space="preserve"> + 32b</w:t>
      </w:r>
      <w:r w:rsidRPr="008B2F17">
        <w:rPr>
          <w:rFonts w:asciiTheme="majorBidi" w:hAnsiTheme="majorBidi" w:cstheme="majorBidi"/>
          <w:vertAlign w:val="superscript"/>
        </w:rPr>
        <w:t>5</w:t>
      </w:r>
    </w:p>
    <w:p w14:paraId="329B9C36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   a</w:t>
      </w:r>
      <w:r w:rsidRPr="008B2F17">
        <w:rPr>
          <w:rFonts w:asciiTheme="majorBidi" w:hAnsiTheme="majorBidi" w:cstheme="majorBidi"/>
          <w:vertAlign w:val="superscript"/>
        </w:rPr>
        <w:t>5</w:t>
      </w:r>
      <w:r w:rsidRPr="008B2F17">
        <w:rPr>
          <w:rFonts w:asciiTheme="majorBidi" w:hAnsiTheme="majorBidi" w:cstheme="majorBidi"/>
        </w:rPr>
        <w:t xml:space="preserve"> + a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>b + a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a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+ ab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 xml:space="preserve"> + b</w:t>
      </w:r>
      <w:r w:rsidRPr="008B2F17">
        <w:rPr>
          <w:rFonts w:asciiTheme="majorBidi" w:hAnsiTheme="majorBidi" w:cstheme="majorBidi"/>
          <w:vertAlign w:val="superscript"/>
        </w:rPr>
        <w:t>5</w:t>
      </w:r>
    </w:p>
    <w:p w14:paraId="16C480E9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   5a</w:t>
      </w:r>
      <w:r w:rsidRPr="008B2F17">
        <w:rPr>
          <w:rFonts w:asciiTheme="majorBidi" w:hAnsiTheme="majorBidi" w:cstheme="majorBidi"/>
          <w:vertAlign w:val="superscript"/>
        </w:rPr>
        <w:t>5</w:t>
      </w:r>
      <w:r w:rsidRPr="008B2F17">
        <w:rPr>
          <w:rFonts w:asciiTheme="majorBidi" w:hAnsiTheme="majorBidi" w:cstheme="majorBidi"/>
        </w:rPr>
        <w:t xml:space="preserve"> + 4a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>b + 3a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2a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>b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</w:t>
      </w:r>
    </w:p>
    <w:p w14:paraId="0B923474" w14:textId="77777777" w:rsidR="008D2B97" w:rsidRPr="008B2F17" w:rsidRDefault="008D2B97" w:rsidP="008D2B97">
      <w:pPr>
        <w:ind w:left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lastRenderedPageBreak/>
        <w:t xml:space="preserve">       + 1ab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 xml:space="preserve"> + b</w:t>
      </w:r>
      <w:r w:rsidRPr="008B2F17">
        <w:rPr>
          <w:rFonts w:asciiTheme="majorBidi" w:hAnsiTheme="majorBidi" w:cstheme="majorBidi"/>
          <w:vertAlign w:val="superscript"/>
        </w:rPr>
        <w:t>5</w:t>
      </w:r>
    </w:p>
    <w:p w14:paraId="02F2F666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   None of above</w:t>
      </w:r>
    </w:p>
    <w:p w14:paraId="3DE359A2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55F266A2" w14:textId="0A36CE86" w:rsidR="008D2B97" w:rsidRPr="008B2F17" w:rsidRDefault="008D2B97" w:rsidP="008D2B97">
      <w:pPr>
        <w:ind w:left="720" w:hanging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8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>The term involving x</w:t>
      </w:r>
      <w:r w:rsidRPr="008B2F17">
        <w:rPr>
          <w:rFonts w:asciiTheme="majorBidi" w:hAnsiTheme="majorBidi" w:cstheme="majorBidi"/>
          <w:vertAlign w:val="superscript"/>
        </w:rPr>
        <w:t>4</w:t>
      </w:r>
      <w:r w:rsidRPr="008B2F17">
        <w:rPr>
          <w:rFonts w:asciiTheme="majorBidi" w:hAnsiTheme="majorBidi" w:cstheme="majorBidi"/>
        </w:rPr>
        <w:t xml:space="preserve"> in the expansion of (3 – 2x)</w:t>
      </w:r>
      <w:r w:rsidRPr="008B2F17">
        <w:rPr>
          <w:rFonts w:asciiTheme="majorBidi" w:hAnsiTheme="majorBidi" w:cstheme="majorBidi"/>
          <w:vertAlign w:val="superscript"/>
        </w:rPr>
        <w:t>7</w:t>
      </w:r>
      <w:r w:rsidRPr="008B2F17">
        <w:rPr>
          <w:rFonts w:asciiTheme="majorBidi" w:hAnsiTheme="majorBidi" w:cstheme="majorBidi"/>
        </w:rPr>
        <w:t xml:space="preserve"> is</w:t>
      </w:r>
    </w:p>
    <w:p w14:paraId="4F5829F8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120</w:t>
      </w:r>
    </w:p>
    <w:p w14:paraId="044EF620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1512</w:t>
      </w:r>
    </w:p>
    <w:p w14:paraId="6444D3BC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1250</w:t>
      </w:r>
    </w:p>
    <w:p w14:paraId="3F7BB049" w14:textId="01E06935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15120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0726A3F5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706CB3C2" w14:textId="0AFC402E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9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if 1 + </w:t>
      </w:r>
      <w:r w:rsidRPr="008B2F17">
        <w:rPr>
          <w:rFonts w:asciiTheme="majorBidi" w:hAnsiTheme="majorBidi" w:cstheme="majorBidi"/>
          <w:position w:val="-24"/>
        </w:rPr>
        <w:object w:dxaOrig="420" w:dyaOrig="620" w14:anchorId="29D7E0EA">
          <v:shape id="_x0000_i1222" type="#_x0000_t75" style="width:22.05pt;height:29.2pt" o:ole="">
            <v:imagedata r:id="rId397" o:title=""/>
          </v:shape>
          <o:OLEObject Type="Embed" ProgID="Equation.3" ShapeID="_x0000_i1222" DrawAspect="Content" ObjectID="_1833651743" r:id="rId398"/>
        </w:object>
      </w:r>
      <w:r w:rsidRPr="008B2F17">
        <w:rPr>
          <w:rFonts w:asciiTheme="majorBidi" w:hAnsiTheme="majorBidi" w:cstheme="majorBidi"/>
          <w:position w:val="-24"/>
        </w:rPr>
        <w:object w:dxaOrig="600" w:dyaOrig="620" w14:anchorId="59DC289B">
          <v:shape id="_x0000_i1223" type="#_x0000_t75" style="width:29.2pt;height:29.2pt" o:ole="">
            <v:imagedata r:id="rId399" o:title=""/>
          </v:shape>
          <o:OLEObject Type="Embed" ProgID="Equation.3" ShapeID="_x0000_i1223" DrawAspect="Content" ObjectID="_1833651744" r:id="rId400"/>
        </w:object>
      </w:r>
      <w:r w:rsidRPr="008B2F17">
        <w:rPr>
          <w:rFonts w:asciiTheme="majorBidi" w:hAnsiTheme="majorBidi" w:cstheme="majorBidi"/>
          <w:position w:val="-24"/>
        </w:rPr>
        <w:object w:dxaOrig="900" w:dyaOrig="620" w14:anchorId="6E0E9F1B">
          <v:shape id="_x0000_i1224" type="#_x0000_t75" style="width:42.8pt;height:29.2pt" o:ole="">
            <v:imagedata r:id="rId401" o:title=""/>
          </v:shape>
          <o:OLEObject Type="Embed" ProgID="Equation.3" ShapeID="_x0000_i1224" DrawAspect="Content" ObjectID="_1833651745" r:id="rId402"/>
        </w:object>
      </w:r>
      <w:r w:rsidRPr="008B2F17">
        <w:rPr>
          <w:rFonts w:asciiTheme="majorBidi" w:hAnsiTheme="majorBidi" w:cstheme="majorBidi"/>
        </w:rPr>
        <w:t xml:space="preserve"> ……… +R is</w:t>
      </w:r>
    </w:p>
    <w:p w14:paraId="15391DCE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</w:rPr>
        <w:fldChar w:fldCharType="begin"/>
      </w:r>
      <w:r w:rsidRPr="008B2F17">
        <w:rPr>
          <w:rFonts w:asciiTheme="majorBidi" w:hAnsiTheme="majorBidi" w:cstheme="majorBidi"/>
        </w:rPr>
        <w:instrText xml:space="preserve"> EQ </w:instrText>
      </w:r>
      <w:r w:rsidRPr="008B2F17">
        <w:rPr>
          <w:rFonts w:asciiTheme="majorBidi" w:hAnsiTheme="majorBidi" w:cstheme="majorBidi"/>
        </w:rPr>
        <w:fldChar w:fldCharType="end"/>
      </w:r>
      <w:r w:rsidRPr="008B2F17">
        <w:rPr>
          <w:rFonts w:asciiTheme="majorBidi" w:hAnsiTheme="majorBidi" w:cstheme="majorBidi"/>
          <w:position w:val="-6"/>
        </w:rPr>
        <w:object w:dxaOrig="380" w:dyaOrig="340" w14:anchorId="41FABA68">
          <v:shape id="_x0000_i1225" type="#_x0000_t75" style="width:22.05pt;height:22.05pt" o:ole="">
            <v:imagedata r:id="rId403" o:title=""/>
          </v:shape>
          <o:OLEObject Type="Embed" ProgID="Equation.3" ShapeID="_x0000_i1225" DrawAspect="Content" ObjectID="_1833651746" r:id="rId404"/>
        </w:object>
      </w:r>
    </w:p>
    <w:p w14:paraId="4B3912EB" w14:textId="2B92BF9A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</w:rPr>
        <w:fldChar w:fldCharType="begin"/>
      </w:r>
      <w:r w:rsidRPr="008B2F17">
        <w:rPr>
          <w:rFonts w:asciiTheme="majorBidi" w:hAnsiTheme="majorBidi" w:cstheme="majorBidi"/>
        </w:rPr>
        <w:instrText xml:space="preserve"> EQ </w:instrText>
      </w:r>
      <w:r w:rsidRPr="008B2F17">
        <w:rPr>
          <w:rFonts w:asciiTheme="majorBidi" w:hAnsiTheme="majorBidi" w:cstheme="majorBidi"/>
        </w:rPr>
        <w:fldChar w:fldCharType="end"/>
      </w:r>
      <w:r w:rsidRPr="008B2F17">
        <w:rPr>
          <w:rFonts w:asciiTheme="majorBidi" w:hAnsiTheme="majorBidi" w:cstheme="majorBidi"/>
          <w:position w:val="-8"/>
        </w:rPr>
        <w:object w:dxaOrig="360" w:dyaOrig="360" w14:anchorId="4ACDFB53">
          <v:shape id="_x0000_i1226" type="#_x0000_t75" style="width:22.05pt;height:22.05pt" o:ole="">
            <v:imagedata r:id="rId405" o:title=""/>
          </v:shape>
          <o:OLEObject Type="Embed" ProgID="Equation.3" ShapeID="_x0000_i1226" DrawAspect="Content" ObjectID="_1833651747" r:id="rId406"/>
        </w:objec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6797AC37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  <w:position w:val="-8"/>
        </w:rPr>
        <w:object w:dxaOrig="360" w:dyaOrig="360" w14:anchorId="5B2F8D4C">
          <v:shape id="_x0000_i1227" type="#_x0000_t75" style="width:22.05pt;height:22.05pt" o:ole="">
            <v:imagedata r:id="rId407" o:title=""/>
          </v:shape>
          <o:OLEObject Type="Embed" ProgID="Equation.3" ShapeID="_x0000_i1227" DrawAspect="Content" ObjectID="_1833651748" r:id="rId408"/>
        </w:object>
      </w:r>
    </w:p>
    <w:p w14:paraId="40B6BAEF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  <w:position w:val="-8"/>
        </w:rPr>
        <w:object w:dxaOrig="380" w:dyaOrig="360" w14:anchorId="4A4C76E6">
          <v:shape id="_x0000_i1228" type="#_x0000_t75" style="width:22.05pt;height:22.05pt" o:ole="">
            <v:imagedata r:id="rId409" o:title=""/>
          </v:shape>
          <o:OLEObject Type="Embed" ProgID="Equation.3" ShapeID="_x0000_i1228" DrawAspect="Content" ObjectID="_1833651749" r:id="rId410"/>
        </w:object>
      </w:r>
    </w:p>
    <w:p w14:paraId="3D2E2D74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2F9291AF" w14:textId="5FC45BA2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0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For each natural number n. </w:t>
      </w:r>
    </w:p>
    <w:p w14:paraId="24EBB88C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 + 3 + 5 + …+ (2n – 1) = …</w:t>
      </w:r>
      <w:proofErr w:type="gramStart"/>
      <w:r w:rsidRPr="008B2F17">
        <w:rPr>
          <w:rFonts w:asciiTheme="majorBidi" w:hAnsiTheme="majorBidi" w:cstheme="majorBidi"/>
        </w:rPr>
        <w:t>…..…..</w:t>
      </w:r>
      <w:proofErr w:type="gramEnd"/>
    </w:p>
    <w:p w14:paraId="0213A1C3" w14:textId="10440FDF" w:rsidR="008D2B97" w:rsidRPr="008B2F17" w:rsidRDefault="008D2B97" w:rsidP="008D2B97">
      <w:pPr>
        <w:rPr>
          <w:rFonts w:asciiTheme="majorBidi" w:hAnsiTheme="majorBidi" w:cstheme="majorBidi"/>
          <w:vertAlign w:val="superscript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n</w:t>
      </w:r>
      <w:r w:rsidRPr="008B2F17">
        <w:rPr>
          <w:rFonts w:asciiTheme="majorBidi" w:hAnsiTheme="majorBidi" w:cstheme="majorBidi"/>
          <w:vertAlign w:val="superscript"/>
        </w:rPr>
        <w:t>2</w:t>
      </w:r>
      <w:r w:rsidR="003D715F">
        <w:rPr>
          <w:rFonts w:asciiTheme="majorBidi" w:hAnsiTheme="majorBidi" w:cstheme="majorBidi"/>
          <w:vertAlign w:val="superscript"/>
        </w:rPr>
        <w:tab/>
      </w:r>
      <w:r w:rsidR="003D715F">
        <w:rPr>
          <w:rFonts w:asciiTheme="majorBidi" w:hAnsiTheme="majorBidi" w:cstheme="majorBidi"/>
          <w:vertAlign w:val="superscript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46317395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  <w:vertAlign w:val="superscript"/>
        </w:rPr>
        <w:tab/>
      </w:r>
      <w:r w:rsidRPr="008B2F17">
        <w:rPr>
          <w:rFonts w:asciiTheme="majorBidi" w:hAnsiTheme="majorBidi" w:cstheme="majorBidi"/>
        </w:rPr>
        <w:t>B)</w:t>
      </w:r>
      <w:r w:rsidRPr="008B2F17">
        <w:rPr>
          <w:rFonts w:asciiTheme="majorBidi" w:hAnsiTheme="majorBidi" w:cstheme="majorBidi"/>
        </w:rPr>
        <w:tab/>
        <w:t>n</w:t>
      </w:r>
    </w:p>
    <w:p w14:paraId="722BE861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n</w:t>
      </w:r>
      <w:r w:rsidRPr="008B2F17">
        <w:rPr>
          <w:rFonts w:asciiTheme="majorBidi" w:hAnsiTheme="majorBidi" w:cstheme="majorBidi"/>
          <w:vertAlign w:val="superscript"/>
        </w:rPr>
        <w:t>3</w:t>
      </w:r>
    </w:p>
    <w:p w14:paraId="197ECC7F" w14:textId="77777777" w:rsidR="008D2B97" w:rsidRPr="008B2F17" w:rsidRDefault="008D2B97" w:rsidP="008D2B97">
      <w:pPr>
        <w:rPr>
          <w:rFonts w:asciiTheme="majorBidi" w:hAnsiTheme="majorBidi" w:cstheme="majorBidi"/>
          <w:vertAlign w:val="superscript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n</w:t>
      </w:r>
      <w:r w:rsidRPr="008B2F17">
        <w:rPr>
          <w:rFonts w:asciiTheme="majorBidi" w:hAnsiTheme="majorBidi" w:cstheme="majorBidi"/>
          <w:vertAlign w:val="superscript"/>
        </w:rPr>
        <w:t>4</w:t>
      </w:r>
    </w:p>
    <w:p w14:paraId="3077F656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0531FEB0" w14:textId="43FD196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1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(a + </w:t>
      </w:r>
      <w:proofErr w:type="gramStart"/>
      <w:r w:rsidRPr="008B2F17">
        <w:rPr>
          <w:rFonts w:asciiTheme="majorBidi" w:hAnsiTheme="majorBidi" w:cstheme="majorBidi"/>
        </w:rPr>
        <w:t>x)</w:t>
      </w:r>
      <w:r w:rsidRPr="008B2F17">
        <w:rPr>
          <w:rFonts w:asciiTheme="majorBidi" w:hAnsiTheme="majorBidi" w:cstheme="majorBidi"/>
          <w:vertAlign w:val="superscript"/>
        </w:rPr>
        <w:t>n</w:t>
      </w:r>
      <w:proofErr w:type="gramEnd"/>
      <w:r w:rsidRPr="008B2F17">
        <w:rPr>
          <w:rFonts w:asciiTheme="majorBidi" w:hAnsiTheme="majorBidi" w:cstheme="majorBidi"/>
        </w:rPr>
        <w:t xml:space="preserve"> = </w:t>
      </w:r>
      <w:r w:rsidRPr="008B2F17">
        <w:rPr>
          <w:rFonts w:asciiTheme="majorBidi" w:hAnsiTheme="majorBidi" w:cstheme="majorBidi"/>
          <w:position w:val="-28"/>
        </w:rPr>
        <w:object w:dxaOrig="480" w:dyaOrig="680" w14:anchorId="727A2AAC">
          <v:shape id="_x0000_i1229" type="#_x0000_t75" style="width:22.05pt;height:36.3pt" o:ole="">
            <v:imagedata r:id="rId411" o:title=""/>
          </v:shape>
          <o:OLEObject Type="Embed" ProgID="Equation.3" ShapeID="_x0000_i1229" DrawAspect="Content" ObjectID="_1833651750" r:id="rId412"/>
        </w:object>
      </w:r>
      <w:r w:rsidRPr="008B2F17">
        <w:rPr>
          <w:rFonts w:asciiTheme="majorBidi" w:hAnsiTheme="majorBidi" w:cstheme="majorBidi"/>
          <w:position w:val="-30"/>
        </w:rPr>
        <w:object w:dxaOrig="420" w:dyaOrig="720" w14:anchorId="53C3EF83">
          <v:shape id="_x0000_i1230" type="#_x0000_t75" style="width:22.05pt;height:36.3pt" o:ole="">
            <v:imagedata r:id="rId413" o:title=""/>
          </v:shape>
          <o:OLEObject Type="Embed" ProgID="Equation.3" ShapeID="_x0000_i1230" DrawAspect="Content" ObjectID="_1833651751" r:id="rId414"/>
        </w:object>
      </w:r>
      <w:r w:rsidRPr="008B2F17">
        <w:rPr>
          <w:rFonts w:asciiTheme="majorBidi" w:hAnsiTheme="majorBidi" w:cstheme="majorBidi"/>
        </w:rPr>
        <w:t xml:space="preserve">  a</w:t>
      </w:r>
      <w:r w:rsidRPr="008B2F17">
        <w:rPr>
          <w:rFonts w:asciiTheme="majorBidi" w:hAnsiTheme="majorBidi" w:cstheme="majorBidi"/>
          <w:vertAlign w:val="superscript"/>
        </w:rPr>
        <w:t xml:space="preserve">n – </w:t>
      </w:r>
      <w:proofErr w:type="gramStart"/>
      <w:r w:rsidRPr="008B2F17">
        <w:rPr>
          <w:rFonts w:asciiTheme="majorBidi" w:hAnsiTheme="majorBidi" w:cstheme="majorBidi"/>
          <w:vertAlign w:val="superscript"/>
        </w:rPr>
        <w:t>r</w:t>
      </w:r>
      <w:r w:rsidRPr="008B2F17">
        <w:rPr>
          <w:rFonts w:asciiTheme="majorBidi" w:hAnsiTheme="majorBidi" w:cstheme="majorBidi"/>
        </w:rPr>
        <w:t xml:space="preserve">  where</w:t>
      </w:r>
      <w:proofErr w:type="gramEnd"/>
      <w:r w:rsidRPr="008B2F17">
        <w:rPr>
          <w:rFonts w:asciiTheme="majorBidi" w:hAnsiTheme="majorBidi" w:cstheme="majorBidi"/>
        </w:rPr>
        <w:t xml:space="preserve"> a </w:t>
      </w:r>
    </w:p>
    <w:p w14:paraId="6A045750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and x are:</w:t>
      </w:r>
      <w:r w:rsidRPr="008B2F17">
        <w:rPr>
          <w:rFonts w:asciiTheme="majorBidi" w:hAnsiTheme="majorBidi" w:cstheme="majorBidi"/>
        </w:rPr>
        <w:tab/>
      </w:r>
    </w:p>
    <w:p w14:paraId="43968CCD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imaginary</w:t>
      </w:r>
    </w:p>
    <w:p w14:paraId="01A46E2A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Rational</w:t>
      </w:r>
    </w:p>
    <w:p w14:paraId="1C2304FF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Irrational</w:t>
      </w:r>
    </w:p>
    <w:p w14:paraId="068365E9" w14:textId="78B4F285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Real numbers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79E94E41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066C1B6D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7C64CD94" w14:textId="4C7BC9E4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2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Number of terms in the expansion of </w:t>
      </w:r>
    </w:p>
    <w:p w14:paraId="422FB4AE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(a + </w:t>
      </w:r>
      <w:proofErr w:type="gramStart"/>
      <w:r w:rsidRPr="008B2F17">
        <w:rPr>
          <w:rFonts w:asciiTheme="majorBidi" w:hAnsiTheme="majorBidi" w:cstheme="majorBidi"/>
        </w:rPr>
        <w:t>x)</w:t>
      </w:r>
      <w:r w:rsidRPr="008B2F17">
        <w:rPr>
          <w:rFonts w:asciiTheme="majorBidi" w:hAnsiTheme="majorBidi" w:cstheme="majorBidi"/>
          <w:vertAlign w:val="superscript"/>
        </w:rPr>
        <w:t>n</w:t>
      </w:r>
      <w:proofErr w:type="gramEnd"/>
      <w:r w:rsidRPr="008B2F17">
        <w:rPr>
          <w:rFonts w:asciiTheme="majorBidi" w:hAnsiTheme="majorBidi" w:cstheme="majorBidi"/>
        </w:rPr>
        <w:t xml:space="preserve"> is</w:t>
      </w:r>
    </w:p>
    <w:p w14:paraId="3B335240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n – 1</w:t>
      </w:r>
    </w:p>
    <w:p w14:paraId="3AE72F53" w14:textId="1F37E5EA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n + 1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520F6755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n + 2</w:t>
      </w:r>
    </w:p>
    <w:p w14:paraId="33FBFC19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n + 3</w:t>
      </w:r>
    </w:p>
    <w:p w14:paraId="65032B37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459DB88B" w14:textId="74ED3E4B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3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The expansion of (1 - </w:t>
      </w:r>
      <w:r w:rsidRPr="008B2F17">
        <w:rPr>
          <w:rFonts w:asciiTheme="majorBidi" w:hAnsiTheme="majorBidi" w:cstheme="majorBidi"/>
          <w:position w:val="-24"/>
        </w:rPr>
        <w:object w:dxaOrig="380" w:dyaOrig="620" w14:anchorId="1EC84524">
          <v:shape id="_x0000_i1231" type="#_x0000_t75" style="width:22.05pt;height:29.2pt" o:ole="">
            <v:imagedata r:id="rId415" o:title=""/>
          </v:shape>
          <o:OLEObject Type="Embed" ProgID="Equation.3" ShapeID="_x0000_i1231" DrawAspect="Content" ObjectID="_1833651752" r:id="rId416"/>
        </w:object>
      </w:r>
      <w:r w:rsidRPr="008B2F17">
        <w:rPr>
          <w:rFonts w:asciiTheme="majorBidi" w:hAnsiTheme="majorBidi" w:cstheme="majorBidi"/>
        </w:rPr>
        <w:t xml:space="preserve">) is valid </w:t>
      </w:r>
    </w:p>
    <w:p w14:paraId="4EBD84FC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when:</w:t>
      </w:r>
    </w:p>
    <w:p w14:paraId="57A3A53E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 xml:space="preserve">x &lt; </w:t>
      </w:r>
      <w:r w:rsidRPr="008B2F17">
        <w:rPr>
          <w:rFonts w:asciiTheme="majorBidi" w:hAnsiTheme="majorBidi" w:cstheme="majorBidi"/>
          <w:position w:val="-24"/>
        </w:rPr>
        <w:object w:dxaOrig="220" w:dyaOrig="620" w14:anchorId="041133AC">
          <v:shape id="_x0000_i1232" type="#_x0000_t75" style="width:14.9pt;height:29.2pt" o:ole="">
            <v:imagedata r:id="rId417" o:title=""/>
          </v:shape>
          <o:OLEObject Type="Embed" ProgID="Equation.3" ShapeID="_x0000_i1232" DrawAspect="Content" ObjectID="_1833651753" r:id="rId418"/>
        </w:object>
      </w:r>
      <w:r w:rsidRPr="008B2F17">
        <w:rPr>
          <w:rFonts w:asciiTheme="majorBidi" w:hAnsiTheme="majorBidi" w:cstheme="majorBidi"/>
        </w:rPr>
        <w:t xml:space="preserve"> </w:t>
      </w:r>
    </w:p>
    <w:p w14:paraId="3C07125E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 xml:space="preserve">x &lt; </w:t>
      </w:r>
      <w:r w:rsidRPr="008B2F17">
        <w:rPr>
          <w:rFonts w:asciiTheme="majorBidi" w:hAnsiTheme="majorBidi" w:cstheme="majorBidi"/>
          <w:position w:val="-24"/>
        </w:rPr>
        <w:object w:dxaOrig="220" w:dyaOrig="620" w14:anchorId="22F80CCD">
          <v:shape id="_x0000_i1233" type="#_x0000_t75" style="width:14.9pt;height:29.2pt" o:ole="">
            <v:imagedata r:id="rId419" o:title=""/>
          </v:shape>
          <o:OLEObject Type="Embed" ProgID="Equation.3" ShapeID="_x0000_i1233" DrawAspect="Content" ObjectID="_1833651754" r:id="rId420"/>
        </w:object>
      </w:r>
    </w:p>
    <w:p w14:paraId="765867A1" w14:textId="2FC74EA4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 xml:space="preserve">|x| &lt; </w:t>
      </w:r>
      <w:r w:rsidRPr="008B2F17">
        <w:rPr>
          <w:rFonts w:asciiTheme="majorBidi" w:hAnsiTheme="majorBidi" w:cstheme="majorBidi"/>
          <w:position w:val="-24"/>
        </w:rPr>
        <w:object w:dxaOrig="220" w:dyaOrig="620" w14:anchorId="210FDA9C">
          <v:shape id="_x0000_i1234" type="#_x0000_t75" style="width:14.9pt;height:29.2pt" o:ole="">
            <v:imagedata r:id="rId417" o:title=""/>
          </v:shape>
          <o:OLEObject Type="Embed" ProgID="Equation.3" ShapeID="_x0000_i1234" DrawAspect="Content" ObjectID="_1833651755" r:id="rId421"/>
        </w:objec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7EBBC661" w14:textId="385F953A" w:rsidR="008D2B97" w:rsidRPr="008B2F17" w:rsidRDefault="008D2B97" w:rsidP="003D715F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 xml:space="preserve">|x| &gt; </w:t>
      </w:r>
      <w:r w:rsidRPr="008B2F17">
        <w:rPr>
          <w:rFonts w:asciiTheme="majorBidi" w:hAnsiTheme="majorBidi" w:cstheme="majorBidi"/>
          <w:position w:val="-24"/>
        </w:rPr>
        <w:object w:dxaOrig="220" w:dyaOrig="620" w14:anchorId="784246BE">
          <v:shape id="_x0000_i1235" type="#_x0000_t75" style="width:14.9pt;height:29.2pt" o:ole="">
            <v:imagedata r:id="rId417" o:title=""/>
          </v:shape>
          <o:OLEObject Type="Embed" ProgID="Equation.3" ShapeID="_x0000_i1235" DrawAspect="Content" ObjectID="_1833651756" r:id="rId422"/>
        </w:object>
      </w:r>
    </w:p>
    <w:p w14:paraId="04B663BD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641CFDBC" w14:textId="3D40AB02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4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  <w:vertAlign w:val="superscript"/>
        </w:rPr>
        <w:t>n</w:t>
      </w:r>
      <w:r w:rsidRPr="008B2F17">
        <w:rPr>
          <w:rFonts w:asciiTheme="majorBidi" w:hAnsiTheme="majorBidi" w:cstheme="majorBidi"/>
        </w:rPr>
        <w:t>C</w:t>
      </w:r>
      <w:r w:rsidRPr="008B2F17">
        <w:rPr>
          <w:rFonts w:asciiTheme="majorBidi" w:hAnsiTheme="majorBidi" w:cstheme="majorBidi"/>
          <w:vertAlign w:val="subscript"/>
        </w:rPr>
        <w:t>2</w:t>
      </w:r>
      <w:r w:rsidRPr="008B2F17">
        <w:rPr>
          <w:rFonts w:asciiTheme="majorBidi" w:hAnsiTheme="majorBidi" w:cstheme="majorBidi"/>
          <w:vertAlign w:val="superscript"/>
        </w:rPr>
        <w:t xml:space="preserve"> </w:t>
      </w:r>
      <w:r w:rsidRPr="008B2F17">
        <w:rPr>
          <w:rFonts w:asciiTheme="majorBidi" w:hAnsiTheme="majorBidi" w:cstheme="majorBidi"/>
        </w:rPr>
        <w:t>= exists when n is …</w:t>
      </w:r>
      <w:proofErr w:type="gramStart"/>
      <w:r w:rsidRPr="008B2F17">
        <w:rPr>
          <w:rFonts w:asciiTheme="majorBidi" w:hAnsiTheme="majorBidi" w:cstheme="majorBidi"/>
        </w:rPr>
        <w:t>…..</w:t>
      </w:r>
      <w:proofErr w:type="gramEnd"/>
    </w:p>
    <w:p w14:paraId="473EF85A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n &gt; 2</w:t>
      </w:r>
    </w:p>
    <w:p w14:paraId="55CA737B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 xml:space="preserve">n </w:t>
      </w:r>
      <w:r w:rsidRPr="008B2F17">
        <w:rPr>
          <w:rFonts w:asciiTheme="majorBidi" w:hAnsiTheme="majorBidi" w:cstheme="majorBidi"/>
          <w:position w:val="-4"/>
        </w:rPr>
        <w:object w:dxaOrig="200" w:dyaOrig="240" w14:anchorId="21A0F072">
          <v:shape id="_x0000_i1236" type="#_x0000_t75" style="width:7.15pt;height:14.9pt" o:ole="">
            <v:imagedata r:id="rId423" o:title=""/>
          </v:shape>
          <o:OLEObject Type="Embed" ProgID="Equation.3" ShapeID="_x0000_i1236" DrawAspect="Content" ObjectID="_1833651757" r:id="rId424"/>
        </w:object>
      </w:r>
      <w:r w:rsidRPr="008B2F17">
        <w:rPr>
          <w:rFonts w:asciiTheme="majorBidi" w:hAnsiTheme="majorBidi" w:cstheme="majorBidi"/>
        </w:rPr>
        <w:t xml:space="preserve"> 2</w:t>
      </w:r>
    </w:p>
    <w:p w14:paraId="52BD06E8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n &lt; 2</w:t>
      </w:r>
    </w:p>
    <w:p w14:paraId="38BEC83A" w14:textId="0743CD41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 xml:space="preserve">n </w:t>
      </w:r>
      <w:r w:rsidRPr="008B2F17">
        <w:rPr>
          <w:rFonts w:asciiTheme="majorBidi" w:hAnsiTheme="majorBidi" w:cstheme="majorBidi"/>
          <w:position w:val="-4"/>
        </w:rPr>
        <w:object w:dxaOrig="200" w:dyaOrig="240" w14:anchorId="3634FDFC">
          <v:shape id="_x0000_i1237" type="#_x0000_t75" style="width:7.15pt;height:14.9pt" o:ole="">
            <v:imagedata r:id="rId425" o:title=""/>
          </v:shape>
          <o:OLEObject Type="Embed" ProgID="Equation.3" ShapeID="_x0000_i1237" DrawAspect="Content" ObjectID="_1833651758" r:id="rId426"/>
        </w:object>
      </w:r>
      <w:r w:rsidRPr="008B2F17">
        <w:rPr>
          <w:rFonts w:asciiTheme="majorBidi" w:hAnsiTheme="majorBidi" w:cstheme="majorBidi"/>
        </w:rPr>
        <w:t xml:space="preserve"> 2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0A1419AA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402931E6" w14:textId="64EB985A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5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>1</w:t>
      </w:r>
      <w:r w:rsidRPr="008B2F17">
        <w:rPr>
          <w:rFonts w:asciiTheme="majorBidi" w:hAnsiTheme="majorBidi" w:cstheme="majorBidi"/>
          <w:vertAlign w:val="superscript"/>
        </w:rPr>
        <w:t>st</w:t>
      </w:r>
      <w:r w:rsidRPr="008B2F17">
        <w:rPr>
          <w:rFonts w:asciiTheme="majorBidi" w:hAnsiTheme="majorBidi" w:cstheme="majorBidi"/>
        </w:rPr>
        <w:t xml:space="preserve"> four terms of the expansion </w:t>
      </w:r>
    </w:p>
    <w:p w14:paraId="076C25AA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proofErr w:type="gramStart"/>
      <w:r w:rsidRPr="008B2F17">
        <w:rPr>
          <w:rFonts w:asciiTheme="majorBidi" w:hAnsiTheme="majorBidi" w:cstheme="majorBidi"/>
        </w:rPr>
        <w:t>( 1</w:t>
      </w:r>
      <w:proofErr w:type="gramEnd"/>
      <w:r w:rsidRPr="008B2F17">
        <w:rPr>
          <w:rFonts w:asciiTheme="majorBidi" w:hAnsiTheme="majorBidi" w:cstheme="majorBidi"/>
        </w:rPr>
        <w:t xml:space="preserve"> – x)</w:t>
      </w:r>
      <w:r w:rsidRPr="008B2F17">
        <w:rPr>
          <w:rFonts w:asciiTheme="majorBidi" w:hAnsiTheme="majorBidi" w:cstheme="majorBidi"/>
          <w:vertAlign w:val="superscript"/>
        </w:rPr>
        <w:t>-2</w:t>
      </w:r>
      <w:r w:rsidRPr="008B2F17">
        <w:rPr>
          <w:rFonts w:asciiTheme="majorBidi" w:hAnsiTheme="majorBidi" w:cstheme="majorBidi"/>
        </w:rPr>
        <w:t xml:space="preserve"> are</w:t>
      </w:r>
    </w:p>
    <w:p w14:paraId="5AEDADD1" w14:textId="057906F1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1 + 2x + 3x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4x</w:t>
      </w:r>
      <w:r w:rsidRPr="008B2F17">
        <w:rPr>
          <w:rFonts w:asciiTheme="majorBidi" w:hAnsiTheme="majorBidi" w:cstheme="majorBidi"/>
          <w:vertAlign w:val="superscript"/>
        </w:rPr>
        <w:t>3</w:t>
      </w:r>
      <w:r w:rsidRPr="008B2F17">
        <w:rPr>
          <w:rFonts w:asciiTheme="majorBidi" w:hAnsiTheme="majorBidi" w:cstheme="majorBidi"/>
        </w:rPr>
        <w:t xml:space="preserve"> 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6B321A91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3x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2x + 1</w:t>
      </w:r>
    </w:p>
    <w:p w14:paraId="7C321F3D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1 + 3x + 4x</w:t>
      </w:r>
      <w:r w:rsidRPr="008B2F17">
        <w:rPr>
          <w:rFonts w:asciiTheme="majorBidi" w:hAnsiTheme="majorBidi" w:cstheme="majorBidi"/>
          <w:vertAlign w:val="superscript"/>
        </w:rPr>
        <w:t>2</w:t>
      </w:r>
      <w:r w:rsidRPr="008B2F17">
        <w:rPr>
          <w:rFonts w:asciiTheme="majorBidi" w:hAnsiTheme="majorBidi" w:cstheme="majorBidi"/>
        </w:rPr>
        <w:t xml:space="preserve"> + 5x</w:t>
      </w:r>
      <w:r w:rsidRPr="008B2F17">
        <w:rPr>
          <w:rFonts w:asciiTheme="majorBidi" w:hAnsiTheme="majorBidi" w:cstheme="majorBidi"/>
          <w:vertAlign w:val="superscript"/>
        </w:rPr>
        <w:t>3</w:t>
      </w:r>
    </w:p>
    <w:p w14:paraId="29E55D06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None of these</w:t>
      </w:r>
    </w:p>
    <w:p w14:paraId="5F2E7E61" w14:textId="77777777" w:rsidR="008D2B97" w:rsidRDefault="008D2B97" w:rsidP="008D2B97">
      <w:pPr>
        <w:rPr>
          <w:rFonts w:asciiTheme="majorBidi" w:hAnsiTheme="majorBidi" w:cstheme="majorBidi"/>
        </w:rPr>
      </w:pPr>
    </w:p>
    <w:p w14:paraId="57FC3BBD" w14:textId="77777777" w:rsidR="003D715F" w:rsidRPr="008B2F17" w:rsidRDefault="003D715F" w:rsidP="008D2B97">
      <w:pPr>
        <w:rPr>
          <w:rFonts w:asciiTheme="majorBidi" w:hAnsiTheme="majorBidi" w:cstheme="majorBidi"/>
        </w:rPr>
      </w:pPr>
    </w:p>
    <w:p w14:paraId="15B328DB" w14:textId="6EB9B1EC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lastRenderedPageBreak/>
        <w:t>16</w:t>
      </w:r>
      <w:r w:rsidR="00F56086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The expansion (1 + x) </w:t>
      </w:r>
      <w:r w:rsidRPr="008B2F17">
        <w:rPr>
          <w:rFonts w:asciiTheme="majorBidi" w:hAnsiTheme="majorBidi" w:cstheme="majorBidi"/>
          <w:vertAlign w:val="superscript"/>
        </w:rPr>
        <w:t>-3</w:t>
      </w:r>
      <w:r w:rsidRPr="008B2F17">
        <w:rPr>
          <w:rFonts w:asciiTheme="majorBidi" w:hAnsiTheme="majorBidi" w:cstheme="majorBidi"/>
        </w:rPr>
        <w:t xml:space="preserve"> holds when</w:t>
      </w:r>
    </w:p>
    <w:p w14:paraId="15331654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|x| &gt; 1</w:t>
      </w:r>
    </w:p>
    <w:p w14:paraId="63EC53E7" w14:textId="62FBD3FE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|x| &lt; 1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7C5BB861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|x| &gt; 1</w:t>
      </w:r>
    </w:p>
    <w:p w14:paraId="65BD5DEB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x &lt; 1</w:t>
      </w:r>
    </w:p>
    <w:p w14:paraId="2CC8E3CD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31D80ABD" w14:textId="6F4F64B2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7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The middle term of the expansion </w:t>
      </w:r>
    </w:p>
    <w:p w14:paraId="4820B147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(1 + 2x)</w:t>
      </w:r>
      <w:r w:rsidRPr="008B2F17">
        <w:rPr>
          <w:rFonts w:asciiTheme="majorBidi" w:hAnsiTheme="majorBidi" w:cstheme="majorBidi"/>
          <w:vertAlign w:val="superscript"/>
        </w:rPr>
        <w:t>6</w:t>
      </w:r>
      <w:r w:rsidRPr="008B2F17">
        <w:rPr>
          <w:rFonts w:asciiTheme="majorBidi" w:hAnsiTheme="majorBidi" w:cstheme="majorBidi"/>
        </w:rPr>
        <w:t xml:space="preserve"> is ………….</w:t>
      </w:r>
      <w:r w:rsidRPr="008B2F17">
        <w:rPr>
          <w:rFonts w:asciiTheme="majorBidi" w:hAnsiTheme="majorBidi" w:cstheme="majorBidi"/>
        </w:rPr>
        <w:tab/>
      </w:r>
    </w:p>
    <w:p w14:paraId="293DC89C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A)</w:t>
      </w:r>
      <w:r w:rsidRPr="008B2F17">
        <w:rPr>
          <w:rFonts w:asciiTheme="majorBidi" w:hAnsiTheme="majorBidi" w:cstheme="majorBidi"/>
        </w:rPr>
        <w:tab/>
        <w:t>1</w:t>
      </w:r>
      <w:r w:rsidRPr="008B2F17">
        <w:rPr>
          <w:rFonts w:asciiTheme="majorBidi" w:hAnsiTheme="majorBidi" w:cstheme="majorBidi"/>
          <w:vertAlign w:val="superscript"/>
        </w:rPr>
        <w:t>st</w:t>
      </w:r>
      <w:r w:rsidRPr="008B2F17">
        <w:rPr>
          <w:rFonts w:asciiTheme="majorBidi" w:hAnsiTheme="majorBidi" w:cstheme="majorBidi"/>
        </w:rPr>
        <w:t xml:space="preserve"> term</w:t>
      </w:r>
    </w:p>
    <w:p w14:paraId="4245DE04" w14:textId="20095840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B)</w:t>
      </w:r>
      <w:r w:rsidRPr="008B2F17">
        <w:rPr>
          <w:rFonts w:asciiTheme="majorBidi" w:hAnsiTheme="majorBidi" w:cstheme="majorBidi"/>
        </w:rPr>
        <w:tab/>
        <w:t>4</w:t>
      </w:r>
      <w:r w:rsidRPr="008B2F17">
        <w:rPr>
          <w:rFonts w:asciiTheme="majorBidi" w:hAnsiTheme="majorBidi" w:cstheme="majorBidi"/>
          <w:vertAlign w:val="superscript"/>
        </w:rPr>
        <w:t>th</w:t>
      </w:r>
      <w:r w:rsidRPr="008B2F17">
        <w:rPr>
          <w:rFonts w:asciiTheme="majorBidi" w:hAnsiTheme="majorBidi" w:cstheme="majorBidi"/>
        </w:rPr>
        <w:t xml:space="preserve"> term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0D631506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C)</w:t>
      </w:r>
      <w:r w:rsidRPr="008B2F17">
        <w:rPr>
          <w:rFonts w:asciiTheme="majorBidi" w:hAnsiTheme="majorBidi" w:cstheme="majorBidi"/>
        </w:rPr>
        <w:tab/>
        <w:t>2</w:t>
      </w:r>
      <w:r w:rsidRPr="008B2F17">
        <w:rPr>
          <w:rFonts w:asciiTheme="majorBidi" w:hAnsiTheme="majorBidi" w:cstheme="majorBidi"/>
          <w:vertAlign w:val="superscript"/>
        </w:rPr>
        <w:t>nd</w:t>
      </w:r>
      <w:r w:rsidRPr="008B2F17">
        <w:rPr>
          <w:rFonts w:asciiTheme="majorBidi" w:hAnsiTheme="majorBidi" w:cstheme="majorBidi"/>
        </w:rPr>
        <w:t xml:space="preserve"> term</w:t>
      </w:r>
    </w:p>
    <w:p w14:paraId="2D2A4B4A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D)</w:t>
      </w:r>
      <w:r w:rsidRPr="008B2F17">
        <w:rPr>
          <w:rFonts w:asciiTheme="majorBidi" w:hAnsiTheme="majorBidi" w:cstheme="majorBidi"/>
        </w:rPr>
        <w:tab/>
        <w:t>3</w:t>
      </w:r>
      <w:r w:rsidRPr="008B2F17">
        <w:rPr>
          <w:rFonts w:asciiTheme="majorBidi" w:hAnsiTheme="majorBidi" w:cstheme="majorBidi"/>
          <w:vertAlign w:val="superscript"/>
        </w:rPr>
        <w:t>rd</w:t>
      </w:r>
      <w:r w:rsidRPr="008B2F17">
        <w:rPr>
          <w:rFonts w:asciiTheme="majorBidi" w:hAnsiTheme="majorBidi" w:cstheme="majorBidi"/>
        </w:rPr>
        <w:t xml:space="preserve"> term</w:t>
      </w:r>
    </w:p>
    <w:p w14:paraId="4A9733FE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</w:p>
    <w:p w14:paraId="25B27682" w14:textId="5476DED5" w:rsidR="008D2B97" w:rsidRPr="008B2F17" w:rsidRDefault="008D2B97" w:rsidP="008D2B97">
      <w:pPr>
        <w:ind w:left="720" w:hanging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8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If n is </w:t>
      </w:r>
      <w:proofErr w:type="gramStart"/>
      <w:r w:rsidRPr="008B2F17">
        <w:rPr>
          <w:rFonts w:asciiTheme="majorBidi" w:hAnsiTheme="majorBidi" w:cstheme="majorBidi"/>
        </w:rPr>
        <w:t>add</w:t>
      </w:r>
      <w:proofErr w:type="gramEnd"/>
      <w:r w:rsidRPr="008B2F17">
        <w:rPr>
          <w:rFonts w:asciiTheme="majorBidi" w:hAnsiTheme="majorBidi" w:cstheme="majorBidi"/>
        </w:rPr>
        <w:t xml:space="preserve"> the expansion (a +</w:t>
      </w:r>
      <w:proofErr w:type="gramStart"/>
      <w:r w:rsidRPr="008B2F17">
        <w:rPr>
          <w:rFonts w:asciiTheme="majorBidi" w:hAnsiTheme="majorBidi" w:cstheme="majorBidi"/>
        </w:rPr>
        <w:t>x)</w:t>
      </w:r>
      <w:r w:rsidRPr="008B2F17">
        <w:rPr>
          <w:rFonts w:asciiTheme="majorBidi" w:hAnsiTheme="majorBidi" w:cstheme="majorBidi"/>
          <w:vertAlign w:val="superscript"/>
        </w:rPr>
        <w:t>n</w:t>
      </w:r>
      <w:proofErr w:type="gramEnd"/>
      <w:r w:rsidRPr="008B2F17">
        <w:rPr>
          <w:rFonts w:asciiTheme="majorBidi" w:hAnsiTheme="majorBidi" w:cstheme="majorBidi"/>
        </w:rPr>
        <w:t xml:space="preserve"> has ………</w:t>
      </w:r>
      <w:proofErr w:type="gramStart"/>
      <w:r w:rsidRPr="008B2F17">
        <w:rPr>
          <w:rFonts w:asciiTheme="majorBidi" w:hAnsiTheme="majorBidi" w:cstheme="majorBidi"/>
        </w:rPr>
        <w:t>…..</w:t>
      </w:r>
      <w:proofErr w:type="gramEnd"/>
      <w:r w:rsidRPr="008B2F17">
        <w:rPr>
          <w:rFonts w:asciiTheme="majorBidi" w:hAnsiTheme="majorBidi" w:cstheme="majorBidi"/>
        </w:rPr>
        <w:t xml:space="preserve"> middle terms.</w:t>
      </w:r>
    </w:p>
    <w:p w14:paraId="4A792DE5" w14:textId="750E08F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2</w:t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</w:p>
    <w:p w14:paraId="25E28DC6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  <w:t>3</w:t>
      </w:r>
    </w:p>
    <w:p w14:paraId="7F65A7C3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  <w:t>4</w:t>
      </w:r>
    </w:p>
    <w:p w14:paraId="79E1E4F0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5</w:t>
      </w:r>
    </w:p>
    <w:p w14:paraId="6A18CA30" w14:textId="77777777" w:rsidR="008D2B97" w:rsidRPr="008B2F17" w:rsidRDefault="008D2B97" w:rsidP="008D2B97">
      <w:pPr>
        <w:rPr>
          <w:rFonts w:asciiTheme="majorBidi" w:hAnsiTheme="majorBidi" w:cstheme="majorBidi"/>
        </w:rPr>
      </w:pPr>
    </w:p>
    <w:p w14:paraId="54118F25" w14:textId="3B9EC1A0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>19</w:t>
      </w:r>
      <w:r w:rsidR="003D715F">
        <w:rPr>
          <w:rFonts w:asciiTheme="majorBidi" w:hAnsiTheme="majorBidi" w:cstheme="majorBidi"/>
        </w:rPr>
        <w:t xml:space="preserve"> </w:t>
      </w:r>
      <w:r w:rsidRPr="008B2F17">
        <w:rPr>
          <w:rFonts w:asciiTheme="majorBidi" w:hAnsiTheme="majorBidi" w:cstheme="majorBidi"/>
        </w:rPr>
        <w:t xml:space="preserve">The general term of expansion </w:t>
      </w:r>
    </w:p>
    <w:p w14:paraId="40AD5403" w14:textId="77777777" w:rsidR="008D2B97" w:rsidRPr="008B2F17" w:rsidRDefault="008D2B97" w:rsidP="008D2B97">
      <w:pPr>
        <w:ind w:firstLine="720"/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 xml:space="preserve">(a + </w:t>
      </w:r>
      <w:proofErr w:type="gramStart"/>
      <w:r w:rsidRPr="008B2F17">
        <w:rPr>
          <w:rFonts w:asciiTheme="majorBidi" w:hAnsiTheme="majorBidi" w:cstheme="majorBidi"/>
        </w:rPr>
        <w:t>x)</w:t>
      </w:r>
      <w:r w:rsidRPr="008B2F17">
        <w:rPr>
          <w:rFonts w:asciiTheme="majorBidi" w:hAnsiTheme="majorBidi" w:cstheme="majorBidi"/>
          <w:vertAlign w:val="superscript"/>
        </w:rPr>
        <w:t>n</w:t>
      </w:r>
      <w:proofErr w:type="gramEnd"/>
      <w:r w:rsidRPr="008B2F17">
        <w:rPr>
          <w:rFonts w:asciiTheme="majorBidi" w:hAnsiTheme="majorBidi" w:cstheme="majorBidi"/>
        </w:rPr>
        <w:t xml:space="preserve"> is:</w:t>
      </w:r>
    </w:p>
    <w:p w14:paraId="547CBB33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A)</w:t>
      </w:r>
      <w:r w:rsidRPr="008B2F17">
        <w:rPr>
          <w:rFonts w:asciiTheme="majorBidi" w:hAnsiTheme="majorBidi" w:cstheme="majorBidi"/>
        </w:rPr>
        <w:tab/>
        <w:t>a</w:t>
      </w:r>
      <w:r w:rsidRPr="008B2F17">
        <w:rPr>
          <w:rFonts w:asciiTheme="majorBidi" w:hAnsiTheme="majorBidi" w:cstheme="majorBidi"/>
          <w:vertAlign w:val="superscript"/>
        </w:rPr>
        <w:t>n – r</w:t>
      </w:r>
    </w:p>
    <w:p w14:paraId="502671A3" w14:textId="77777777" w:rsidR="008D2B97" w:rsidRPr="008B2F17" w:rsidRDefault="008D2B97" w:rsidP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B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  <w:position w:val="-30"/>
        </w:rPr>
        <w:object w:dxaOrig="420" w:dyaOrig="720" w14:anchorId="2A008BB5">
          <v:shape id="_x0000_i1238" type="#_x0000_t75" style="width:22.05pt;height:36.3pt" o:ole="">
            <v:imagedata r:id="rId427" o:title=""/>
          </v:shape>
          <o:OLEObject Type="Embed" ProgID="Equation.3" ShapeID="_x0000_i1238" DrawAspect="Content" ObjectID="_1833651759" r:id="rId428"/>
        </w:object>
      </w:r>
    </w:p>
    <w:p w14:paraId="1F8E6573" w14:textId="2BE4D526" w:rsidR="008D2B97" w:rsidRPr="008B2F17" w:rsidRDefault="008D2B97" w:rsidP="003D715F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tab/>
        <w:t>C)</w:t>
      </w:r>
      <w:r w:rsidRPr="008B2F17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  <w:position w:val="-30"/>
        </w:rPr>
        <w:object w:dxaOrig="420" w:dyaOrig="720" w14:anchorId="71FC6C74">
          <v:shape id="_x0000_i1239" type="#_x0000_t75" style="width:22.05pt;height:36.3pt" o:ole="">
            <v:imagedata r:id="rId427" o:title=""/>
          </v:shape>
          <o:OLEObject Type="Embed" ProgID="Equation.3" ShapeID="_x0000_i1239" DrawAspect="Content" ObjectID="_1833651760" r:id="rId429"/>
        </w:object>
      </w:r>
      <w:r w:rsidRPr="008B2F17">
        <w:rPr>
          <w:rFonts w:asciiTheme="majorBidi" w:hAnsiTheme="majorBidi" w:cstheme="majorBidi"/>
        </w:rPr>
        <w:t xml:space="preserve"> a</w:t>
      </w:r>
      <w:r w:rsidRPr="008B2F17">
        <w:rPr>
          <w:rFonts w:asciiTheme="majorBidi" w:hAnsiTheme="majorBidi" w:cstheme="majorBidi"/>
          <w:vertAlign w:val="superscript"/>
        </w:rPr>
        <w:t>n-r</w:t>
      </w:r>
      <w:r w:rsidRPr="008B2F17">
        <w:rPr>
          <w:rFonts w:asciiTheme="majorBidi" w:hAnsiTheme="majorBidi" w:cstheme="majorBidi"/>
        </w:rPr>
        <w:t xml:space="preserve"> </w:t>
      </w:r>
      <w:proofErr w:type="spellStart"/>
      <w:proofErr w:type="gramStart"/>
      <w:r w:rsidRPr="008B2F17">
        <w:rPr>
          <w:rFonts w:asciiTheme="majorBidi" w:hAnsiTheme="majorBidi" w:cstheme="majorBidi"/>
        </w:rPr>
        <w:t>x</w:t>
      </w:r>
      <w:r w:rsidRPr="008B2F17">
        <w:rPr>
          <w:rFonts w:asciiTheme="majorBidi" w:hAnsiTheme="majorBidi" w:cstheme="majorBidi"/>
          <w:vertAlign w:val="superscript"/>
        </w:rPr>
        <w:t>r</w:t>
      </w:r>
      <w:proofErr w:type="spellEnd"/>
      <w:r w:rsidR="003D715F">
        <w:rPr>
          <w:rFonts w:asciiTheme="majorBidi" w:hAnsiTheme="majorBidi" w:cstheme="majorBidi"/>
        </w:rPr>
        <w:t xml:space="preserve">  </w:t>
      </w:r>
      <w:r w:rsidR="003D715F">
        <w:rPr>
          <w:rFonts w:asciiTheme="majorBidi" w:hAnsiTheme="majorBidi" w:cstheme="majorBidi"/>
        </w:rPr>
        <w:tab/>
      </w:r>
      <w:proofErr w:type="gramEnd"/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="003D715F" w:rsidRPr="00B950E9">
        <w:rPr>
          <w:rFonts w:asciiTheme="majorBidi" w:hAnsiTheme="majorBidi" w:cstheme="majorBidi"/>
        </w:rPr>
        <w:sym w:font="Wingdings" w:char="F077"/>
      </w:r>
      <w:r w:rsidR="003D715F">
        <w:rPr>
          <w:rFonts w:asciiTheme="majorBidi" w:hAnsiTheme="majorBidi" w:cstheme="majorBidi"/>
        </w:rPr>
        <w:tab/>
      </w:r>
      <w:r w:rsidR="003D715F">
        <w:rPr>
          <w:rFonts w:asciiTheme="majorBidi" w:hAnsiTheme="majorBidi" w:cstheme="majorBidi"/>
        </w:rPr>
        <w:tab/>
      </w:r>
      <w:r w:rsidRPr="008B2F17">
        <w:rPr>
          <w:rFonts w:asciiTheme="majorBidi" w:hAnsiTheme="majorBidi" w:cstheme="majorBidi"/>
        </w:rPr>
        <w:tab/>
        <w:t>D)</w:t>
      </w:r>
      <w:r w:rsidRPr="008B2F17">
        <w:rPr>
          <w:rFonts w:asciiTheme="majorBidi" w:hAnsiTheme="majorBidi" w:cstheme="majorBidi"/>
        </w:rPr>
        <w:tab/>
        <w:t>None of above</w:t>
      </w:r>
    </w:p>
    <w:p w14:paraId="511B4FB4" w14:textId="1FCD8D93" w:rsidR="008D2B97" w:rsidRPr="008B2F17" w:rsidRDefault="008D2B97">
      <w:pPr>
        <w:rPr>
          <w:rFonts w:asciiTheme="majorBidi" w:hAnsiTheme="majorBidi" w:cstheme="majorBidi"/>
        </w:rPr>
      </w:pPr>
      <w:r w:rsidRPr="008B2F17">
        <w:rPr>
          <w:rFonts w:asciiTheme="majorBidi" w:hAnsiTheme="majorBidi" w:cstheme="majorBidi"/>
        </w:rPr>
        <w:br w:type="page"/>
      </w:r>
    </w:p>
    <w:p w14:paraId="11CF44DA" w14:textId="77777777" w:rsidR="002E4AD3" w:rsidRPr="008B2F17" w:rsidRDefault="002E4AD3" w:rsidP="00A64EE4">
      <w:pPr>
        <w:pStyle w:val="Heading1"/>
      </w:pPr>
      <w:bookmarkStart w:id="9" w:name="_Toc222900142"/>
      <w:r w:rsidRPr="008B2F17">
        <w:lastRenderedPageBreak/>
        <w:t>Unit 09: Division of Polynomials</w:t>
      </w:r>
      <w:bookmarkEnd w:id="9"/>
    </w:p>
    <w:p w14:paraId="2A54E707" w14:textId="77777777" w:rsidR="008D2B97" w:rsidRPr="008B2F17" w:rsidRDefault="008D2B97" w:rsidP="002E4AD3">
      <w:pPr>
        <w:rPr>
          <w:rFonts w:asciiTheme="majorBidi" w:hAnsiTheme="majorBidi" w:cstheme="majorBidi"/>
        </w:rPr>
      </w:pPr>
    </w:p>
    <w:p w14:paraId="3F19A0F8" w14:textId="77777777" w:rsidR="008D2B97" w:rsidRDefault="008D2B97" w:rsidP="002E4AD3"/>
    <w:p w14:paraId="52724F1D" w14:textId="1CB36B87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at is the degree of the polynomial </w:t>
      </w:r>
      <m:oMath>
        <m:r>
          <w:rPr>
            <w:rFonts w:ascii="Cambria Math" w:hAnsi="Cambria Math" w:cstheme="majorBidi"/>
          </w:rPr>
          <m:t>3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+2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5x+4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 2</w:t>
      </w:r>
      <w:r w:rsidRPr="00F56086">
        <w:rPr>
          <w:rFonts w:asciiTheme="majorBidi" w:hAnsiTheme="majorBidi" w:cstheme="majorBidi"/>
          <w:color w:val="0F1115"/>
        </w:rPr>
        <w:br/>
        <w:t xml:space="preserve">B) 3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 4</w:t>
      </w:r>
      <w:r w:rsidRPr="00F56086">
        <w:rPr>
          <w:rFonts w:asciiTheme="majorBidi" w:hAnsiTheme="majorBidi" w:cstheme="majorBidi"/>
          <w:color w:val="0F1115"/>
        </w:rPr>
        <w:br/>
        <w:t>D) 1</w:t>
      </w:r>
    </w:p>
    <w:p w14:paraId="0651FEEE" w14:textId="31E983B5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n the polynomial 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w:rPr>
                <w:rFonts w:ascii="Cambria Math" w:hAnsi="Cambria Math" w:cstheme="majorBidi"/>
              </w:rPr>
              <m:t>a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n</m:t>
            </m:r>
          </m:sup>
        </m:sSup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w:rPr>
                <w:rFonts w:ascii="Cambria Math" w:hAnsi="Cambria Math" w:cstheme="majorBidi"/>
              </w:rPr>
              <m:t>a</m:t>
            </m:r>
          </m:e>
          <m:sub>
            <m:r>
              <w:rPr>
                <w:rFonts w:ascii="Cambria Math" w:hAnsi="Cambria Math" w:cstheme="majorBidi"/>
              </w:rPr>
              <m:t>n-1</m:t>
            </m:r>
          </m:sub>
        </m:sSub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n-1</m:t>
            </m:r>
          </m:sup>
        </m:sSup>
        <m:r>
          <w:rPr>
            <w:rFonts w:ascii="Cambria Math" w:hAnsi="Cambria Math" w:cstheme="majorBidi"/>
          </w:rPr>
          <m:t>+</m:t>
        </m:r>
        <m:r>
          <m:rPr>
            <m:sty m:val="p"/>
          </m:rPr>
          <w:rPr>
            <w:rFonts w:ascii="Cambria Math" w:hAnsi="Cambria Math" w:cstheme="majorBidi"/>
          </w:rPr>
          <m:t>...</m:t>
        </m:r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w:rPr>
                <w:rFonts w:ascii="Cambria Math" w:hAnsi="Cambria Math" w:cstheme="majorBidi"/>
              </w:rPr>
              <m:t>a</m:t>
            </m:r>
          </m:e>
          <m:sub>
            <m:r>
              <w:rPr>
                <w:rFonts w:ascii="Cambria Math" w:hAnsi="Cambria Math" w:cstheme="majorBidi"/>
              </w:rPr>
              <m:t>0</m:t>
            </m:r>
          </m:sub>
        </m:sSub>
      </m:oMath>
      <w:r w:rsidRPr="00F56086">
        <w:rPr>
          <w:rFonts w:asciiTheme="majorBidi" w:hAnsiTheme="majorBidi" w:cstheme="majorBidi"/>
          <w:color w:val="0F1115"/>
        </w:rPr>
        <w:t>, what condition must the exponent </w:t>
      </w:r>
      <m:oMath>
        <m:r>
          <w:rPr>
            <w:rFonts w:ascii="Cambria Math" w:hAnsi="Cambria Math" w:cstheme="majorBidi"/>
          </w:rPr>
          <m:t>n</m:t>
        </m:r>
      </m:oMath>
      <w:r w:rsidRPr="00F56086">
        <w:rPr>
          <w:rFonts w:asciiTheme="majorBidi" w:hAnsiTheme="majorBidi" w:cstheme="majorBidi"/>
          <w:color w:val="0F1115"/>
        </w:rPr>
        <w:t> satisfy?</w:t>
      </w:r>
      <w:r w:rsidRPr="00F56086">
        <w:rPr>
          <w:rFonts w:asciiTheme="majorBidi" w:hAnsiTheme="majorBidi" w:cstheme="majorBidi"/>
          <w:color w:val="0F1115"/>
        </w:rPr>
        <w:br/>
        <w:t>A) It must be a positive integer.</w:t>
      </w:r>
      <w:r w:rsidRPr="00F56086">
        <w:rPr>
          <w:rFonts w:asciiTheme="majorBidi" w:hAnsiTheme="majorBidi" w:cstheme="majorBidi"/>
          <w:color w:val="0F1115"/>
        </w:rPr>
        <w:br/>
        <w:t>B) It must be a real number.</w:t>
      </w:r>
      <w:r w:rsidRPr="00F56086">
        <w:rPr>
          <w:rFonts w:asciiTheme="majorBidi" w:hAnsiTheme="majorBidi" w:cstheme="majorBidi"/>
          <w:color w:val="0F1115"/>
        </w:rPr>
        <w:br/>
        <w:t>C) It must be a non-negative integer.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Pr="00F56086">
        <w:rPr>
          <w:rFonts w:asciiTheme="majorBidi" w:hAnsiTheme="majorBidi" w:cstheme="majorBidi"/>
          <w:color w:val="0F1115"/>
        </w:rPr>
        <w:t xml:space="preserve"> </w:t>
      </w:r>
      <w:r w:rsidR="00F56086" w:rsidRPr="00F56086">
        <w:rPr>
          <w:rFonts w:asciiTheme="majorBidi" w:hAnsiTheme="majorBidi" w:cstheme="majorBidi"/>
          <w:color w:val="0F1115"/>
        </w:rPr>
        <w:t>*</w:t>
      </w:r>
      <w:r w:rsidRPr="00F56086">
        <w:rPr>
          <w:rFonts w:asciiTheme="majorBidi" w:hAnsiTheme="majorBidi" w:cstheme="majorBidi"/>
          <w:color w:val="0F1115"/>
        </w:rPr>
        <w:br/>
        <w:t>D) It must be greater than 1.</w:t>
      </w:r>
    </w:p>
    <w:p w14:paraId="12AD9973" w14:textId="39213ABD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en a polynomial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> is divided by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, the remainder is: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q(a)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f(0)</m:t>
        </m:r>
      </m:oMath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f(a)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a</m:t>
        </m:r>
      </m:oMath>
    </w:p>
    <w:p w14:paraId="28E491F7" w14:textId="3D719296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According to the Remainder Theorem, if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> is divided by </w:t>
      </w:r>
      <m:oMath>
        <m:r>
          <w:rPr>
            <w:rFonts w:ascii="Cambria Math" w:hAnsi="Cambria Math" w:cstheme="majorBidi"/>
          </w:rPr>
          <m:t>x+1</m:t>
        </m:r>
      </m:oMath>
      <w:r w:rsidRPr="00F56086">
        <w:rPr>
          <w:rFonts w:asciiTheme="majorBidi" w:hAnsiTheme="majorBidi" w:cstheme="majorBidi"/>
          <w:color w:val="0F1115"/>
        </w:rPr>
        <w:t>, the remainder is: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f(1)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f(-1)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f(0)</m:t>
        </m:r>
      </m:oMath>
      <w:r w:rsidRPr="00F56086">
        <w:rPr>
          <w:rFonts w:asciiTheme="majorBidi" w:hAnsiTheme="majorBidi" w:cstheme="majorBidi"/>
          <w:color w:val="0F1115"/>
        </w:rPr>
        <w:br/>
        <w:t>D) Cannot be determined</w:t>
      </w:r>
    </w:p>
    <w:p w14:paraId="63C08B9E" w14:textId="67E311C6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The Factor Theorem states that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 is a factor of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> if and only if: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f(a)=1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f(a)=f(-a)</m:t>
        </m:r>
      </m:oMath>
      <w:r w:rsidRPr="00F56086">
        <w:rPr>
          <w:rFonts w:asciiTheme="majorBidi" w:hAnsiTheme="majorBidi" w:cstheme="majorBidi"/>
          <w:color w:val="0F1115"/>
        </w:rPr>
        <w:br/>
      </w:r>
      <w:r w:rsidRPr="00F56086">
        <w:rPr>
          <w:rFonts w:asciiTheme="majorBidi" w:hAnsiTheme="majorBidi" w:cstheme="majorBidi"/>
          <w:color w:val="0F1115"/>
        </w:rPr>
        <w:lastRenderedPageBreak/>
        <w:t>C) </w:t>
      </w:r>
      <m:oMath>
        <m:r>
          <w:rPr>
            <w:rFonts w:ascii="Cambria Math" w:hAnsi="Cambria Math" w:cstheme="majorBidi"/>
          </w:rPr>
          <m:t>f(0)=a</m:t>
        </m:r>
      </m:oMath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f(a)=0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</w:p>
    <w:p w14:paraId="6CB912E6" w14:textId="0400F54B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ich of the following is a factor of the polynomial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1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x-2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x+2</m:t>
        </m:r>
      </m:oMath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x+1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x</m:t>
        </m:r>
      </m:oMath>
    </w:p>
    <w:p w14:paraId="1316EDFB" w14:textId="23672B8A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n synthetic division, what is the first step?</w:t>
      </w:r>
      <w:r w:rsidRPr="00F56086">
        <w:rPr>
          <w:rFonts w:asciiTheme="majorBidi" w:hAnsiTheme="majorBidi" w:cstheme="majorBidi"/>
          <w:color w:val="0F1115"/>
        </w:rPr>
        <w:br/>
        <w:t>A) Write the value of </w:t>
      </w:r>
      <m:oMath>
        <m:r>
          <w:rPr>
            <w:rFonts w:ascii="Cambria Math" w:hAnsi="Cambria Math" w:cstheme="majorBidi"/>
          </w:rPr>
          <m:t>a</m:t>
        </m:r>
      </m:oMath>
      <w:r w:rsidRPr="00F56086">
        <w:rPr>
          <w:rFonts w:asciiTheme="majorBidi" w:hAnsiTheme="majorBidi" w:cstheme="majorBidi"/>
          <w:color w:val="0F1115"/>
        </w:rPr>
        <w:t> to the left.</w:t>
      </w:r>
      <w:r w:rsidRPr="00F56086">
        <w:rPr>
          <w:rFonts w:asciiTheme="majorBidi" w:hAnsiTheme="majorBidi" w:cstheme="majorBidi"/>
          <w:color w:val="0F1115"/>
        </w:rPr>
        <w:br/>
        <w:t>B) Add the terms in the first column.</w:t>
      </w:r>
      <w:r w:rsidRPr="00F56086">
        <w:rPr>
          <w:rFonts w:asciiTheme="majorBidi" w:hAnsiTheme="majorBidi" w:cstheme="majorBidi"/>
          <w:color w:val="0F1115"/>
        </w:rPr>
        <w:br/>
        <w:t xml:space="preserve">C) Write the coefficients of the dividend in decreasing order of powers.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Multiply the leading coefficient by </w:t>
      </w:r>
      <m:oMath>
        <m:r>
          <w:rPr>
            <w:rFonts w:ascii="Cambria Math" w:hAnsi="Cambria Math" w:cstheme="majorBidi"/>
          </w:rPr>
          <m:t>a</m:t>
        </m:r>
      </m:oMath>
      <w:r w:rsidRPr="00F56086">
        <w:rPr>
          <w:rFonts w:asciiTheme="majorBidi" w:hAnsiTheme="majorBidi" w:cstheme="majorBidi"/>
          <w:color w:val="0F1115"/>
        </w:rPr>
        <w:t>.</w:t>
      </w:r>
    </w:p>
    <w:p w14:paraId="71B4635D" w14:textId="783BDD64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at is the purpose of inserting 0 in the coefficient line during synthetic division?</w:t>
      </w:r>
      <w:r w:rsidRPr="00F56086">
        <w:rPr>
          <w:rFonts w:asciiTheme="majorBidi" w:hAnsiTheme="majorBidi" w:cstheme="majorBidi"/>
          <w:color w:val="0F1115"/>
        </w:rPr>
        <w:br/>
        <w:t>A) To make the division easier.</w:t>
      </w:r>
      <w:r w:rsidRPr="00F56086">
        <w:rPr>
          <w:rFonts w:asciiTheme="majorBidi" w:hAnsiTheme="majorBidi" w:cstheme="majorBidi"/>
          <w:color w:val="0F1115"/>
        </w:rPr>
        <w:br/>
        <w:t xml:space="preserve">B) To represent a missing term in the polynomial. </w:t>
      </w:r>
      <w:r w:rsidR="00F56086" w:rsidRPr="00F56086">
        <w:rPr>
          <w:rFonts w:asciiTheme="majorBidi" w:hAnsiTheme="majorBidi" w:cstheme="majorBidi"/>
          <w:color w:val="0F1115"/>
        </w:rPr>
        <w:t>*</w:t>
      </w:r>
      <w:r w:rsidRPr="00F56086">
        <w:rPr>
          <w:rFonts w:asciiTheme="majorBidi" w:hAnsiTheme="majorBidi" w:cstheme="majorBidi"/>
          <w:color w:val="0F1115"/>
        </w:rPr>
        <w:br/>
        <w:t>C) To indicate the end of the polynomial.</w:t>
      </w:r>
      <w:r w:rsidRPr="00F56086">
        <w:rPr>
          <w:rFonts w:asciiTheme="majorBidi" w:hAnsiTheme="majorBidi" w:cstheme="majorBidi"/>
          <w:color w:val="0F1115"/>
        </w:rPr>
        <w:br/>
        <w:t>D) It is a random placeholder.</w:t>
      </w:r>
    </w:p>
    <w:p w14:paraId="3054D4EE" w14:textId="157BDF93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For a polynomial </w:t>
      </w:r>
      <m:oMath>
        <m:r>
          <w:rPr>
            <w:rFonts w:ascii="Cambria Math" w:hAnsi="Cambria Math" w:cstheme="majorBidi"/>
          </w:rPr>
          <m:t>p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+q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+cx+d</m:t>
        </m:r>
      </m:oMath>
      <w:r w:rsidRPr="00F56086">
        <w:rPr>
          <w:rFonts w:asciiTheme="majorBidi" w:hAnsiTheme="majorBidi" w:cstheme="majorBidi"/>
          <w:color w:val="0F1115"/>
        </w:rPr>
        <w:t> divided by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 using synthetic division, how is the first coefficient of the quotient obtained?</w:t>
      </w:r>
      <w:r w:rsidRPr="00F56086">
        <w:rPr>
          <w:rFonts w:asciiTheme="majorBidi" w:hAnsiTheme="majorBidi" w:cstheme="majorBidi"/>
          <w:color w:val="0F1115"/>
        </w:rPr>
        <w:br/>
        <w:t>A) By multiplying </w:t>
      </w:r>
      <m:oMath>
        <m:r>
          <w:rPr>
            <w:rFonts w:ascii="Cambria Math" w:hAnsi="Cambria Math" w:cstheme="majorBidi"/>
          </w:rPr>
          <m:t>p</m:t>
        </m:r>
      </m:oMath>
      <w:r w:rsidRPr="00F56086">
        <w:rPr>
          <w:rFonts w:asciiTheme="majorBidi" w:hAnsiTheme="majorBidi" w:cstheme="majorBidi"/>
          <w:color w:val="0F1115"/>
        </w:rPr>
        <w:t> and </w:t>
      </w:r>
      <m:oMath>
        <m:r>
          <w:rPr>
            <w:rFonts w:ascii="Cambria Math" w:hAnsi="Cambria Math" w:cstheme="majorBidi"/>
          </w:rPr>
          <m:t>a</m:t>
        </m:r>
      </m:oMath>
      <w:r w:rsidRPr="00F56086">
        <w:rPr>
          <w:rFonts w:asciiTheme="majorBidi" w:hAnsiTheme="majorBidi" w:cstheme="majorBidi"/>
          <w:color w:val="0F1115"/>
        </w:rPr>
        <w:br/>
        <w:t>B) By adding </w:t>
      </w:r>
      <m:oMath>
        <m:r>
          <w:rPr>
            <w:rFonts w:ascii="Cambria Math" w:hAnsi="Cambria Math" w:cstheme="majorBidi"/>
          </w:rPr>
          <m:t>p</m:t>
        </m:r>
      </m:oMath>
      <w:r w:rsidRPr="00F56086">
        <w:rPr>
          <w:rFonts w:asciiTheme="majorBidi" w:hAnsiTheme="majorBidi" w:cstheme="majorBidi"/>
          <w:color w:val="0F1115"/>
        </w:rPr>
        <w:t> and </w:t>
      </w:r>
      <m:oMath>
        <m:r>
          <w:rPr>
            <w:rFonts w:ascii="Cambria Math" w:hAnsi="Cambria Math" w:cstheme="majorBidi"/>
          </w:rPr>
          <m:t>a</m:t>
        </m:r>
      </m:oMath>
      <w:r w:rsidRPr="00F56086">
        <w:rPr>
          <w:rFonts w:asciiTheme="majorBidi" w:hAnsiTheme="majorBidi" w:cstheme="majorBidi"/>
          <w:color w:val="0F1115"/>
        </w:rPr>
        <w:br/>
        <w:t>C) By bringing down </w:t>
      </w:r>
      <m:oMath>
        <m:r>
          <w:rPr>
            <w:rFonts w:ascii="Cambria Math" w:hAnsi="Cambria Math" w:cstheme="majorBidi"/>
          </w:rPr>
          <m:t>p</m:t>
        </m:r>
      </m:oMath>
      <w:r w:rsidRPr="00F56086">
        <w:rPr>
          <w:rFonts w:asciiTheme="majorBidi" w:hAnsiTheme="majorBidi" w:cstheme="majorBidi"/>
          <w:color w:val="0F1115"/>
        </w:rPr>
        <w:t xml:space="preserve"> directly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By subtracting </w:t>
      </w:r>
      <m:oMath>
        <m:r>
          <w:rPr>
            <w:rFonts w:ascii="Cambria Math" w:hAnsi="Cambria Math" w:cstheme="majorBidi"/>
          </w:rPr>
          <m:t>a</m:t>
        </m:r>
      </m:oMath>
      <w:r w:rsidRPr="00F56086">
        <w:rPr>
          <w:rFonts w:asciiTheme="majorBidi" w:hAnsiTheme="majorBidi" w:cstheme="majorBidi"/>
          <w:color w:val="0F1115"/>
        </w:rPr>
        <w:t> from </w:t>
      </w:r>
      <m:oMath>
        <m:r>
          <w:rPr>
            <w:rFonts w:ascii="Cambria Math" w:hAnsi="Cambria Math" w:cstheme="majorBidi"/>
          </w:rPr>
          <m:t>p</m:t>
        </m:r>
      </m:oMath>
    </w:p>
    <w:p w14:paraId="417988E6" w14:textId="50F9D629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at is the quotient when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-7x+6</m:t>
        </m:r>
      </m:oMath>
      <w:r w:rsidRPr="00F56086">
        <w:rPr>
          <w:rFonts w:asciiTheme="majorBidi" w:hAnsiTheme="majorBidi" w:cstheme="majorBidi"/>
          <w:color w:val="0F1115"/>
        </w:rPr>
        <w:t> is divided by </w:t>
      </w:r>
      <m:oMath>
        <m:r>
          <w:rPr>
            <w:rFonts w:ascii="Cambria Math" w:hAnsi="Cambria Math" w:cstheme="majorBidi"/>
          </w:rPr>
          <m:t>x-2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+2x-3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B)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2x-3</m:t>
        </m:r>
      </m:oMath>
      <w:r w:rsidRPr="00F56086">
        <w:rPr>
          <w:rFonts w:asciiTheme="majorBidi" w:hAnsiTheme="majorBidi" w:cstheme="majorBidi"/>
          <w:color w:val="0F1115"/>
        </w:rPr>
        <w:br/>
        <w:t>C)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+2x+3</m:t>
        </m:r>
      </m:oMath>
      <w:r w:rsidRPr="00F56086">
        <w:rPr>
          <w:rFonts w:asciiTheme="majorBidi" w:hAnsiTheme="majorBidi" w:cstheme="majorBidi"/>
          <w:color w:val="0F1115"/>
        </w:rPr>
        <w:br/>
        <w:t>D)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2x+3</m:t>
        </m:r>
      </m:oMath>
    </w:p>
    <w:p w14:paraId="6E85C29B" w14:textId="1B99C0B5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f a polynomial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> is divided by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 and the remainder is 0, what can we conclude?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x+a</m:t>
        </m:r>
      </m:oMath>
      <w:r w:rsidRPr="00F56086">
        <w:rPr>
          <w:rFonts w:asciiTheme="majorBidi" w:hAnsiTheme="majorBidi" w:cstheme="majorBidi"/>
          <w:color w:val="0F1115"/>
        </w:rPr>
        <w:t> is a factor.</w:t>
      </w:r>
      <w:r w:rsidRPr="00F56086">
        <w:rPr>
          <w:rFonts w:asciiTheme="majorBidi" w:hAnsiTheme="majorBidi" w:cstheme="majorBidi"/>
          <w:color w:val="0F1115"/>
        </w:rPr>
        <w:br/>
      </w:r>
      <w:r w:rsidRPr="00F56086">
        <w:rPr>
          <w:rFonts w:asciiTheme="majorBidi" w:hAnsiTheme="majorBidi" w:cstheme="majorBidi"/>
          <w:color w:val="0F1115"/>
        </w:rPr>
        <w:lastRenderedPageBreak/>
        <w:t>B) </w:t>
      </w:r>
      <m:oMath>
        <m:r>
          <w:rPr>
            <w:rFonts w:ascii="Cambria Math" w:hAnsi="Cambria Math" w:cstheme="majorBidi"/>
          </w:rPr>
          <m:t>f(0)=a</m:t>
        </m:r>
      </m:oMath>
      <w:r w:rsidRPr="00F56086">
        <w:rPr>
          <w:rFonts w:asciiTheme="majorBidi" w:hAnsiTheme="majorBidi" w:cstheme="majorBidi"/>
          <w:color w:val="0F1115"/>
        </w:rPr>
        <w:t>.</w:t>
      </w:r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x=a</m:t>
        </m:r>
      </m:oMath>
      <w:r w:rsidRPr="00F56086">
        <w:rPr>
          <w:rFonts w:asciiTheme="majorBidi" w:hAnsiTheme="majorBidi" w:cstheme="majorBidi"/>
          <w:color w:val="0F1115"/>
        </w:rPr>
        <w:t> is not a root of </w:t>
      </w:r>
      <m:oMath>
        <m:r>
          <w:rPr>
            <w:rFonts w:ascii="Cambria Math" w:hAnsi="Cambria Math" w:cstheme="majorBidi"/>
          </w:rPr>
          <m:t>f(x)=0</m:t>
        </m:r>
      </m:oMath>
      <w:r w:rsidRPr="00F56086">
        <w:rPr>
          <w:rFonts w:asciiTheme="majorBidi" w:hAnsiTheme="majorBidi" w:cstheme="majorBidi"/>
          <w:color w:val="0F1115"/>
        </w:rPr>
        <w:t>.</w:t>
      </w:r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 is a factor of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 xml:space="preserve">. </w:t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</w:p>
    <w:p w14:paraId="1C87B975" w14:textId="52B874B0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n signal processing, the poles of a system are found by determining the roots of which part of the transfer function </w:t>
      </w:r>
      <m:oMath>
        <m:r>
          <w:rPr>
            <w:rFonts w:ascii="Cambria Math" w:hAnsi="Cambria Math" w:cstheme="majorBidi"/>
          </w:rPr>
          <m:t>H(z)=B(z)</m:t>
        </m:r>
        <m:r>
          <m:rPr>
            <m:sty m:val="p"/>
          </m:rPr>
          <w:rPr>
            <w:rFonts w:ascii="Cambria Math" w:hAnsi="Cambria Math" w:cstheme="majorBidi"/>
          </w:rPr>
          <m:t>/</m:t>
        </m:r>
        <m:r>
          <w:rPr>
            <w:rFonts w:ascii="Cambria Math" w:hAnsi="Cambria Math" w:cstheme="majorBidi"/>
          </w:rPr>
          <m:t>A(z)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 The numerator, </w:t>
      </w:r>
      <m:oMath>
        <m:r>
          <w:rPr>
            <w:rFonts w:ascii="Cambria Math" w:hAnsi="Cambria Math" w:cstheme="majorBidi"/>
          </w:rPr>
          <m:t>B(z)</m:t>
        </m:r>
      </m:oMath>
      <w:r w:rsidRPr="00F56086">
        <w:rPr>
          <w:rFonts w:asciiTheme="majorBidi" w:hAnsiTheme="majorBidi" w:cstheme="majorBidi"/>
          <w:color w:val="0F1115"/>
        </w:rPr>
        <w:br/>
        <w:t>B) The denominator, </w:t>
      </w:r>
      <m:oMath>
        <m:r>
          <w:rPr>
            <w:rFonts w:ascii="Cambria Math" w:hAnsi="Cambria Math" w:cstheme="majorBidi"/>
          </w:rPr>
          <m:t>A(z)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 The sum </w:t>
      </w:r>
      <m:oMath>
        <m:r>
          <w:rPr>
            <w:rFonts w:ascii="Cambria Math" w:hAnsi="Cambria Math" w:cstheme="majorBidi"/>
          </w:rPr>
          <m:t>B(z)+A(z)</m:t>
        </m:r>
      </m:oMath>
      <w:r w:rsidRPr="00F56086">
        <w:rPr>
          <w:rFonts w:asciiTheme="majorBidi" w:hAnsiTheme="majorBidi" w:cstheme="majorBidi"/>
          <w:color w:val="0F1115"/>
        </w:rPr>
        <w:br/>
        <w:t>D) The difference </w:t>
      </w:r>
      <m:oMath>
        <m:r>
          <w:rPr>
            <w:rFonts w:ascii="Cambria Math" w:hAnsi="Cambria Math" w:cstheme="majorBidi"/>
          </w:rPr>
          <m:t>B(z)-A(z)</m:t>
        </m:r>
      </m:oMath>
    </w:p>
    <w:p w14:paraId="1DE28ECE" w14:textId="0961662C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For a digital signal processing system to be stable, where must all its poles lie?</w:t>
      </w:r>
      <w:r w:rsidRPr="00F56086">
        <w:rPr>
          <w:rFonts w:asciiTheme="majorBidi" w:hAnsiTheme="majorBidi" w:cstheme="majorBidi"/>
          <w:color w:val="0F1115"/>
        </w:rPr>
        <w:br/>
        <w:t>A) Outside the unit circle </w:t>
      </w:r>
      <m:oMath>
        <m:d>
          <m:dPr>
            <m:sepChr m:val="&gt;"/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</m:e>
          <m:e>
            <m:r>
              <w:rPr>
                <w:rFonts w:ascii="Cambria Math" w:hAnsi="Cambria Math" w:cstheme="majorBidi"/>
              </w:rPr>
              <m:t>1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br/>
        <w:t>B) On the unit circle </w:t>
      </w:r>
      <m:oMath>
        <m:d>
          <m:dPr>
            <m:sepChr m:val="="/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</m:e>
          <m:e>
            <m:r>
              <w:rPr>
                <w:rFonts w:ascii="Cambria Math" w:hAnsi="Cambria Math" w:cstheme="majorBidi"/>
              </w:rPr>
              <m:t>1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br/>
        <w:t>C) Inside the unit circle </w:t>
      </w:r>
      <m:oMath>
        <m:d>
          <m:dPr>
            <m:sepChr m:val="&lt;"/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</w:rPr>
              <m:t>∣</m:t>
            </m:r>
          </m:e>
          <m:e>
            <m:r>
              <w:rPr>
                <w:rFonts w:ascii="Cambria Math" w:hAnsi="Cambria Math" w:cstheme="majorBidi"/>
              </w:rPr>
              <m:t>1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At the origin </w:t>
      </w:r>
      <m:oMath>
        <m:d>
          <m:dPr>
            <m:sepChr m:val="="/>
            <m:ctrlPr>
              <w:rPr>
                <w:rFonts w:ascii="Cambria Math" w:hAnsi="Cambria Math" w:cstheme="majorBidi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</w:rPr>
                  <m:t>0</m:t>
                </m:r>
              </m:sub>
            </m:sSub>
          </m:e>
          <m:e>
            <m:r>
              <w:rPr>
                <w:rFonts w:ascii="Cambria Math" w:hAnsi="Cambria Math" w:cstheme="majorBidi"/>
              </w:rPr>
              <m:t>0</m:t>
            </m:r>
          </m:e>
        </m:d>
      </m:oMath>
    </w:p>
    <w:p w14:paraId="178D2B63" w14:textId="78995E7A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The zeros of a system in signal processing are found by determining the roots of:</w:t>
      </w:r>
      <w:r w:rsidRPr="00F56086">
        <w:rPr>
          <w:rFonts w:asciiTheme="majorBidi" w:hAnsiTheme="majorBidi" w:cstheme="majorBidi"/>
          <w:color w:val="0F1115"/>
        </w:rPr>
        <w:br/>
        <w:t>A) The denominator polynomial, </w:t>
      </w:r>
      <m:oMath>
        <m:r>
          <w:rPr>
            <w:rFonts w:ascii="Cambria Math" w:hAnsi="Cambria Math" w:cstheme="majorBidi"/>
          </w:rPr>
          <m:t>A(z)</m:t>
        </m:r>
      </m:oMath>
      <w:r w:rsidRPr="00F56086">
        <w:rPr>
          <w:rFonts w:asciiTheme="majorBidi" w:hAnsiTheme="majorBidi" w:cstheme="majorBidi"/>
          <w:color w:val="0F1115"/>
        </w:rPr>
        <w:br/>
        <w:t>B) The transfer function </w:t>
      </w:r>
      <m:oMath>
        <m:r>
          <w:rPr>
            <w:rFonts w:ascii="Cambria Math" w:hAnsi="Cambria Math" w:cstheme="majorBidi"/>
          </w:rPr>
          <m:t>H(z)</m:t>
        </m:r>
      </m:oMath>
      <w:r w:rsidRPr="00F56086">
        <w:rPr>
          <w:rFonts w:asciiTheme="majorBidi" w:hAnsiTheme="majorBidi" w:cstheme="majorBidi"/>
          <w:color w:val="0F1115"/>
        </w:rPr>
        <w:br/>
        <w:t>C) The numerator polynomial, </w:t>
      </w:r>
      <m:oMath>
        <m:r>
          <w:rPr>
            <w:rFonts w:ascii="Cambria Math" w:hAnsi="Cambria Math" w:cstheme="majorBidi"/>
          </w:rPr>
          <m:t>B(z)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The constant term of </w:t>
      </w:r>
      <m:oMath>
        <m:r>
          <w:rPr>
            <w:rFonts w:ascii="Cambria Math" w:hAnsi="Cambria Math" w:cstheme="majorBidi"/>
          </w:rPr>
          <m:t>A(z)</m:t>
        </m:r>
      </m:oMath>
    </w:p>
    <w:p w14:paraId="1DC6316F" w14:textId="26BF9F46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n polynomial regression, if a data point is missing, which theorem can be used to find its predicted value?</w:t>
      </w:r>
      <w:r w:rsidRPr="00F56086">
        <w:rPr>
          <w:rFonts w:asciiTheme="majorBidi" w:hAnsiTheme="majorBidi" w:cstheme="majorBidi"/>
          <w:color w:val="0F1115"/>
        </w:rPr>
        <w:br/>
        <w:t>A) Factor Theorem</w:t>
      </w:r>
      <w:r w:rsidRPr="00F56086">
        <w:rPr>
          <w:rFonts w:asciiTheme="majorBidi" w:hAnsiTheme="majorBidi" w:cstheme="majorBidi"/>
          <w:color w:val="0F1115"/>
        </w:rPr>
        <w:br/>
        <w:t xml:space="preserve">B) Remainder Theorem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 Binomial Theorem</w:t>
      </w:r>
      <w:r w:rsidRPr="00F56086">
        <w:rPr>
          <w:rFonts w:asciiTheme="majorBidi" w:hAnsiTheme="majorBidi" w:cstheme="majorBidi"/>
          <w:color w:val="0F1115"/>
        </w:rPr>
        <w:br/>
        <w:t>D) Pythagorean Theorem</w:t>
      </w:r>
    </w:p>
    <w:p w14:paraId="57633934" w14:textId="5B4A422E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A polynomial regression model </w:t>
      </w:r>
      <m:oMath>
        <m:r>
          <w:rPr>
            <w:rFonts w:ascii="Cambria Math" w:hAnsi="Cambria Math" w:cstheme="majorBidi"/>
          </w:rPr>
          <m:t>P(x)=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+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+2x+1</m:t>
        </m:r>
      </m:oMath>
      <w:r w:rsidRPr="00F56086">
        <w:rPr>
          <w:rFonts w:asciiTheme="majorBidi" w:hAnsiTheme="majorBidi" w:cstheme="majorBidi"/>
          <w:color w:val="0F1115"/>
        </w:rPr>
        <w:t> predicts sales. What is the predicted value for month 3 (x=3)?</w:t>
      </w:r>
      <w:r w:rsidRPr="00F56086">
        <w:rPr>
          <w:rFonts w:asciiTheme="majorBidi" w:hAnsiTheme="majorBidi" w:cstheme="majorBidi"/>
          <w:color w:val="0F1115"/>
        </w:rPr>
        <w:br/>
        <w:t>A) 40</w:t>
      </w:r>
      <w:r w:rsidRPr="00F56086">
        <w:rPr>
          <w:rFonts w:asciiTheme="majorBidi" w:hAnsiTheme="majorBidi" w:cstheme="majorBidi"/>
          <w:color w:val="0F1115"/>
        </w:rPr>
        <w:br/>
        <w:t xml:space="preserve">B) 43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</w:r>
      <w:r w:rsidRPr="00F56086">
        <w:rPr>
          <w:rFonts w:asciiTheme="majorBidi" w:hAnsiTheme="majorBidi" w:cstheme="majorBidi"/>
          <w:color w:val="0F1115"/>
        </w:rPr>
        <w:lastRenderedPageBreak/>
        <w:t>C) 27</w:t>
      </w:r>
      <w:r w:rsidRPr="00F56086">
        <w:rPr>
          <w:rFonts w:asciiTheme="majorBidi" w:hAnsiTheme="majorBidi" w:cstheme="majorBidi"/>
          <w:color w:val="0F1115"/>
        </w:rPr>
        <w:br/>
        <w:t>D) 9</w:t>
      </w:r>
    </w:p>
    <w:p w14:paraId="14965D7B" w14:textId="1FA63295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Using the Factor Theorem, what is the other factor of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9</m:t>
        </m:r>
      </m:oMath>
      <w:r w:rsidRPr="00F56086">
        <w:rPr>
          <w:rFonts w:asciiTheme="majorBidi" w:hAnsiTheme="majorBidi" w:cstheme="majorBidi"/>
          <w:color w:val="0F1115"/>
        </w:rPr>
        <w:t> after factoring out </w:t>
      </w:r>
      <m:oMath>
        <m:d>
          <m:dPr>
            <m:sepChr m:val="−"/>
            <m:ctrlPr>
              <w:rPr>
                <w:rFonts w:ascii="Cambria Math" w:hAnsi="Cambria Math" w:cstheme="majorBidi"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  <m:e>
            <m:r>
              <w:rPr>
                <w:rFonts w:ascii="Cambria Math" w:hAnsi="Cambria Math" w:cstheme="majorBidi"/>
              </w:rPr>
              <m:t>3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d>
          <m:dPr>
            <m:sepChr m:val="+"/>
            <m:ctrlPr>
              <w:rPr>
                <w:rFonts w:ascii="Cambria Math" w:hAnsi="Cambria Math" w:cstheme="majorBidi"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  <m:e>
            <m:r>
              <w:rPr>
                <w:rFonts w:ascii="Cambria Math" w:hAnsi="Cambria Math" w:cstheme="majorBidi"/>
              </w:rPr>
              <m:t>3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B) </w:t>
      </w:r>
      <m:oMath>
        <m:d>
          <m:dPr>
            <m:sepChr m:val="−"/>
            <m:ctrlPr>
              <w:rPr>
                <w:rFonts w:ascii="Cambria Math" w:hAnsi="Cambria Math" w:cstheme="majorBidi"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  <m:e>
            <m:r>
              <w:rPr>
                <w:rFonts w:ascii="Cambria Math" w:hAnsi="Cambria Math" w:cstheme="majorBidi"/>
              </w:rPr>
              <m:t>3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br/>
        <w:t>C) </w:t>
      </w:r>
      <m:oMath>
        <m:d>
          <m:dPr>
            <m:sepChr m:val="+"/>
            <m:ctrlPr>
              <w:rPr>
                <w:rFonts w:ascii="Cambria Math" w:hAnsi="Cambria Math" w:cstheme="majorBidi"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  <m:e>
            <m:r>
              <w:rPr>
                <w:rFonts w:ascii="Cambria Math" w:hAnsi="Cambria Math" w:cstheme="majorBidi"/>
              </w:rPr>
              <m:t>9</m:t>
            </m:r>
          </m:e>
        </m:d>
      </m:oMath>
      <w:r w:rsidRPr="00F56086">
        <w:rPr>
          <w:rFonts w:asciiTheme="majorBidi" w:hAnsiTheme="majorBidi" w:cstheme="majorBidi"/>
          <w:color w:val="0F1115"/>
        </w:rPr>
        <w:br/>
        <w:t>D) </w:t>
      </w:r>
      <m:oMath>
        <m:d>
          <m:dPr>
            <m:sepChr m:val="−"/>
            <m:ctrlPr>
              <w:rPr>
                <w:rFonts w:ascii="Cambria Math" w:hAnsi="Cambria Math" w:cstheme="majorBidi"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  <m:e>
            <m:r>
              <w:rPr>
                <w:rFonts w:ascii="Cambria Math" w:hAnsi="Cambria Math" w:cstheme="majorBidi"/>
              </w:rPr>
              <m:t>9</m:t>
            </m:r>
          </m:e>
        </m:d>
      </m:oMath>
    </w:p>
    <w:p w14:paraId="678CE623" w14:textId="08DDE47A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f a system's transfer function has a denominator </w:t>
      </w:r>
      <m:oMath>
        <m:r>
          <w:rPr>
            <w:rFonts w:ascii="Cambria Math" w:hAnsi="Cambria Math" w:cstheme="majorBidi"/>
          </w:rPr>
          <m:t>A(z)=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z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-0.25</m:t>
        </m:r>
      </m:oMath>
      <w:r w:rsidRPr="00F56086">
        <w:rPr>
          <w:rFonts w:asciiTheme="majorBidi" w:hAnsiTheme="majorBidi" w:cstheme="majorBidi"/>
          <w:color w:val="0F1115"/>
        </w:rPr>
        <w:t>, what are its poles?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z=0.25</m:t>
        </m:r>
      </m:oMath>
      <w:r w:rsidRPr="00F56086">
        <w:rPr>
          <w:rFonts w:asciiTheme="majorBidi" w:hAnsiTheme="majorBidi" w:cstheme="majorBidi"/>
          <w:color w:val="0F1115"/>
        </w:rPr>
        <w:t> and </w:t>
      </w:r>
      <m:oMath>
        <m:r>
          <w:rPr>
            <w:rFonts w:ascii="Cambria Math" w:hAnsi="Cambria Math" w:cstheme="majorBidi"/>
          </w:rPr>
          <m:t>z=-0.25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z=0.5</m:t>
        </m:r>
      </m:oMath>
      <w:r w:rsidRPr="00F56086">
        <w:rPr>
          <w:rFonts w:asciiTheme="majorBidi" w:hAnsiTheme="majorBidi" w:cstheme="majorBidi"/>
          <w:color w:val="0F1115"/>
        </w:rPr>
        <w:t> and </w:t>
      </w:r>
      <m:oMath>
        <m:r>
          <w:rPr>
            <w:rFonts w:ascii="Cambria Math" w:hAnsi="Cambria Math" w:cstheme="majorBidi"/>
          </w:rPr>
          <m:t>z=-0.5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z=±0.25i</m:t>
        </m:r>
      </m:oMath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z=0</m:t>
        </m:r>
      </m:oMath>
    </w:p>
    <w:p w14:paraId="2365BE3C" w14:textId="74627DF3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f a system has poles at </w:t>
      </w:r>
      <m:oMath>
        <m:r>
          <w:rPr>
            <w:rFonts w:ascii="Cambria Math" w:hAnsi="Cambria Math" w:cstheme="majorBidi"/>
          </w:rPr>
          <m:t>z=2</m:t>
        </m:r>
      </m:oMath>
      <w:r w:rsidRPr="00F56086">
        <w:rPr>
          <w:rFonts w:asciiTheme="majorBidi" w:hAnsiTheme="majorBidi" w:cstheme="majorBidi"/>
          <w:color w:val="0F1115"/>
        </w:rPr>
        <w:t> and </w:t>
      </w:r>
      <m:oMath>
        <m:r>
          <w:rPr>
            <w:rFonts w:ascii="Cambria Math" w:hAnsi="Cambria Math" w:cstheme="majorBidi"/>
          </w:rPr>
          <m:t>z=-0.5</m:t>
        </m:r>
      </m:oMath>
      <w:r w:rsidRPr="00F56086">
        <w:rPr>
          <w:rFonts w:asciiTheme="majorBidi" w:hAnsiTheme="majorBidi" w:cstheme="majorBidi"/>
          <w:color w:val="0F1115"/>
        </w:rPr>
        <w:t>, what can be said about its stability?</w:t>
      </w:r>
      <w:r w:rsidRPr="00F56086">
        <w:rPr>
          <w:rFonts w:asciiTheme="majorBidi" w:hAnsiTheme="majorBidi" w:cstheme="majorBidi"/>
          <w:color w:val="0F1115"/>
        </w:rPr>
        <w:br/>
        <w:t>A) Stable, because one pole is inside the unit circle.</w:t>
      </w:r>
      <w:r w:rsidRPr="00F56086">
        <w:rPr>
          <w:rFonts w:asciiTheme="majorBidi" w:hAnsiTheme="majorBidi" w:cstheme="majorBidi"/>
          <w:color w:val="0F1115"/>
        </w:rPr>
        <w:br/>
        <w:t>B) Unstable, because the pole at </w:t>
      </w:r>
      <m:oMath>
        <m:r>
          <w:rPr>
            <w:rFonts w:ascii="Cambria Math" w:hAnsi="Cambria Math" w:cstheme="majorBidi"/>
          </w:rPr>
          <m:t>z=2</m:t>
        </m:r>
      </m:oMath>
      <w:r w:rsidRPr="00F56086">
        <w:rPr>
          <w:rFonts w:asciiTheme="majorBidi" w:hAnsiTheme="majorBidi" w:cstheme="majorBidi"/>
          <w:color w:val="0F1115"/>
        </w:rPr>
        <w:t xml:space="preserve"> is outside the unit circle.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 Stable, because all poles are real.</w:t>
      </w:r>
      <w:r w:rsidRPr="00F56086">
        <w:rPr>
          <w:rFonts w:asciiTheme="majorBidi" w:hAnsiTheme="majorBidi" w:cstheme="majorBidi"/>
          <w:color w:val="0F1115"/>
        </w:rPr>
        <w:br/>
        <w:t>D) Unstable, because the pole at </w:t>
      </w:r>
      <m:oMath>
        <m:r>
          <w:rPr>
            <w:rFonts w:ascii="Cambria Math" w:hAnsi="Cambria Math" w:cstheme="majorBidi"/>
          </w:rPr>
          <m:t>z=-0.5</m:t>
        </m:r>
      </m:oMath>
      <w:r w:rsidRPr="00F56086">
        <w:rPr>
          <w:rFonts w:asciiTheme="majorBidi" w:hAnsiTheme="majorBidi" w:cstheme="majorBidi"/>
          <w:color w:val="0F1115"/>
        </w:rPr>
        <w:t> is negative.</w:t>
      </w:r>
    </w:p>
    <w:p w14:paraId="113FBE65" w14:textId="28C2D198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en dividing a polynomial </w:t>
      </w:r>
      <m:oMath>
        <m:r>
          <w:rPr>
            <w:rFonts w:ascii="Cambria Math" w:hAnsi="Cambria Math" w:cstheme="majorBidi"/>
          </w:rPr>
          <m:t>f(x)</m:t>
        </m:r>
      </m:oMath>
      <w:r w:rsidRPr="00F56086">
        <w:rPr>
          <w:rFonts w:asciiTheme="majorBidi" w:hAnsiTheme="majorBidi" w:cstheme="majorBidi"/>
          <w:color w:val="0F1115"/>
        </w:rPr>
        <w:t> by a linear polynomial </w:t>
      </w:r>
      <m:oMath>
        <m:r>
          <w:rPr>
            <w:rFonts w:ascii="Cambria Math" w:hAnsi="Cambria Math" w:cstheme="majorBidi"/>
          </w:rPr>
          <m:t>x-a</m:t>
        </m:r>
      </m:oMath>
      <w:r w:rsidRPr="00F56086">
        <w:rPr>
          <w:rFonts w:asciiTheme="majorBidi" w:hAnsiTheme="majorBidi" w:cstheme="majorBidi"/>
          <w:color w:val="0F1115"/>
        </w:rPr>
        <w:t> using synthetic division, the last number in the bottom row represents:</w:t>
      </w:r>
      <w:r w:rsidRPr="00F56086">
        <w:rPr>
          <w:rFonts w:asciiTheme="majorBidi" w:hAnsiTheme="majorBidi" w:cstheme="majorBidi"/>
          <w:color w:val="0F1115"/>
        </w:rPr>
        <w:br/>
        <w:t>A) The first coefficient of the quotient.</w:t>
      </w:r>
      <w:r w:rsidRPr="00F56086">
        <w:rPr>
          <w:rFonts w:asciiTheme="majorBidi" w:hAnsiTheme="majorBidi" w:cstheme="majorBidi"/>
          <w:color w:val="0F1115"/>
        </w:rPr>
        <w:br/>
        <w:t>B) The quotient.</w:t>
      </w:r>
      <w:r w:rsidRPr="00F56086">
        <w:rPr>
          <w:rFonts w:asciiTheme="majorBidi" w:hAnsiTheme="majorBidi" w:cstheme="majorBidi"/>
          <w:color w:val="0F1115"/>
        </w:rPr>
        <w:br/>
        <w:t>C) The degree of the polynomial.</w:t>
      </w:r>
      <w:r w:rsidRPr="00F56086">
        <w:rPr>
          <w:rFonts w:asciiTheme="majorBidi" w:hAnsiTheme="majorBidi" w:cstheme="majorBidi"/>
          <w:color w:val="0F1115"/>
        </w:rPr>
        <w:br/>
        <w:t xml:space="preserve">D) The remainder.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</w:p>
    <w:p w14:paraId="5577DDD1" w14:textId="6790BD36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If </w:t>
      </w:r>
      <m:oMath>
        <m:r>
          <w:rPr>
            <w:rFonts w:ascii="Cambria Math" w:hAnsi="Cambria Math" w:cstheme="majorBidi"/>
          </w:rPr>
          <m:t>x+1</m:t>
        </m:r>
      </m:oMath>
      <w:r w:rsidRPr="00F56086">
        <w:rPr>
          <w:rFonts w:asciiTheme="majorBidi" w:hAnsiTheme="majorBidi" w:cstheme="majorBidi"/>
          <w:color w:val="0F1115"/>
        </w:rPr>
        <w:t> is a factor of </w:t>
      </w:r>
      <m:oMath>
        <m:r>
          <w:rPr>
            <w:rFonts w:ascii="Cambria Math" w:hAnsi="Cambria Math" w:cstheme="majorBidi"/>
          </w:rPr>
          <m:t>f(x)=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+p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  <m:r>
          <w:rPr>
            <w:rFonts w:ascii="Cambria Math" w:hAnsi="Cambria Math" w:cstheme="majorBidi"/>
          </w:rPr>
          <m:t>+qx+2</m:t>
        </m:r>
      </m:oMath>
      <w:r w:rsidRPr="00F56086">
        <w:rPr>
          <w:rFonts w:asciiTheme="majorBidi" w:hAnsiTheme="majorBidi" w:cstheme="majorBidi"/>
          <w:color w:val="0F1115"/>
        </w:rPr>
        <w:t>, what is the value of </w:t>
      </w:r>
      <m:oMath>
        <m:r>
          <w:rPr>
            <w:rFonts w:ascii="Cambria Math" w:hAnsi="Cambria Math" w:cstheme="majorBidi"/>
          </w:rPr>
          <m:t>f(-1)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 1</w:t>
      </w:r>
      <w:r w:rsidRPr="00F56086">
        <w:rPr>
          <w:rFonts w:asciiTheme="majorBidi" w:hAnsiTheme="majorBidi" w:cstheme="majorBidi"/>
          <w:color w:val="0F1115"/>
        </w:rPr>
        <w:br/>
        <w:t>B) -1</w:t>
      </w:r>
      <w:r w:rsidRPr="00F56086">
        <w:rPr>
          <w:rFonts w:asciiTheme="majorBidi" w:hAnsiTheme="majorBidi" w:cstheme="majorBidi"/>
          <w:color w:val="0F1115"/>
        </w:rPr>
        <w:br/>
        <w:t>C) 2</w:t>
      </w:r>
      <w:r w:rsidRPr="00F56086">
        <w:rPr>
          <w:rFonts w:asciiTheme="majorBidi" w:hAnsiTheme="majorBidi" w:cstheme="majorBidi"/>
          <w:color w:val="0F1115"/>
        </w:rPr>
        <w:br/>
        <w:t xml:space="preserve">D) 0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</w:p>
    <w:p w14:paraId="72856C72" w14:textId="27B01E2D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lastRenderedPageBreak/>
        <w:t>In the division of polynomials, the relationship between dividend </w:t>
      </w:r>
      <m:oMath>
        <m:r>
          <w:rPr>
            <w:rFonts w:ascii="Cambria Math" w:hAnsi="Cambria Math" w:cstheme="majorBidi"/>
          </w:rPr>
          <m:t>P(x)</m:t>
        </m:r>
      </m:oMath>
      <w:r w:rsidRPr="00F56086">
        <w:rPr>
          <w:rFonts w:asciiTheme="majorBidi" w:hAnsiTheme="majorBidi" w:cstheme="majorBidi"/>
          <w:color w:val="0F1115"/>
        </w:rPr>
        <w:t>, divisor </w:t>
      </w:r>
      <m:oMath>
        <m:r>
          <w:rPr>
            <w:rFonts w:ascii="Cambria Math" w:hAnsi="Cambria Math" w:cstheme="majorBidi"/>
          </w:rPr>
          <m:t>D(x)</m:t>
        </m:r>
      </m:oMath>
      <w:r w:rsidRPr="00F56086">
        <w:rPr>
          <w:rFonts w:asciiTheme="majorBidi" w:hAnsiTheme="majorBidi" w:cstheme="majorBidi"/>
          <w:color w:val="0F1115"/>
        </w:rPr>
        <w:t>, quotient </w:t>
      </w:r>
      <m:oMath>
        <m:r>
          <w:rPr>
            <w:rFonts w:ascii="Cambria Math" w:hAnsi="Cambria Math" w:cstheme="majorBidi"/>
          </w:rPr>
          <m:t>Q(x)</m:t>
        </m:r>
      </m:oMath>
      <w:r w:rsidRPr="00F56086">
        <w:rPr>
          <w:rFonts w:asciiTheme="majorBidi" w:hAnsiTheme="majorBidi" w:cstheme="majorBidi"/>
          <w:color w:val="0F1115"/>
        </w:rPr>
        <w:t>, and remainder </w:t>
      </w:r>
      <m:oMath>
        <m:r>
          <w:rPr>
            <w:rFonts w:ascii="Cambria Math" w:hAnsi="Cambria Math" w:cstheme="majorBidi"/>
          </w:rPr>
          <m:t>R</m:t>
        </m:r>
      </m:oMath>
      <w:r w:rsidRPr="00F56086">
        <w:rPr>
          <w:rFonts w:asciiTheme="majorBidi" w:hAnsiTheme="majorBidi" w:cstheme="majorBidi"/>
          <w:color w:val="0F1115"/>
        </w:rPr>
        <w:t> is:</w:t>
      </w:r>
      <w:r w:rsidRPr="00F56086">
        <w:rPr>
          <w:rFonts w:asciiTheme="majorBidi" w:hAnsiTheme="majorBidi" w:cstheme="majorBidi"/>
          <w:color w:val="0F1115"/>
        </w:rPr>
        <w:br/>
        <w:t>A) </w:t>
      </w:r>
      <m:oMath>
        <m:r>
          <w:rPr>
            <w:rFonts w:ascii="Cambria Math" w:hAnsi="Cambria Math" w:cstheme="majorBidi"/>
          </w:rPr>
          <m:t>P(x)=D(x)</m:t>
        </m:r>
        <m:r>
          <m:rPr>
            <m:sty m:val="p"/>
          </m:rPr>
          <w:rPr>
            <w:rFonts w:ascii="Cambria Math" w:hAnsi="Cambria Math" w:cstheme="majorBidi"/>
          </w:rPr>
          <m:t>/</m:t>
        </m:r>
        <m:r>
          <w:rPr>
            <w:rFonts w:ascii="Cambria Math" w:hAnsi="Cambria Math" w:cstheme="majorBidi"/>
          </w:rPr>
          <m:t>Q(x)+R</m:t>
        </m:r>
      </m:oMath>
      <w:r w:rsidRPr="00F56086">
        <w:rPr>
          <w:rFonts w:asciiTheme="majorBidi" w:hAnsiTheme="majorBidi" w:cstheme="majorBidi"/>
          <w:color w:val="0F1115"/>
        </w:rPr>
        <w:br/>
        <w:t>B) </w:t>
      </w:r>
      <m:oMath>
        <m:r>
          <w:rPr>
            <w:rFonts w:ascii="Cambria Math" w:hAnsi="Cambria Math" w:cstheme="majorBidi"/>
          </w:rPr>
          <m:t>P(x)=D(x)×Q(x)+R</m:t>
        </m:r>
      </m:oMath>
      <w:r w:rsidRPr="00F56086">
        <w:rPr>
          <w:rFonts w:asciiTheme="majorBidi" w:hAnsiTheme="majorBidi" w:cstheme="majorBidi"/>
          <w:color w:val="0F1115"/>
        </w:rPr>
        <w:t> 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 </w:t>
      </w:r>
      <m:oMath>
        <m:r>
          <w:rPr>
            <w:rFonts w:ascii="Cambria Math" w:hAnsi="Cambria Math" w:cstheme="majorBidi"/>
          </w:rPr>
          <m:t>P(x)=D(x)+Q(x)+R</m:t>
        </m:r>
      </m:oMath>
      <w:r w:rsidRPr="00F56086">
        <w:rPr>
          <w:rFonts w:asciiTheme="majorBidi" w:hAnsiTheme="majorBidi" w:cstheme="majorBidi"/>
          <w:color w:val="0F1115"/>
        </w:rPr>
        <w:br/>
        <w:t>D) </w:t>
      </w:r>
      <m:oMath>
        <m:r>
          <w:rPr>
            <w:rFonts w:ascii="Cambria Math" w:hAnsi="Cambria Math" w:cstheme="majorBidi"/>
          </w:rPr>
          <m:t>P(x)=D(x)×R+Q(x)</m:t>
        </m:r>
      </m:oMath>
    </w:p>
    <w:p w14:paraId="039E433C" w14:textId="23BF84FE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What is the degree of the quotient when a polynomial of degree 4 is divided by a polynomial of degree 2?</w:t>
      </w:r>
      <w:r w:rsidRPr="00F56086">
        <w:rPr>
          <w:rFonts w:asciiTheme="majorBidi" w:hAnsiTheme="majorBidi" w:cstheme="majorBidi"/>
          <w:color w:val="0F1115"/>
        </w:rPr>
        <w:br/>
        <w:t>A) 4</w:t>
      </w:r>
      <w:r w:rsidRPr="00F56086">
        <w:rPr>
          <w:rFonts w:asciiTheme="majorBidi" w:hAnsiTheme="majorBidi" w:cstheme="majorBidi"/>
          <w:color w:val="0F1115"/>
        </w:rPr>
        <w:br/>
        <w:t>B) 3</w:t>
      </w:r>
      <w:r w:rsidRPr="00F56086">
        <w:rPr>
          <w:rFonts w:asciiTheme="majorBidi" w:hAnsiTheme="majorBidi" w:cstheme="majorBidi"/>
          <w:color w:val="0F1115"/>
        </w:rPr>
        <w:br/>
        <w:t xml:space="preserve">C) 2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1</w:t>
      </w:r>
    </w:p>
    <w:p w14:paraId="698604F9" w14:textId="799A13C4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For the polynomial </w:t>
      </w:r>
      <m:oMath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-7x+6</m:t>
        </m:r>
      </m:oMath>
      <w:r w:rsidRPr="00F56086">
        <w:rPr>
          <w:rFonts w:asciiTheme="majorBidi" w:hAnsiTheme="majorBidi" w:cstheme="majorBidi"/>
          <w:color w:val="0F1115"/>
        </w:rPr>
        <w:t>, what is </w:t>
      </w:r>
      <m:oMath>
        <m:r>
          <w:rPr>
            <w:rFonts w:ascii="Cambria Math" w:hAnsi="Cambria Math" w:cstheme="majorBidi"/>
          </w:rPr>
          <m:t>f(2)</m:t>
        </m:r>
      </m:oMath>
      <w:r w:rsidRPr="00F56086">
        <w:rPr>
          <w:rFonts w:asciiTheme="majorBidi" w:hAnsiTheme="majorBidi" w:cstheme="majorBidi"/>
          <w:color w:val="0F1115"/>
        </w:rPr>
        <w:t>?</w:t>
      </w:r>
      <w:r w:rsidRPr="00F56086">
        <w:rPr>
          <w:rFonts w:asciiTheme="majorBidi" w:hAnsiTheme="majorBidi" w:cstheme="majorBidi"/>
          <w:color w:val="0F1115"/>
        </w:rPr>
        <w:br/>
        <w:t>A) 8</w:t>
      </w:r>
      <w:r w:rsidRPr="00F56086">
        <w:rPr>
          <w:rFonts w:asciiTheme="majorBidi" w:hAnsiTheme="majorBidi" w:cstheme="majorBidi"/>
          <w:color w:val="0F1115"/>
        </w:rPr>
        <w:br/>
        <w:t>B) -8</w:t>
      </w:r>
      <w:r w:rsidRPr="00F56086">
        <w:rPr>
          <w:rFonts w:asciiTheme="majorBidi" w:hAnsiTheme="majorBidi" w:cstheme="majorBidi"/>
          <w:color w:val="0F1115"/>
        </w:rPr>
        <w:br/>
        <w:t xml:space="preserve">C) 0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D) 6</w:t>
      </w:r>
    </w:p>
    <w:p w14:paraId="5579BCCA" w14:textId="117AF0D5" w:rsidR="00A64EE4" w:rsidRPr="00F56086" w:rsidRDefault="00A64EE4" w:rsidP="0002568C">
      <w:pPr>
        <w:pStyle w:val="ds-markdown-paragraph"/>
        <w:numPr>
          <w:ilvl w:val="0"/>
          <w:numId w:val="386"/>
        </w:numPr>
        <w:shd w:val="clear" w:color="auto" w:fill="FFFFFF"/>
        <w:tabs>
          <w:tab w:val="clear" w:pos="1080"/>
          <w:tab w:val="num" w:pos="360"/>
        </w:tabs>
        <w:spacing w:before="0" w:beforeAutospacing="0" w:after="0" w:afterAutospacing="0"/>
        <w:ind w:left="720" w:hanging="900"/>
        <w:rPr>
          <w:rFonts w:asciiTheme="majorBidi" w:hAnsiTheme="majorBidi" w:cstheme="majorBidi"/>
          <w:color w:val="0F1115"/>
        </w:rPr>
      </w:pPr>
      <w:r w:rsidRPr="00F56086">
        <w:rPr>
          <w:rFonts w:asciiTheme="majorBidi" w:hAnsiTheme="majorBidi" w:cstheme="majorBidi"/>
          <w:color w:val="0F1115"/>
        </w:rPr>
        <w:t>The remainder when </w:t>
      </w:r>
      <m:oMath>
        <m:r>
          <w:rPr>
            <w:rFonts w:ascii="Cambria Math" w:hAnsi="Cambria Math" w:cstheme="majorBidi"/>
          </w:rPr>
          <m:t>f(x)=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4</m:t>
            </m:r>
          </m:sup>
        </m:sSup>
        <m:r>
          <w:rPr>
            <w:rFonts w:ascii="Cambria Math" w:hAnsi="Cambria Math" w:cstheme="majorBidi"/>
          </w:rPr>
          <m:t>+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+2</m:t>
        </m:r>
      </m:oMath>
      <w:r w:rsidRPr="00F56086">
        <w:rPr>
          <w:rFonts w:asciiTheme="majorBidi" w:hAnsiTheme="majorBidi" w:cstheme="majorBidi"/>
          <w:color w:val="0F1115"/>
        </w:rPr>
        <w:t> is divided by </w:t>
      </w:r>
      <m:oMath>
        <m:r>
          <w:rPr>
            <w:rFonts w:ascii="Cambria Math" w:hAnsi="Cambria Math" w:cstheme="majorBidi"/>
          </w:rPr>
          <m:t>x+2</m:t>
        </m:r>
      </m:oMath>
      <w:r w:rsidRPr="00F56086">
        <w:rPr>
          <w:rFonts w:asciiTheme="majorBidi" w:hAnsiTheme="majorBidi" w:cstheme="majorBidi"/>
          <w:color w:val="0F1115"/>
        </w:rPr>
        <w:t> is:</w:t>
      </w:r>
      <w:r w:rsidRPr="00F56086">
        <w:rPr>
          <w:rFonts w:asciiTheme="majorBidi" w:hAnsiTheme="majorBidi" w:cstheme="majorBidi"/>
          <w:color w:val="0F1115"/>
        </w:rPr>
        <w:br/>
        <w:t>A) 16</w:t>
      </w:r>
      <w:r w:rsidRPr="00F56086">
        <w:rPr>
          <w:rFonts w:asciiTheme="majorBidi" w:hAnsiTheme="majorBidi" w:cstheme="majorBidi"/>
          <w:color w:val="0F1115"/>
        </w:rPr>
        <w:br/>
        <w:t xml:space="preserve">B) -16 </w:t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</w:r>
      <w:r w:rsidR="00F56086" w:rsidRPr="00F56086">
        <w:rPr>
          <w:rFonts w:asciiTheme="majorBidi" w:hAnsiTheme="majorBidi" w:cstheme="majorBidi"/>
          <w:color w:val="0F1115"/>
        </w:rPr>
        <w:tab/>
        <w:t>*</w:t>
      </w:r>
      <w:r w:rsidRPr="00F56086">
        <w:rPr>
          <w:rFonts w:asciiTheme="majorBidi" w:hAnsiTheme="majorBidi" w:cstheme="majorBidi"/>
          <w:color w:val="0F1115"/>
        </w:rPr>
        <w:br/>
        <w:t>C) 2</w:t>
      </w:r>
      <w:r w:rsidRPr="00F56086">
        <w:rPr>
          <w:rFonts w:asciiTheme="majorBidi" w:hAnsiTheme="majorBidi" w:cstheme="majorBidi"/>
          <w:color w:val="0F1115"/>
        </w:rPr>
        <w:br/>
        <w:t>D) 0</w:t>
      </w:r>
    </w:p>
    <w:p w14:paraId="3F9C1308" w14:textId="39701C96" w:rsidR="00234623" w:rsidRDefault="00234623">
      <w:r>
        <w:br w:type="page"/>
      </w:r>
    </w:p>
    <w:p w14:paraId="5791087B" w14:textId="77777777" w:rsidR="002E4AD3" w:rsidRDefault="002E4AD3" w:rsidP="00234623">
      <w:pPr>
        <w:pStyle w:val="Heading1"/>
      </w:pPr>
      <w:bookmarkStart w:id="10" w:name="_Toc222900143"/>
      <w:r w:rsidRPr="00FC38DA">
        <w:lastRenderedPageBreak/>
        <w:t>Unit 10: Trigonometric Identities</w:t>
      </w:r>
      <w:bookmarkEnd w:id="10"/>
    </w:p>
    <w:p w14:paraId="22F7A336" w14:textId="77777777" w:rsidR="00234623" w:rsidRDefault="00234623" w:rsidP="002E4AD3"/>
    <w:p w14:paraId="5FD019E9" w14:textId="0CE8B67C" w:rsidR="00234623" w:rsidRPr="00E305F9" w:rsidRDefault="00234623" w:rsidP="00855580">
      <w:pPr>
        <w:ind w:left="720" w:hanging="720"/>
        <w:jc w:val="both"/>
      </w:pPr>
      <w:r w:rsidRPr="00E305F9">
        <w:t xml:space="preserve">1. Distance r of the point </w:t>
      </w:r>
      <w:proofErr w:type="gramStart"/>
      <w:r w:rsidRPr="00E305F9">
        <w:t>P(</w:t>
      </w:r>
      <w:proofErr w:type="gramEnd"/>
      <w:r w:rsidRPr="00E305F9">
        <w:t>x</w:t>
      </w:r>
      <w:r w:rsidRPr="00E305F9">
        <w:rPr>
          <w:vertAlign w:val="subscript"/>
        </w:rPr>
        <w:t>1</w:t>
      </w:r>
      <w:r w:rsidRPr="00E305F9">
        <w:t>, y</w:t>
      </w:r>
      <w:r w:rsidRPr="00E305F9">
        <w:rPr>
          <w:vertAlign w:val="subscript"/>
        </w:rPr>
        <w:t>1</w:t>
      </w:r>
      <w:r w:rsidRPr="00E305F9">
        <w:t>) from the origin is given by the relation r = _____</w:t>
      </w:r>
      <w:proofErr w:type="gramStart"/>
      <w:r w:rsidRPr="00E305F9">
        <w:t>_ ?</w:t>
      </w:r>
      <w:proofErr w:type="gramEnd"/>
    </w:p>
    <w:p w14:paraId="4D7EE49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780" w:dyaOrig="360" w14:anchorId="7365BE01">
          <v:shape id="_x0000_i1240" type="#_x0000_t75" style="width:35.7pt;height:22.05pt" o:ole="">
            <v:imagedata r:id="rId430" o:title=""/>
          </v:shape>
          <o:OLEObject Type="Embed" ProgID="Equation.3" ShapeID="_x0000_i1240" DrawAspect="Content" ObjectID="_1833651761" r:id="rId431"/>
        </w:object>
      </w:r>
    </w:p>
    <w:p w14:paraId="1813A895" w14:textId="2AEA42A8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2"/>
        </w:rPr>
        <w:object w:dxaOrig="999" w:dyaOrig="440" w14:anchorId="2137114B">
          <v:shape id="_x0000_i1241" type="#_x0000_t75" style="width:49.95pt;height:22.05pt" o:ole="">
            <v:imagedata r:id="rId432" o:title=""/>
          </v:shape>
          <o:OLEObject Type="Embed" ProgID="Equation.3" ShapeID="_x0000_i1241" DrawAspect="Content" ObjectID="_1833651762" r:id="rId433"/>
        </w:object>
      </w:r>
      <w:r w:rsidR="00855580">
        <w:tab/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4537130D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2"/>
        </w:rPr>
        <w:object w:dxaOrig="1760" w:dyaOrig="440" w14:anchorId="589F377F">
          <v:shape id="_x0000_i1242" type="#_x0000_t75" style="width:86.9pt;height:22.05pt" o:ole="">
            <v:imagedata r:id="rId434" o:title=""/>
          </v:shape>
          <o:OLEObject Type="Embed" ProgID="Equation.3" ShapeID="_x0000_i1242" DrawAspect="Content" ObjectID="_1833651763" r:id="rId435"/>
        </w:object>
      </w:r>
    </w:p>
    <w:p w14:paraId="50E1438B" w14:textId="446BFDE1" w:rsidR="00234623" w:rsidRPr="00E305F9" w:rsidRDefault="00234623" w:rsidP="00855580">
      <w:pPr>
        <w:jc w:val="both"/>
      </w:pPr>
      <w:r w:rsidRPr="00E305F9">
        <w:tab/>
        <w:t xml:space="preserve">d) </w:t>
      </w:r>
      <w:r w:rsidRPr="00E305F9">
        <w:rPr>
          <w:position w:val="-12"/>
        </w:rPr>
        <w:object w:dxaOrig="499" w:dyaOrig="440" w14:anchorId="6F20E763">
          <v:shape id="_x0000_i1243" type="#_x0000_t75" style="width:29.2pt;height:22.05pt" o:ole="">
            <v:imagedata r:id="rId436" o:title=""/>
          </v:shape>
          <o:OLEObject Type="Embed" ProgID="Equation.3" ShapeID="_x0000_i1243" DrawAspect="Content" ObjectID="_1833651764" r:id="rId437"/>
        </w:object>
      </w:r>
    </w:p>
    <w:p w14:paraId="6CE90B07" w14:textId="77777777" w:rsidR="00234623" w:rsidRPr="00E305F9" w:rsidRDefault="00234623" w:rsidP="00234623">
      <w:pPr>
        <w:jc w:val="both"/>
      </w:pPr>
    </w:p>
    <w:p w14:paraId="47CBAB3D" w14:textId="56F500D2" w:rsidR="00234623" w:rsidRPr="00E305F9" w:rsidRDefault="00234623" w:rsidP="00855580">
      <w:pPr>
        <w:ind w:left="720" w:hanging="720"/>
        <w:jc w:val="both"/>
      </w:pPr>
      <w:r w:rsidRPr="00E305F9">
        <w:t>2. If Sin</w:t>
      </w:r>
      <w:r w:rsidRPr="00E305F9">
        <w:rPr>
          <w:position w:val="-6"/>
        </w:rPr>
        <w:object w:dxaOrig="200" w:dyaOrig="279" w14:anchorId="5C59C284">
          <v:shape id="_x0000_i1244" type="#_x0000_t75" style="width:7.15pt;height:14.9pt" o:ole="">
            <v:imagedata r:id="rId438" o:title=""/>
          </v:shape>
          <o:OLEObject Type="Embed" ProgID="Equation.3" ShapeID="_x0000_i1244" DrawAspect="Content" ObjectID="_1833651765" r:id="rId439"/>
        </w:object>
      </w:r>
      <w:r w:rsidRPr="00E305F9">
        <w:rPr>
          <w:vertAlign w:val="subscript"/>
        </w:rPr>
        <w:t>1</w:t>
      </w:r>
      <w:r w:rsidRPr="00E305F9">
        <w:t xml:space="preserve"> = Sin</w:t>
      </w:r>
      <w:r w:rsidRPr="00E305F9">
        <w:rPr>
          <w:position w:val="-6"/>
        </w:rPr>
        <w:object w:dxaOrig="200" w:dyaOrig="279" w14:anchorId="7A881E09">
          <v:shape id="_x0000_i1245" type="#_x0000_t75" style="width:7.15pt;height:14.9pt" o:ole="">
            <v:imagedata r:id="rId438" o:title=""/>
          </v:shape>
          <o:OLEObject Type="Embed" ProgID="Equation.3" ShapeID="_x0000_i1245" DrawAspect="Content" ObjectID="_1833651766" r:id="rId440"/>
        </w:object>
      </w:r>
      <w:r w:rsidRPr="00E305F9">
        <w:rPr>
          <w:vertAlign w:val="subscript"/>
        </w:rPr>
        <w:t>2</w:t>
      </w:r>
      <w:r w:rsidRPr="00E305F9">
        <w:t xml:space="preserve"> and Cos</w:t>
      </w:r>
      <w:r w:rsidRPr="00E305F9">
        <w:rPr>
          <w:position w:val="-6"/>
        </w:rPr>
        <w:object w:dxaOrig="200" w:dyaOrig="279" w14:anchorId="52F5488A">
          <v:shape id="_x0000_i1246" type="#_x0000_t75" style="width:7.15pt;height:14.9pt" o:ole="">
            <v:imagedata r:id="rId438" o:title=""/>
          </v:shape>
          <o:OLEObject Type="Embed" ProgID="Equation.3" ShapeID="_x0000_i1246" DrawAspect="Content" ObjectID="_1833651767" r:id="rId441"/>
        </w:object>
      </w:r>
      <w:r w:rsidRPr="00E305F9">
        <w:rPr>
          <w:vertAlign w:val="subscript"/>
        </w:rPr>
        <w:t>1</w:t>
      </w:r>
      <w:r w:rsidRPr="00E305F9">
        <w:t xml:space="preserve"> = Cos</w:t>
      </w:r>
      <w:r w:rsidRPr="00E305F9">
        <w:rPr>
          <w:position w:val="-6"/>
        </w:rPr>
        <w:object w:dxaOrig="200" w:dyaOrig="279" w14:anchorId="26ECA6FB">
          <v:shape id="_x0000_i1247" type="#_x0000_t75" style="width:7.15pt;height:14.9pt" o:ole="">
            <v:imagedata r:id="rId438" o:title=""/>
          </v:shape>
          <o:OLEObject Type="Embed" ProgID="Equation.3" ShapeID="_x0000_i1247" DrawAspect="Content" ObjectID="_1833651768" r:id="rId442"/>
        </w:object>
      </w:r>
      <w:r w:rsidRPr="00E305F9">
        <w:rPr>
          <w:vertAlign w:val="subscript"/>
        </w:rPr>
        <w:t>2</w:t>
      </w:r>
      <w:r w:rsidRPr="00E305F9">
        <w:t xml:space="preserve"> then </w:t>
      </w:r>
    </w:p>
    <w:p w14:paraId="6B75156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780" w:dyaOrig="620" w14:anchorId="5FCEC4A5">
          <v:shape id="_x0000_i1248" type="#_x0000_t75" style="width:94.05pt;height:29.2pt" o:ole="">
            <v:imagedata r:id="rId443" o:title=""/>
          </v:shape>
          <o:OLEObject Type="Embed" ProgID="Equation.3" ShapeID="_x0000_i1248" DrawAspect="Content" ObjectID="_1833651769" r:id="rId444"/>
        </w:object>
      </w:r>
    </w:p>
    <w:p w14:paraId="05C407BD" w14:textId="3E90900B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780" w:dyaOrig="620" w14:anchorId="1A5AE980">
          <v:shape id="_x0000_i1249" type="#_x0000_t75" style="width:94.05pt;height:29.2pt" o:ole="">
            <v:imagedata r:id="rId445" o:title=""/>
          </v:shape>
          <o:OLEObject Type="Embed" ProgID="Equation.3" ShapeID="_x0000_i1249" DrawAspect="Content" ObjectID="_1833651770" r:id="rId446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4C698AF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800" w:dyaOrig="620" w14:anchorId="2CBC9B22">
          <v:shape id="_x0000_i1250" type="#_x0000_t75" style="width:94.05pt;height:29.2pt" o:ole="">
            <v:imagedata r:id="rId447" o:title=""/>
          </v:shape>
          <o:OLEObject Type="Embed" ProgID="Equation.3" ShapeID="_x0000_i1250" DrawAspect="Content" ObjectID="_1833651771" r:id="rId448"/>
        </w:object>
      </w:r>
    </w:p>
    <w:p w14:paraId="6A6D6D51" w14:textId="63495883" w:rsidR="00234623" w:rsidRPr="00E305F9" w:rsidRDefault="00234623" w:rsidP="00855580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20" w:dyaOrig="620" w14:anchorId="5A9833B4">
          <v:shape id="_x0000_i1251" type="#_x0000_t75" style="width:94.05pt;height:29.2pt" o:ole="">
            <v:imagedata r:id="rId449" o:title=""/>
          </v:shape>
          <o:OLEObject Type="Embed" ProgID="Equation.3" ShapeID="_x0000_i1251" DrawAspect="Content" ObjectID="_1833651772" r:id="rId450"/>
        </w:object>
      </w:r>
    </w:p>
    <w:p w14:paraId="0307B8A9" w14:textId="77777777" w:rsidR="00234623" w:rsidRPr="00E305F9" w:rsidRDefault="00234623" w:rsidP="00234623">
      <w:pPr>
        <w:jc w:val="both"/>
      </w:pPr>
    </w:p>
    <w:p w14:paraId="79B59814" w14:textId="5F2AA147" w:rsidR="00234623" w:rsidRPr="00E305F9" w:rsidRDefault="00234623" w:rsidP="00855580">
      <w:pPr>
        <w:ind w:left="720" w:hanging="720"/>
        <w:jc w:val="both"/>
      </w:pPr>
      <w:r w:rsidRPr="00E305F9">
        <w:t xml:space="preserve">3. Distance r of the point </w:t>
      </w:r>
      <w:proofErr w:type="gramStart"/>
      <w:r w:rsidRPr="00E305F9">
        <w:t>P(</w:t>
      </w:r>
      <w:proofErr w:type="gramEnd"/>
      <w:r w:rsidRPr="00E305F9">
        <w:t xml:space="preserve">1, 2) from the origin </w:t>
      </w:r>
      <w:proofErr w:type="gramStart"/>
      <w:r w:rsidRPr="00E305F9">
        <w:t>O(</w:t>
      </w:r>
      <w:proofErr w:type="gramEnd"/>
      <w:r w:rsidRPr="00E305F9">
        <w:t>0, 0) is given by the relation r = __</w:t>
      </w:r>
      <w:proofErr w:type="gramStart"/>
      <w:r w:rsidRPr="00E305F9">
        <w:t>_ ?</w:t>
      </w:r>
      <w:proofErr w:type="gramEnd"/>
    </w:p>
    <w:p w14:paraId="46982F00" w14:textId="68AD9D71" w:rsidR="00234623" w:rsidRPr="00E305F9" w:rsidRDefault="00234623">
      <w:pPr>
        <w:numPr>
          <w:ilvl w:val="0"/>
          <w:numId w:val="183"/>
        </w:numPr>
        <w:jc w:val="both"/>
      </w:pPr>
      <w:r w:rsidRPr="00E305F9">
        <w:t>5</w:t>
      </w:r>
      <w:r w:rsidR="00855580">
        <w:tab/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574FF707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rPr>
          <w:position w:val="-8"/>
        </w:rPr>
        <w:object w:dxaOrig="360" w:dyaOrig="360" w14:anchorId="1C045DC1">
          <v:shape id="_x0000_i1252" type="#_x0000_t75" style="width:22.05pt;height:22.05pt" o:ole="">
            <v:imagedata r:id="rId451" o:title=""/>
          </v:shape>
          <o:OLEObject Type="Embed" ProgID="Equation.3" ShapeID="_x0000_i1252" DrawAspect="Content" ObjectID="_1833651773" r:id="rId452"/>
        </w:object>
      </w:r>
    </w:p>
    <w:p w14:paraId="31C4B431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t>25</w:t>
      </w:r>
    </w:p>
    <w:p w14:paraId="05846F61" w14:textId="51E73037" w:rsidR="00234623" w:rsidRPr="00E305F9" w:rsidRDefault="00234623" w:rsidP="00855580">
      <w:pPr>
        <w:numPr>
          <w:ilvl w:val="0"/>
          <w:numId w:val="183"/>
        </w:numPr>
        <w:jc w:val="both"/>
      </w:pPr>
      <w:r w:rsidRPr="00E305F9">
        <w:rPr>
          <w:position w:val="-8"/>
        </w:rPr>
        <w:object w:dxaOrig="360" w:dyaOrig="360" w14:anchorId="6E8D7506">
          <v:shape id="_x0000_i1253" type="#_x0000_t75" style="width:22.05pt;height:22.05pt" o:ole="">
            <v:imagedata r:id="rId453" o:title=""/>
          </v:shape>
          <o:OLEObject Type="Embed" ProgID="Equation.3" ShapeID="_x0000_i1253" DrawAspect="Content" ObjectID="_1833651774" r:id="rId454"/>
        </w:object>
      </w:r>
    </w:p>
    <w:p w14:paraId="44B19569" w14:textId="77777777" w:rsidR="00234623" w:rsidRPr="00E305F9" w:rsidRDefault="00234623" w:rsidP="00234623">
      <w:pPr>
        <w:jc w:val="both"/>
      </w:pPr>
    </w:p>
    <w:p w14:paraId="65C8EE3F" w14:textId="5FDB38F8" w:rsidR="00234623" w:rsidRPr="00E305F9" w:rsidRDefault="00234623" w:rsidP="00855580">
      <w:pPr>
        <w:jc w:val="both"/>
      </w:pPr>
      <w:r w:rsidRPr="00E305F9">
        <w:t xml:space="preserve">4. </w:t>
      </w:r>
      <w:r w:rsidRPr="00E305F9">
        <w:rPr>
          <w:position w:val="-10"/>
        </w:rPr>
        <w:object w:dxaOrig="1300" w:dyaOrig="320" w14:anchorId="43CF650F">
          <v:shape id="_x0000_i1254" type="#_x0000_t75" style="width:64.85pt;height:14.9pt" o:ole="">
            <v:imagedata r:id="rId455" o:title=""/>
          </v:shape>
          <o:OLEObject Type="Embed" ProgID="Equation.3" ShapeID="_x0000_i1254" DrawAspect="Content" ObjectID="_1833651775" r:id="rId456"/>
        </w:object>
      </w:r>
    </w:p>
    <w:p w14:paraId="6868D1A8" w14:textId="392F9AC8" w:rsidR="00234623" w:rsidRPr="00E305F9" w:rsidRDefault="00234623" w:rsidP="00234623">
      <w:pPr>
        <w:jc w:val="both"/>
      </w:pPr>
      <w:r w:rsidRPr="00E305F9">
        <w:lastRenderedPageBreak/>
        <w:tab/>
        <w:t xml:space="preserve">a) </w:t>
      </w:r>
      <w:r w:rsidRPr="00E305F9">
        <w:rPr>
          <w:position w:val="-10"/>
        </w:rPr>
        <w:object w:dxaOrig="2340" w:dyaOrig="320" w14:anchorId="0664D049">
          <v:shape id="_x0000_i1255" type="#_x0000_t75" style="width:114.8pt;height:14.9pt" o:ole="">
            <v:imagedata r:id="rId457" o:title=""/>
          </v:shape>
          <o:OLEObject Type="Embed" ProgID="Equation.3" ShapeID="_x0000_i1255" DrawAspect="Content" ObjectID="_1833651776" r:id="rId458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1840140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64974035">
          <v:shape id="_x0000_i1256" type="#_x0000_t75" style="width:114.8pt;height:14.9pt" o:ole="">
            <v:imagedata r:id="rId459" o:title=""/>
          </v:shape>
          <o:OLEObject Type="Embed" ProgID="Equation.3" ShapeID="_x0000_i1256" DrawAspect="Content" ObjectID="_1833651777" r:id="rId460"/>
        </w:object>
      </w:r>
    </w:p>
    <w:p w14:paraId="6D4CAC3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19871A3B">
          <v:shape id="_x0000_i1257" type="#_x0000_t75" style="width:114.8pt;height:14.9pt" o:ole="">
            <v:imagedata r:id="rId461" o:title=""/>
          </v:shape>
          <o:OLEObject Type="Embed" ProgID="Equation.3" ShapeID="_x0000_i1257" DrawAspect="Content" ObjectID="_1833651778" r:id="rId462"/>
        </w:object>
      </w:r>
    </w:p>
    <w:p w14:paraId="41A29E18" w14:textId="6BB99F22" w:rsidR="00234623" w:rsidRPr="00E305F9" w:rsidRDefault="00234623" w:rsidP="00855580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6F060F44">
          <v:shape id="_x0000_i1258" type="#_x0000_t75" style="width:114.8pt;height:14.9pt" o:ole="">
            <v:imagedata r:id="rId463" o:title=""/>
          </v:shape>
          <o:OLEObject Type="Embed" ProgID="Equation.3" ShapeID="_x0000_i1258" DrawAspect="Content" ObjectID="_1833651779" r:id="rId464"/>
        </w:object>
      </w:r>
    </w:p>
    <w:p w14:paraId="58257119" w14:textId="77777777" w:rsidR="00234623" w:rsidRPr="00E305F9" w:rsidRDefault="00234623" w:rsidP="00234623">
      <w:pPr>
        <w:jc w:val="both"/>
      </w:pPr>
    </w:p>
    <w:p w14:paraId="10777674" w14:textId="5F96B1A4" w:rsidR="00234623" w:rsidRPr="00E305F9" w:rsidRDefault="00234623" w:rsidP="00855580">
      <w:pPr>
        <w:jc w:val="both"/>
      </w:pPr>
      <w:r w:rsidRPr="00E305F9">
        <w:t xml:space="preserve">5. </w:t>
      </w:r>
      <w:r w:rsidRPr="00E305F9">
        <w:rPr>
          <w:position w:val="-10"/>
        </w:rPr>
        <w:object w:dxaOrig="1320" w:dyaOrig="320" w14:anchorId="357A7C1B">
          <v:shape id="_x0000_i1259" type="#_x0000_t75" style="width:64.85pt;height:14.9pt" o:ole="">
            <v:imagedata r:id="rId465" o:title=""/>
          </v:shape>
          <o:OLEObject Type="Embed" ProgID="Equation.3" ShapeID="_x0000_i1259" DrawAspect="Content" ObjectID="_1833651780" r:id="rId466"/>
        </w:object>
      </w:r>
    </w:p>
    <w:p w14:paraId="5207E8C0" w14:textId="6E676D43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36F7D5B3">
          <v:shape id="_x0000_i1260" type="#_x0000_t75" style="width:114.8pt;height:14.9pt" o:ole="">
            <v:imagedata r:id="rId457" o:title=""/>
          </v:shape>
          <o:OLEObject Type="Embed" ProgID="Equation.3" ShapeID="_x0000_i1260" DrawAspect="Content" ObjectID="_1833651781" r:id="rId467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1478F8D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5CCE0F37">
          <v:shape id="_x0000_i1261" type="#_x0000_t75" style="width:114.8pt;height:14.9pt" o:ole="">
            <v:imagedata r:id="rId459" o:title=""/>
          </v:shape>
          <o:OLEObject Type="Embed" ProgID="Equation.3" ShapeID="_x0000_i1261" DrawAspect="Content" ObjectID="_1833651782" r:id="rId468"/>
        </w:object>
      </w:r>
    </w:p>
    <w:p w14:paraId="7FEE7FC7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682A8CFE">
          <v:shape id="_x0000_i1262" type="#_x0000_t75" style="width:114.8pt;height:14.9pt" o:ole="">
            <v:imagedata r:id="rId461" o:title=""/>
          </v:shape>
          <o:OLEObject Type="Embed" ProgID="Equation.3" ShapeID="_x0000_i1262" DrawAspect="Content" ObjectID="_1833651783" r:id="rId469"/>
        </w:object>
      </w:r>
    </w:p>
    <w:p w14:paraId="7BA90048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436FC836">
          <v:shape id="_x0000_i1263" type="#_x0000_t75" style="width:114.8pt;height:14.9pt" o:ole="">
            <v:imagedata r:id="rId463" o:title=""/>
          </v:shape>
          <o:OLEObject Type="Embed" ProgID="Equation.3" ShapeID="_x0000_i1263" DrawAspect="Content" ObjectID="_1833651784" r:id="rId470"/>
        </w:object>
      </w:r>
    </w:p>
    <w:p w14:paraId="1D7CC843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10"/>
        </w:rPr>
        <w:object w:dxaOrig="2340" w:dyaOrig="320" w14:anchorId="32609496">
          <v:shape id="_x0000_i1264" type="#_x0000_t75" style="width:114.8pt;height:14.9pt" o:ole="">
            <v:imagedata r:id="rId471" o:title=""/>
          </v:shape>
          <o:OLEObject Type="Embed" ProgID="Equation.3" ShapeID="_x0000_i1264" DrawAspect="Content" ObjectID="_1833651785" r:id="rId472"/>
        </w:object>
      </w:r>
    </w:p>
    <w:p w14:paraId="571B80CA" w14:textId="77777777" w:rsidR="00234623" w:rsidRPr="00E305F9" w:rsidRDefault="00234623" w:rsidP="00234623">
      <w:pPr>
        <w:jc w:val="both"/>
      </w:pPr>
    </w:p>
    <w:p w14:paraId="1376B39D" w14:textId="372C10F9" w:rsidR="00234623" w:rsidRPr="00E305F9" w:rsidRDefault="00234623" w:rsidP="00855580">
      <w:pPr>
        <w:jc w:val="both"/>
      </w:pPr>
      <w:r w:rsidRPr="00E305F9">
        <w:t xml:space="preserve">6. </w:t>
      </w:r>
      <w:r w:rsidRPr="00E305F9">
        <w:rPr>
          <w:position w:val="-10"/>
        </w:rPr>
        <w:object w:dxaOrig="1260" w:dyaOrig="320" w14:anchorId="3E311795">
          <v:shape id="_x0000_i1265" type="#_x0000_t75" style="width:64.85pt;height:14.9pt" o:ole="">
            <v:imagedata r:id="rId473" o:title=""/>
          </v:shape>
          <o:OLEObject Type="Embed" ProgID="Equation.3" ShapeID="_x0000_i1265" DrawAspect="Content" ObjectID="_1833651786" r:id="rId474"/>
        </w:object>
      </w:r>
    </w:p>
    <w:p w14:paraId="4BD549AD" w14:textId="0A098CC9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7C6287D7">
          <v:shape id="_x0000_i1266" type="#_x0000_t75" style="width:114.8pt;height:14.9pt" o:ole="">
            <v:imagedata r:id="rId457" o:title=""/>
          </v:shape>
          <o:OLEObject Type="Embed" ProgID="Equation.3" ShapeID="_x0000_i1266" DrawAspect="Content" ObjectID="_1833651787" r:id="rId475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5078622A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6B0245B4">
          <v:shape id="_x0000_i1267" type="#_x0000_t75" style="width:114.8pt;height:14.9pt" o:ole="">
            <v:imagedata r:id="rId459" o:title=""/>
          </v:shape>
          <o:OLEObject Type="Embed" ProgID="Equation.3" ShapeID="_x0000_i1267" DrawAspect="Content" ObjectID="_1833651788" r:id="rId476"/>
        </w:object>
      </w:r>
    </w:p>
    <w:p w14:paraId="355AC9D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5138FB4F">
          <v:shape id="_x0000_i1268" type="#_x0000_t75" style="width:114.8pt;height:14.9pt" o:ole="">
            <v:imagedata r:id="rId461" o:title=""/>
          </v:shape>
          <o:OLEObject Type="Embed" ProgID="Equation.3" ShapeID="_x0000_i1268" DrawAspect="Content" ObjectID="_1833651789" r:id="rId477"/>
        </w:object>
      </w:r>
    </w:p>
    <w:p w14:paraId="632632DE" w14:textId="3D3CAA00" w:rsidR="00234623" w:rsidRPr="00E305F9" w:rsidRDefault="00234623" w:rsidP="00855580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120DD55A">
          <v:shape id="_x0000_i1269" type="#_x0000_t75" style="width:114.8pt;height:14.9pt" o:ole="">
            <v:imagedata r:id="rId463" o:title=""/>
          </v:shape>
          <o:OLEObject Type="Embed" ProgID="Equation.3" ShapeID="_x0000_i1269" DrawAspect="Content" ObjectID="_1833651790" r:id="rId478"/>
        </w:object>
      </w:r>
    </w:p>
    <w:p w14:paraId="4B7A4C15" w14:textId="77777777" w:rsidR="00234623" w:rsidRPr="00E305F9" w:rsidRDefault="00234623" w:rsidP="00234623">
      <w:pPr>
        <w:jc w:val="both"/>
      </w:pPr>
    </w:p>
    <w:p w14:paraId="13D29AC6" w14:textId="38F3F5F2" w:rsidR="00234623" w:rsidRPr="00E305F9" w:rsidRDefault="00234623" w:rsidP="00855580">
      <w:pPr>
        <w:jc w:val="both"/>
      </w:pPr>
      <w:r w:rsidRPr="00E305F9">
        <w:t xml:space="preserve">7. </w:t>
      </w:r>
      <w:r w:rsidRPr="00E305F9">
        <w:rPr>
          <w:position w:val="-10"/>
        </w:rPr>
        <w:object w:dxaOrig="1280" w:dyaOrig="320" w14:anchorId="254FB119">
          <v:shape id="_x0000_i1270" type="#_x0000_t75" style="width:64.85pt;height:14.9pt" o:ole="">
            <v:imagedata r:id="rId479" o:title=""/>
          </v:shape>
          <o:OLEObject Type="Embed" ProgID="Equation.3" ShapeID="_x0000_i1270" DrawAspect="Content" ObjectID="_1833651791" r:id="rId480"/>
        </w:object>
      </w:r>
    </w:p>
    <w:p w14:paraId="118857C7" w14:textId="23AA1F2F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7D49CDB7">
          <v:shape id="_x0000_i1271" type="#_x0000_t75" style="width:114.8pt;height:14.9pt" o:ole="">
            <v:imagedata r:id="rId457" o:title=""/>
          </v:shape>
          <o:OLEObject Type="Embed" ProgID="Equation.3" ShapeID="_x0000_i1271" DrawAspect="Content" ObjectID="_1833651792" r:id="rId481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369C2976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1365EA2E">
          <v:shape id="_x0000_i1272" type="#_x0000_t75" style="width:114.8pt;height:14.9pt" o:ole="">
            <v:imagedata r:id="rId459" o:title=""/>
          </v:shape>
          <o:OLEObject Type="Embed" ProgID="Equation.3" ShapeID="_x0000_i1272" DrawAspect="Content" ObjectID="_1833651793" r:id="rId482"/>
        </w:object>
      </w:r>
    </w:p>
    <w:p w14:paraId="1FEF683D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47D5B490">
          <v:shape id="_x0000_i1273" type="#_x0000_t75" style="width:114.8pt;height:14.9pt" o:ole="">
            <v:imagedata r:id="rId461" o:title=""/>
          </v:shape>
          <o:OLEObject Type="Embed" ProgID="Equation.3" ShapeID="_x0000_i1273" DrawAspect="Content" ObjectID="_1833651794" r:id="rId483"/>
        </w:object>
      </w:r>
    </w:p>
    <w:p w14:paraId="1DC71EF9" w14:textId="72E52DFC" w:rsidR="00234623" w:rsidRPr="00E305F9" w:rsidRDefault="00234623" w:rsidP="00855580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6C7CC796">
          <v:shape id="_x0000_i1274" type="#_x0000_t75" style="width:114.8pt;height:14.9pt" o:ole="">
            <v:imagedata r:id="rId463" o:title=""/>
          </v:shape>
          <o:OLEObject Type="Embed" ProgID="Equation.3" ShapeID="_x0000_i1274" DrawAspect="Content" ObjectID="_1833651795" r:id="rId484"/>
        </w:object>
      </w:r>
    </w:p>
    <w:p w14:paraId="1EA8D9D7" w14:textId="77777777" w:rsidR="00855580" w:rsidRPr="00E305F9" w:rsidRDefault="00855580" w:rsidP="00234623">
      <w:pPr>
        <w:jc w:val="both"/>
      </w:pPr>
    </w:p>
    <w:p w14:paraId="23725D8E" w14:textId="684C7844" w:rsidR="00234623" w:rsidRPr="00E305F9" w:rsidRDefault="00234623" w:rsidP="00855580">
      <w:pPr>
        <w:jc w:val="both"/>
      </w:pPr>
      <w:r w:rsidRPr="00E305F9">
        <w:t xml:space="preserve">8. </w:t>
      </w:r>
      <w:r w:rsidR="008F2CD3" w:rsidRPr="008F2CD3">
        <w:rPr>
          <w:position w:val="-10"/>
        </w:rPr>
        <w:object w:dxaOrig="1040" w:dyaOrig="320" w14:anchorId="4CA93650">
          <v:shape id="_x0000_i2045" type="#_x0000_t75" style="width:51.9pt;height:16.2pt" o:ole="">
            <v:imagedata r:id="rId485" o:title=""/>
          </v:shape>
          <o:OLEObject Type="Embed" ProgID="Equation.DSMT4" ShapeID="_x0000_i2045" DrawAspect="Content" ObjectID="_1833651796" r:id="rId486"/>
        </w:object>
      </w:r>
    </w:p>
    <w:p w14:paraId="757BC362" w14:textId="45C23997" w:rsidR="00234623" w:rsidRPr="00E305F9" w:rsidRDefault="00234623">
      <w:pPr>
        <w:numPr>
          <w:ilvl w:val="0"/>
          <w:numId w:val="184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1F19BFF6">
          <v:shape id="_x0000_i2048" type="#_x0000_t75" style="width:12.3pt;height:11.05pt" o:ole="">
            <v:imagedata r:id="rId487" o:title=""/>
          </v:shape>
          <o:OLEObject Type="Embed" ProgID="Equation.DSMT4" ShapeID="_x0000_i2048" DrawAspect="Content" ObjectID="_1833651797" r:id="rId488"/>
        </w:object>
      </w:r>
    </w:p>
    <w:p w14:paraId="28038CA6" w14:textId="30C40A29" w:rsidR="00234623" w:rsidRPr="00E305F9" w:rsidRDefault="00234623">
      <w:pPr>
        <w:numPr>
          <w:ilvl w:val="0"/>
          <w:numId w:val="184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7D5B4226">
          <v:shape id="_x0000_i2051" type="#_x0000_t75" style="width:12.3pt;height:11.05pt" o:ole="">
            <v:imagedata r:id="rId489" o:title=""/>
          </v:shape>
          <o:OLEObject Type="Embed" ProgID="Equation.DSMT4" ShapeID="_x0000_i2051" DrawAspect="Content" ObjectID="_1833651798" r:id="rId490"/>
        </w:object>
      </w:r>
    </w:p>
    <w:p w14:paraId="2B37947F" w14:textId="31ABFC9A" w:rsidR="00234623" w:rsidRPr="00E305F9" w:rsidRDefault="00234623">
      <w:pPr>
        <w:numPr>
          <w:ilvl w:val="0"/>
          <w:numId w:val="184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35F31024">
          <v:shape id="_x0000_i2054" type="#_x0000_t75" style="width:12.3pt;height:11.05pt" o:ole="">
            <v:imagedata r:id="rId491" o:title=""/>
          </v:shape>
          <o:OLEObject Type="Embed" ProgID="Equation.DSMT4" ShapeID="_x0000_i2054" DrawAspect="Content" ObjectID="_1833651799" r:id="rId492"/>
        </w:object>
      </w:r>
    </w:p>
    <w:p w14:paraId="12E0A755" w14:textId="4571544F" w:rsidR="00234623" w:rsidRPr="00E305F9" w:rsidRDefault="00234623" w:rsidP="00855580">
      <w:pPr>
        <w:numPr>
          <w:ilvl w:val="0"/>
          <w:numId w:val="184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04E7EB66">
          <v:shape id="_x0000_i2057" type="#_x0000_t75" style="width:12.3pt;height:11.05pt" o:ole="">
            <v:imagedata r:id="rId487" o:title=""/>
          </v:shape>
          <o:OLEObject Type="Embed" ProgID="Equation.DSMT4" ShapeID="_x0000_i2057" DrawAspect="Content" ObjectID="_1833651800" r:id="rId493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4F802DDC" w14:textId="77777777" w:rsidR="00234623" w:rsidRPr="00E305F9" w:rsidRDefault="00234623" w:rsidP="00234623">
      <w:pPr>
        <w:jc w:val="both"/>
      </w:pPr>
    </w:p>
    <w:p w14:paraId="6B716151" w14:textId="62078CFB" w:rsidR="00234623" w:rsidRPr="00E305F9" w:rsidRDefault="00234623" w:rsidP="00855580">
      <w:pPr>
        <w:jc w:val="both"/>
      </w:pPr>
      <w:r w:rsidRPr="00E305F9">
        <w:lastRenderedPageBreak/>
        <w:t xml:space="preserve">9. </w:t>
      </w:r>
      <w:r w:rsidR="008F2CD3" w:rsidRPr="008F2CD3">
        <w:rPr>
          <w:position w:val="-10"/>
        </w:rPr>
        <w:object w:dxaOrig="999" w:dyaOrig="320" w14:anchorId="7E208552">
          <v:shape id="_x0000_i2077" type="#_x0000_t75" style="width:49.95pt;height:16.2pt" o:ole="">
            <v:imagedata r:id="rId494" o:title=""/>
          </v:shape>
          <o:OLEObject Type="Embed" ProgID="Equation.DSMT4" ShapeID="_x0000_i2077" DrawAspect="Content" ObjectID="_1833651801" r:id="rId495"/>
        </w:object>
      </w:r>
    </w:p>
    <w:p w14:paraId="77AF3E75" w14:textId="48CC128B" w:rsidR="00234623" w:rsidRPr="00E305F9" w:rsidRDefault="00234623" w:rsidP="00234623">
      <w:pPr>
        <w:ind w:left="720"/>
        <w:jc w:val="both"/>
      </w:pPr>
      <w:r w:rsidRPr="00E305F9">
        <w:t>a)   sec</w:t>
      </w:r>
      <w:r w:rsidR="008F2CD3" w:rsidRPr="008F2CD3">
        <w:rPr>
          <w:position w:val="-6"/>
        </w:rPr>
        <w:object w:dxaOrig="240" w:dyaOrig="220" w14:anchorId="73B70B54">
          <v:shape id="_x0000_i2080" type="#_x0000_t75" style="width:12.3pt;height:11.05pt" o:ole="">
            <v:imagedata r:id="rId487" o:title=""/>
          </v:shape>
          <o:OLEObject Type="Embed" ProgID="Equation.DSMT4" ShapeID="_x0000_i2080" DrawAspect="Content" ObjectID="_1833651802" r:id="rId496"/>
        </w:object>
      </w:r>
    </w:p>
    <w:p w14:paraId="18FC0D36" w14:textId="7B81E64D" w:rsidR="00234623" w:rsidRPr="00E305F9" w:rsidRDefault="00234623">
      <w:pPr>
        <w:numPr>
          <w:ilvl w:val="0"/>
          <w:numId w:val="185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7739D2B5">
          <v:shape id="_x0000_i2083" type="#_x0000_t75" style="width:12.3pt;height:11.05pt" o:ole="">
            <v:imagedata r:id="rId487" o:title=""/>
          </v:shape>
          <o:OLEObject Type="Embed" ProgID="Equation.DSMT4" ShapeID="_x0000_i2083" DrawAspect="Content" ObjectID="_1833651803" r:id="rId497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18938A17" w14:textId="44E7E1DE" w:rsidR="00234623" w:rsidRPr="00E305F9" w:rsidRDefault="00234623">
      <w:pPr>
        <w:numPr>
          <w:ilvl w:val="0"/>
          <w:numId w:val="185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059C83C9">
          <v:shape id="_x0000_i2086" type="#_x0000_t75" style="width:12.3pt;height:11.05pt" o:ole="">
            <v:imagedata r:id="rId487" o:title=""/>
          </v:shape>
          <o:OLEObject Type="Embed" ProgID="Equation.DSMT4" ShapeID="_x0000_i2086" DrawAspect="Content" ObjectID="_1833651804" r:id="rId498"/>
        </w:object>
      </w:r>
    </w:p>
    <w:p w14:paraId="17E2A05E" w14:textId="12022F15" w:rsidR="00234623" w:rsidRPr="00E305F9" w:rsidRDefault="00234623" w:rsidP="00855580">
      <w:pPr>
        <w:numPr>
          <w:ilvl w:val="0"/>
          <w:numId w:val="185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1FCA6E98">
          <v:shape id="_x0000_i2089" type="#_x0000_t75" style="width:12.3pt;height:11.05pt" o:ole="">
            <v:imagedata r:id="rId487" o:title=""/>
          </v:shape>
          <o:OLEObject Type="Embed" ProgID="Equation.DSMT4" ShapeID="_x0000_i2089" DrawAspect="Content" ObjectID="_1833651805" r:id="rId499"/>
        </w:object>
      </w:r>
    </w:p>
    <w:p w14:paraId="6C2EFBAE" w14:textId="77777777" w:rsidR="00234623" w:rsidRPr="00E305F9" w:rsidRDefault="00234623" w:rsidP="00234623">
      <w:pPr>
        <w:jc w:val="both"/>
      </w:pPr>
    </w:p>
    <w:p w14:paraId="27CECB3A" w14:textId="525AEE79" w:rsidR="00234623" w:rsidRPr="00855580" w:rsidRDefault="00234623" w:rsidP="00855580">
      <w:pPr>
        <w:jc w:val="both"/>
      </w:pPr>
      <w:r w:rsidRPr="00E305F9">
        <w:t xml:space="preserve">10. </w:t>
      </w:r>
      <w:r w:rsidR="008F2CD3" w:rsidRPr="008F2CD3">
        <w:rPr>
          <w:position w:val="-10"/>
        </w:rPr>
        <w:object w:dxaOrig="1020" w:dyaOrig="320" w14:anchorId="4D4B7191">
          <v:shape id="_x0000_i2092" type="#_x0000_t75" style="width:51.25pt;height:16.2pt" o:ole="">
            <v:imagedata r:id="rId500" o:title=""/>
          </v:shape>
          <o:OLEObject Type="Embed" ProgID="Equation.DSMT4" ShapeID="_x0000_i2092" DrawAspect="Content" ObjectID="_1833651806" r:id="rId501"/>
        </w:object>
      </w:r>
    </w:p>
    <w:p w14:paraId="43572C76" w14:textId="3C020CCA" w:rsidR="00234623" w:rsidRPr="00E305F9" w:rsidRDefault="00234623">
      <w:pPr>
        <w:numPr>
          <w:ilvl w:val="1"/>
          <w:numId w:val="182"/>
        </w:numPr>
        <w:jc w:val="both"/>
      </w:pPr>
      <w:r w:rsidRPr="00E305F9">
        <w:t>- tan</w:t>
      </w:r>
      <w:r w:rsidR="008F2CD3" w:rsidRPr="008F2CD3">
        <w:rPr>
          <w:position w:val="-6"/>
        </w:rPr>
        <w:object w:dxaOrig="240" w:dyaOrig="220" w14:anchorId="0A6F3EEF">
          <v:shape id="_x0000_i2095" type="#_x0000_t75" style="width:12.3pt;height:11.05pt" o:ole="">
            <v:imagedata r:id="rId487" o:title=""/>
          </v:shape>
          <o:OLEObject Type="Embed" ProgID="Equation.DSMT4" ShapeID="_x0000_i2095" DrawAspect="Content" ObjectID="_1833651807" r:id="rId502"/>
        </w:object>
      </w:r>
    </w:p>
    <w:p w14:paraId="02519425" w14:textId="257EB740" w:rsidR="00234623" w:rsidRPr="00E305F9" w:rsidRDefault="00234623">
      <w:pPr>
        <w:numPr>
          <w:ilvl w:val="1"/>
          <w:numId w:val="182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4E678EBD">
          <v:shape id="_x0000_i2098" type="#_x0000_t75" style="width:12.3pt;height:11.05pt" o:ole="">
            <v:imagedata r:id="rId487" o:title=""/>
          </v:shape>
          <o:OLEObject Type="Embed" ProgID="Equation.DSMT4" ShapeID="_x0000_i2098" DrawAspect="Content" ObjectID="_1833651808" r:id="rId503"/>
        </w:object>
      </w:r>
    </w:p>
    <w:p w14:paraId="0EAD0ACA" w14:textId="12CBB3EB" w:rsidR="00234623" w:rsidRPr="00E305F9" w:rsidRDefault="00234623">
      <w:pPr>
        <w:numPr>
          <w:ilvl w:val="1"/>
          <w:numId w:val="182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1980842D">
          <v:shape id="_x0000_i2101" type="#_x0000_t75" style="width:12.3pt;height:11.05pt" o:ole="">
            <v:imagedata r:id="rId487" o:title=""/>
          </v:shape>
          <o:OLEObject Type="Embed" ProgID="Equation.DSMT4" ShapeID="_x0000_i2101" DrawAspect="Content" ObjectID="_1833651809" r:id="rId504"/>
        </w:object>
      </w:r>
    </w:p>
    <w:p w14:paraId="1609DBE9" w14:textId="03EA7F48" w:rsidR="00234623" w:rsidRPr="00E305F9" w:rsidRDefault="00234623" w:rsidP="00855580">
      <w:pPr>
        <w:numPr>
          <w:ilvl w:val="1"/>
          <w:numId w:val="182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0A36DB0C">
          <v:shape id="_x0000_i2104" type="#_x0000_t75" style="width:12.3pt;height:11.05pt" o:ole="">
            <v:imagedata r:id="rId491" o:title=""/>
          </v:shape>
          <o:OLEObject Type="Embed" ProgID="Equation.DSMT4" ShapeID="_x0000_i2104" DrawAspect="Content" ObjectID="_1833651810" r:id="rId505"/>
        </w:object>
      </w:r>
      <w:r w:rsidR="008F2CD3">
        <w:t>.</w: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13463FC8" w14:textId="77777777" w:rsidR="00234623" w:rsidRPr="00E305F9" w:rsidRDefault="00234623" w:rsidP="00234623">
      <w:pPr>
        <w:jc w:val="both"/>
      </w:pPr>
    </w:p>
    <w:p w14:paraId="4EDBDBFD" w14:textId="18217C6D" w:rsidR="00234623" w:rsidRPr="00855580" w:rsidRDefault="00234623" w:rsidP="00855580">
      <w:pPr>
        <w:jc w:val="both"/>
      </w:pPr>
      <w:r w:rsidRPr="00E305F9">
        <w:t xml:space="preserve">11. </w:t>
      </w:r>
      <w:r w:rsidR="008F2CD3" w:rsidRPr="008F2CD3">
        <w:rPr>
          <w:position w:val="-10"/>
        </w:rPr>
        <w:object w:dxaOrig="1020" w:dyaOrig="320" w14:anchorId="518C4D2B">
          <v:shape id="_x0000_i2134" type="#_x0000_t75" style="width:51.25pt;height:16.2pt" o:ole="">
            <v:imagedata r:id="rId506" o:title=""/>
          </v:shape>
          <o:OLEObject Type="Embed" ProgID="Equation.DSMT4" ShapeID="_x0000_i2134" DrawAspect="Content" ObjectID="_1833651811" r:id="rId507"/>
        </w:object>
      </w:r>
    </w:p>
    <w:p w14:paraId="639357B1" w14:textId="518AC423" w:rsidR="00234623" w:rsidRPr="00E305F9" w:rsidRDefault="00234623">
      <w:pPr>
        <w:numPr>
          <w:ilvl w:val="0"/>
          <w:numId w:val="186"/>
        </w:numPr>
        <w:jc w:val="both"/>
      </w:pPr>
      <w:r w:rsidRPr="00E305F9">
        <w:t>- tan</w:t>
      </w:r>
      <w:r w:rsidR="008F2CD3" w:rsidRPr="008F2CD3">
        <w:rPr>
          <w:position w:val="-6"/>
        </w:rPr>
        <w:object w:dxaOrig="240" w:dyaOrig="220" w14:anchorId="49E88DFB">
          <v:shape id="_x0000_i2137" type="#_x0000_t75" style="width:12.3pt;height:11.05pt" o:ole="">
            <v:imagedata r:id="rId487" o:title=""/>
          </v:shape>
          <o:OLEObject Type="Embed" ProgID="Equation.DSMT4" ShapeID="_x0000_i2137" DrawAspect="Content" ObjectID="_1833651812" r:id="rId508"/>
        </w:object>
      </w:r>
      <w:r w:rsidR="00855580">
        <w:tab/>
      </w:r>
      <w:r w:rsidR="00855580">
        <w:tab/>
      </w:r>
      <w:r w:rsidR="00855580" w:rsidRPr="00B950E9">
        <w:rPr>
          <w:rFonts w:asciiTheme="majorBidi" w:hAnsiTheme="majorBidi" w:cstheme="majorBidi"/>
        </w:rPr>
        <w:sym w:font="Wingdings" w:char="F077"/>
      </w:r>
    </w:p>
    <w:p w14:paraId="269818E3" w14:textId="6AF362DA" w:rsidR="00234623" w:rsidRPr="00E305F9" w:rsidRDefault="00234623">
      <w:pPr>
        <w:numPr>
          <w:ilvl w:val="0"/>
          <w:numId w:val="186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3C264BF9">
          <v:shape id="_x0000_i2140" type="#_x0000_t75" style="width:12.3pt;height:11.05pt" o:ole="">
            <v:imagedata r:id="rId487" o:title=""/>
          </v:shape>
          <o:OLEObject Type="Embed" ProgID="Equation.DSMT4" ShapeID="_x0000_i2140" DrawAspect="Content" ObjectID="_1833651813" r:id="rId509"/>
        </w:object>
      </w:r>
    </w:p>
    <w:p w14:paraId="33FF9269" w14:textId="15D45C3F" w:rsidR="00234623" w:rsidRPr="00E305F9" w:rsidRDefault="00234623">
      <w:pPr>
        <w:numPr>
          <w:ilvl w:val="0"/>
          <w:numId w:val="186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6D3C3B42">
          <v:shape id="_x0000_i2143" type="#_x0000_t75" style="width:12.3pt;height:11.05pt" o:ole="">
            <v:imagedata r:id="rId491" o:title=""/>
          </v:shape>
          <o:OLEObject Type="Embed" ProgID="Equation.DSMT4" ShapeID="_x0000_i2143" DrawAspect="Content" ObjectID="_1833651814" r:id="rId510"/>
        </w:object>
      </w:r>
    </w:p>
    <w:p w14:paraId="1F5DA3CE" w14:textId="02E25EE4" w:rsidR="00234623" w:rsidRPr="00E305F9" w:rsidRDefault="00234623" w:rsidP="00855580">
      <w:pPr>
        <w:numPr>
          <w:ilvl w:val="0"/>
          <w:numId w:val="186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3DDCA342">
          <v:shape id="_x0000_i2146" type="#_x0000_t75" style="width:12.3pt;height:11.05pt" o:ole="">
            <v:imagedata r:id="rId487" o:title=""/>
          </v:shape>
          <o:OLEObject Type="Embed" ProgID="Equation.DSMT4" ShapeID="_x0000_i2146" DrawAspect="Content" ObjectID="_1833651815" r:id="rId511"/>
        </w:object>
      </w:r>
    </w:p>
    <w:p w14:paraId="6661D0A7" w14:textId="77777777" w:rsidR="00234623" w:rsidRPr="00E305F9" w:rsidRDefault="00234623" w:rsidP="00234623">
      <w:pPr>
        <w:jc w:val="both"/>
      </w:pPr>
    </w:p>
    <w:p w14:paraId="63E035F8" w14:textId="3DEC3638" w:rsidR="00234623" w:rsidRPr="00855580" w:rsidRDefault="00234623" w:rsidP="00855580">
      <w:pPr>
        <w:jc w:val="both"/>
      </w:pPr>
      <w:r w:rsidRPr="00E305F9">
        <w:t xml:space="preserve">12. </w:t>
      </w:r>
      <w:r w:rsidR="008F2CD3" w:rsidRPr="008F2CD3">
        <w:rPr>
          <w:position w:val="-10"/>
        </w:rPr>
        <w:object w:dxaOrig="1020" w:dyaOrig="320" w14:anchorId="151F22D7">
          <v:shape id="_x0000_i2149" type="#_x0000_t75" style="width:51.25pt;height:16.2pt" o:ole="">
            <v:imagedata r:id="rId512" o:title=""/>
          </v:shape>
          <o:OLEObject Type="Embed" ProgID="Equation.DSMT4" ShapeID="_x0000_i2149" DrawAspect="Content" ObjectID="_1833651816" r:id="rId513"/>
        </w:object>
      </w:r>
    </w:p>
    <w:p w14:paraId="2B835E09" w14:textId="68BC0980" w:rsidR="00234623" w:rsidRPr="00E305F9" w:rsidRDefault="00234623">
      <w:pPr>
        <w:numPr>
          <w:ilvl w:val="0"/>
          <w:numId w:val="187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75CDA789">
          <v:shape id="_x0000_i2152" type="#_x0000_t75" style="width:12.3pt;height:11.05pt" o:ole="">
            <v:imagedata r:id="rId487" o:title=""/>
          </v:shape>
          <o:OLEObject Type="Embed" ProgID="Equation.DSMT4" ShapeID="_x0000_i2152" DrawAspect="Content" ObjectID="_1833651817" r:id="rId514"/>
        </w:object>
      </w:r>
    </w:p>
    <w:p w14:paraId="69BB4B2B" w14:textId="323B60C6" w:rsidR="00234623" w:rsidRPr="00E305F9" w:rsidRDefault="00234623">
      <w:pPr>
        <w:numPr>
          <w:ilvl w:val="0"/>
          <w:numId w:val="187"/>
        </w:numPr>
        <w:jc w:val="both"/>
      </w:pPr>
      <w:r w:rsidRPr="00E305F9">
        <w:t>- sec</w:t>
      </w:r>
      <w:r w:rsidR="008F2CD3" w:rsidRPr="008F2CD3">
        <w:rPr>
          <w:position w:val="-6"/>
        </w:rPr>
        <w:object w:dxaOrig="240" w:dyaOrig="220" w14:anchorId="0466AB40">
          <v:shape id="_x0000_i2155" type="#_x0000_t75" style="width:12.3pt;height:11.05pt" o:ole="">
            <v:imagedata r:id="rId487" o:title=""/>
          </v:shape>
          <o:OLEObject Type="Embed" ProgID="Equation.DSMT4" ShapeID="_x0000_i2155" DrawAspect="Content" ObjectID="_1833651818" r:id="rId515"/>
        </w:object>
      </w:r>
    </w:p>
    <w:p w14:paraId="513FB0E6" w14:textId="072221F2" w:rsidR="00234623" w:rsidRPr="00E305F9" w:rsidRDefault="00234623">
      <w:pPr>
        <w:numPr>
          <w:ilvl w:val="0"/>
          <w:numId w:val="187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156EA60B">
          <v:shape id="_x0000_i2158" type="#_x0000_t75" style="width:12.3pt;height:11.05pt" o:ole="">
            <v:imagedata r:id="rId487" o:title=""/>
          </v:shape>
          <o:OLEObject Type="Embed" ProgID="Equation.DSMT4" ShapeID="_x0000_i2158" DrawAspect="Content" ObjectID="_1833651819" r:id="rId516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2115936F" w14:textId="021F3AA0" w:rsidR="00234623" w:rsidRPr="00E305F9" w:rsidRDefault="00234623" w:rsidP="00701D04">
      <w:pPr>
        <w:numPr>
          <w:ilvl w:val="0"/>
          <w:numId w:val="187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62BD9D51">
          <v:shape id="_x0000_i2161" type="#_x0000_t75" style="width:12.3pt;height:11.05pt" o:ole="">
            <v:imagedata r:id="rId491" o:title=""/>
          </v:shape>
          <o:OLEObject Type="Embed" ProgID="Equation.DSMT4" ShapeID="_x0000_i2161" DrawAspect="Content" ObjectID="_1833651820" r:id="rId517"/>
        </w:object>
      </w:r>
    </w:p>
    <w:p w14:paraId="53C5D7EC" w14:textId="77777777" w:rsidR="00234623" w:rsidRPr="00E305F9" w:rsidRDefault="00234623" w:rsidP="00234623">
      <w:pPr>
        <w:jc w:val="both"/>
      </w:pPr>
    </w:p>
    <w:p w14:paraId="65FDDF40" w14:textId="69209DF3" w:rsidR="00234623" w:rsidRPr="00855580" w:rsidRDefault="00234623" w:rsidP="00855580">
      <w:pPr>
        <w:jc w:val="both"/>
      </w:pPr>
      <w:r w:rsidRPr="00E305F9">
        <w:t xml:space="preserve">13. </w:t>
      </w:r>
      <w:r w:rsidR="008F2CD3" w:rsidRPr="008F2CD3">
        <w:rPr>
          <w:position w:val="-10"/>
        </w:rPr>
        <w:object w:dxaOrig="1440" w:dyaOrig="360" w14:anchorId="4495D50B">
          <v:shape id="_x0000_i2164" type="#_x0000_t75" style="width:1in;height:18.15pt" o:ole="">
            <v:imagedata r:id="rId518" o:title=""/>
          </v:shape>
          <o:OLEObject Type="Embed" ProgID="Equation.DSMT4" ShapeID="_x0000_i2164" DrawAspect="Content" ObjectID="_1833651821" r:id="rId519"/>
        </w:object>
      </w:r>
    </w:p>
    <w:p w14:paraId="576A7D01" w14:textId="67A9225D" w:rsidR="00234623" w:rsidRPr="00E305F9" w:rsidRDefault="00234623">
      <w:pPr>
        <w:numPr>
          <w:ilvl w:val="0"/>
          <w:numId w:val="188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1339268C">
          <v:shape id="_x0000_i2167" type="#_x0000_t75" style="width:12.3pt;height:11.05pt" o:ole="">
            <v:imagedata r:id="rId491" o:title=""/>
          </v:shape>
          <o:OLEObject Type="Embed" ProgID="Equation.DSMT4" ShapeID="_x0000_i2167" DrawAspect="Content" ObjectID="_1833651822" r:id="rId520"/>
        </w:object>
      </w:r>
    </w:p>
    <w:p w14:paraId="2B4A78A4" w14:textId="15D0A9E5" w:rsidR="00234623" w:rsidRPr="00E305F9" w:rsidRDefault="00234623">
      <w:pPr>
        <w:numPr>
          <w:ilvl w:val="0"/>
          <w:numId w:val="188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0E487EF5">
          <v:shape id="_x0000_i2170" type="#_x0000_t75" style="width:12.3pt;height:11.05pt" o:ole="">
            <v:imagedata r:id="rId487" o:title=""/>
          </v:shape>
          <o:OLEObject Type="Embed" ProgID="Equation.DSMT4" ShapeID="_x0000_i2170" DrawAspect="Content" ObjectID="_1833651823" r:id="rId521"/>
        </w:object>
      </w:r>
    </w:p>
    <w:p w14:paraId="6302E6EB" w14:textId="75B46821" w:rsidR="00234623" w:rsidRPr="00E305F9" w:rsidRDefault="00234623">
      <w:pPr>
        <w:numPr>
          <w:ilvl w:val="0"/>
          <w:numId w:val="188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33F50A6C">
          <v:shape id="_x0000_i2173" type="#_x0000_t75" style="width:12.3pt;height:11.05pt" o:ole="">
            <v:imagedata r:id="rId487" o:title=""/>
          </v:shape>
          <o:OLEObject Type="Embed" ProgID="Equation.DSMT4" ShapeID="_x0000_i2173" DrawAspect="Content" ObjectID="_1833651824" r:id="rId522"/>
        </w:object>
      </w:r>
    </w:p>
    <w:p w14:paraId="1E167363" w14:textId="027F2A34" w:rsidR="00234623" w:rsidRPr="00E305F9" w:rsidRDefault="00234623" w:rsidP="00701D04">
      <w:pPr>
        <w:numPr>
          <w:ilvl w:val="0"/>
          <w:numId w:val="188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7252A662">
          <v:shape id="_x0000_i2176" type="#_x0000_t75" style="width:12.3pt;height:11.05pt" o:ole="">
            <v:imagedata r:id="rId487" o:title=""/>
          </v:shape>
          <o:OLEObject Type="Embed" ProgID="Equation.DSMT4" ShapeID="_x0000_i2176" DrawAspect="Content" ObjectID="_1833651825" r:id="rId523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5E556C2A" w14:textId="77777777" w:rsidR="00234623" w:rsidRPr="00E305F9" w:rsidRDefault="00234623" w:rsidP="00234623">
      <w:pPr>
        <w:jc w:val="both"/>
      </w:pPr>
    </w:p>
    <w:p w14:paraId="00016A42" w14:textId="40F49983" w:rsidR="00234623" w:rsidRPr="00701D04" w:rsidRDefault="00234623" w:rsidP="00701D04">
      <w:pPr>
        <w:jc w:val="both"/>
      </w:pPr>
      <w:r w:rsidRPr="00E305F9">
        <w:t xml:space="preserve">14. </w:t>
      </w:r>
      <w:r w:rsidR="008F2CD3" w:rsidRPr="008F2CD3">
        <w:rPr>
          <w:position w:val="-10"/>
        </w:rPr>
        <w:object w:dxaOrig="1400" w:dyaOrig="360" w14:anchorId="1F1B0C63">
          <v:shape id="_x0000_i2216" type="#_x0000_t75" style="width:70.05pt;height:18.15pt" o:ole="">
            <v:imagedata r:id="rId524" o:title=""/>
          </v:shape>
          <o:OLEObject Type="Embed" ProgID="Equation.DSMT4" ShapeID="_x0000_i2216" DrawAspect="Content" ObjectID="_1833651826" r:id="rId525"/>
        </w:object>
      </w:r>
    </w:p>
    <w:p w14:paraId="51560F1D" w14:textId="10E5F42B" w:rsidR="00234623" w:rsidRPr="00E305F9" w:rsidRDefault="00234623">
      <w:pPr>
        <w:numPr>
          <w:ilvl w:val="0"/>
          <w:numId w:val="189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714F93AB">
          <v:shape id="_x0000_i2200" type="#_x0000_t75" style="width:12.3pt;height:11.05pt" o:ole="">
            <v:imagedata r:id="rId526" o:title=""/>
          </v:shape>
          <o:OLEObject Type="Embed" ProgID="Equation.DSMT4" ShapeID="_x0000_i2200" DrawAspect="Content" ObjectID="_1833651827" r:id="rId527"/>
        </w:object>
      </w:r>
    </w:p>
    <w:p w14:paraId="6D8E9AA9" w14:textId="09A6255D" w:rsidR="00234623" w:rsidRPr="00E305F9" w:rsidRDefault="00234623">
      <w:pPr>
        <w:numPr>
          <w:ilvl w:val="0"/>
          <w:numId w:val="189"/>
        </w:numPr>
        <w:jc w:val="both"/>
      </w:pPr>
      <w:r w:rsidRPr="00E305F9">
        <w:lastRenderedPageBreak/>
        <w:t>cos</w:t>
      </w:r>
      <w:r w:rsidR="008F2CD3" w:rsidRPr="008F2CD3">
        <w:rPr>
          <w:position w:val="-6"/>
        </w:rPr>
        <w:object w:dxaOrig="240" w:dyaOrig="220" w14:anchorId="4018366A">
          <v:shape id="_x0000_i2202" type="#_x0000_t75" style="width:12.3pt;height:11.05pt" o:ole="">
            <v:imagedata r:id="rId487" o:title=""/>
          </v:shape>
          <o:OLEObject Type="Embed" ProgID="Equation.DSMT4" ShapeID="_x0000_i2202" DrawAspect="Content" ObjectID="_1833651828" r:id="rId528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12D025E8" w14:textId="2F91B0BB" w:rsidR="00234623" w:rsidRPr="00E305F9" w:rsidRDefault="00234623">
      <w:pPr>
        <w:numPr>
          <w:ilvl w:val="0"/>
          <w:numId w:val="189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123DB2B5">
          <v:shape id="_x0000_i2209" type="#_x0000_t75" style="width:12.3pt;height:11.05pt" o:ole="">
            <v:imagedata r:id="rId529" o:title=""/>
          </v:shape>
          <o:OLEObject Type="Embed" ProgID="Equation.DSMT4" ShapeID="_x0000_i2209" DrawAspect="Content" ObjectID="_1833651829" r:id="rId530"/>
        </w:object>
      </w:r>
    </w:p>
    <w:p w14:paraId="128B2F41" w14:textId="590E890A" w:rsidR="00234623" w:rsidRPr="00E305F9" w:rsidRDefault="00234623" w:rsidP="00701D04">
      <w:pPr>
        <w:numPr>
          <w:ilvl w:val="0"/>
          <w:numId w:val="189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0F8C9F72">
          <v:shape id="_x0000_i2214" type="#_x0000_t75" style="width:12.3pt;height:11.05pt" o:ole="">
            <v:imagedata r:id="rId529" o:title=""/>
          </v:shape>
          <o:OLEObject Type="Embed" ProgID="Equation.DSMT4" ShapeID="_x0000_i2214" DrawAspect="Content" ObjectID="_1833651830" r:id="rId531"/>
        </w:object>
      </w:r>
    </w:p>
    <w:p w14:paraId="00A099D3" w14:textId="1DAC1D80" w:rsidR="00234623" w:rsidRPr="00E305F9" w:rsidRDefault="00234623" w:rsidP="00234623">
      <w:pPr>
        <w:jc w:val="both"/>
      </w:pPr>
    </w:p>
    <w:p w14:paraId="2C39D286" w14:textId="128CA5CF" w:rsidR="00234623" w:rsidRPr="00E305F9" w:rsidRDefault="00234623" w:rsidP="00234623">
      <w:pPr>
        <w:jc w:val="both"/>
      </w:pPr>
      <w:r w:rsidRPr="00E305F9">
        <w:t>15.</w:t>
      </w:r>
      <w:r w:rsidR="008F2CD3" w:rsidRPr="008F2CD3">
        <w:rPr>
          <w:position w:val="-10"/>
        </w:rPr>
        <w:object w:dxaOrig="1420" w:dyaOrig="360" w14:anchorId="67BAE234">
          <v:shape id="_x0000_i2221" type="#_x0000_t75" style="width:70.7pt;height:18.15pt" o:ole="">
            <v:imagedata r:id="rId532" o:title=""/>
          </v:shape>
          <o:OLEObject Type="Embed" ProgID="Equation.DSMT4" ShapeID="_x0000_i2221" DrawAspect="Content" ObjectID="_1833651831" r:id="rId533"/>
        </w:object>
      </w:r>
    </w:p>
    <w:p w14:paraId="414E323A" w14:textId="05A600E3" w:rsidR="00234623" w:rsidRPr="00E305F9" w:rsidRDefault="00234623">
      <w:pPr>
        <w:numPr>
          <w:ilvl w:val="0"/>
          <w:numId w:val="190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2A7379BA">
          <v:shape id="_x0000_i2224" type="#_x0000_t75" style="width:12.3pt;height:11.05pt" o:ole="">
            <v:imagedata r:id="rId491" o:title=""/>
          </v:shape>
          <o:OLEObject Type="Embed" ProgID="Equation.DSMT4" ShapeID="_x0000_i2224" DrawAspect="Content" ObjectID="_1833651832" r:id="rId534"/>
        </w:object>
      </w:r>
    </w:p>
    <w:p w14:paraId="6FE9AE5A" w14:textId="0437F5B0" w:rsidR="00234623" w:rsidRPr="00E305F9" w:rsidRDefault="00234623">
      <w:pPr>
        <w:numPr>
          <w:ilvl w:val="0"/>
          <w:numId w:val="190"/>
        </w:numPr>
        <w:jc w:val="both"/>
      </w:pPr>
      <w:r w:rsidRPr="00E305F9">
        <w:t>- tan</w:t>
      </w:r>
      <w:r w:rsidR="008F2CD3" w:rsidRPr="008F2CD3">
        <w:rPr>
          <w:position w:val="-6"/>
        </w:rPr>
        <w:object w:dxaOrig="240" w:dyaOrig="220" w14:anchorId="42419970">
          <v:shape id="_x0000_i2227" type="#_x0000_t75" style="width:12.3pt;height:11.05pt" o:ole="">
            <v:imagedata r:id="rId487" o:title=""/>
          </v:shape>
          <o:OLEObject Type="Embed" ProgID="Equation.DSMT4" ShapeID="_x0000_i2227" DrawAspect="Content" ObjectID="_1833651833" r:id="rId535"/>
        </w:object>
      </w:r>
    </w:p>
    <w:p w14:paraId="72D29B98" w14:textId="38110F96" w:rsidR="00234623" w:rsidRPr="00E305F9" w:rsidRDefault="00234623">
      <w:pPr>
        <w:numPr>
          <w:ilvl w:val="0"/>
          <w:numId w:val="190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0F7AC721">
          <v:shape id="_x0000_i2230" type="#_x0000_t75" style="width:12.3pt;height:11.05pt" o:ole="">
            <v:imagedata r:id="rId491" o:title=""/>
          </v:shape>
          <o:OLEObject Type="Embed" ProgID="Equation.DSMT4" ShapeID="_x0000_i2230" DrawAspect="Content" ObjectID="_1833651834" r:id="rId536"/>
        </w:object>
      </w:r>
    </w:p>
    <w:p w14:paraId="0B662D8B" w14:textId="6270EF00" w:rsidR="00234623" w:rsidRPr="00E305F9" w:rsidRDefault="00234623" w:rsidP="00701D04">
      <w:pPr>
        <w:numPr>
          <w:ilvl w:val="0"/>
          <w:numId w:val="190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49E22485">
          <v:shape id="_x0000_i2233" type="#_x0000_t75" style="width:12.3pt;height:11.05pt" o:ole="">
            <v:imagedata r:id="rId487" o:title=""/>
          </v:shape>
          <o:OLEObject Type="Embed" ProgID="Equation.DSMT4" ShapeID="_x0000_i2233" DrawAspect="Content" ObjectID="_1833651835" r:id="rId537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69EDDAE7" w14:textId="77777777" w:rsidR="00234623" w:rsidRPr="00E305F9" w:rsidRDefault="00234623" w:rsidP="00234623">
      <w:pPr>
        <w:jc w:val="both"/>
      </w:pPr>
    </w:p>
    <w:p w14:paraId="7331843B" w14:textId="2DB50B6F" w:rsidR="00234623" w:rsidRPr="00701D04" w:rsidRDefault="00234623" w:rsidP="00701D04">
      <w:pPr>
        <w:jc w:val="both"/>
      </w:pPr>
      <w:r w:rsidRPr="00E305F9">
        <w:t xml:space="preserve">16. </w:t>
      </w:r>
      <w:r w:rsidR="008F2CD3" w:rsidRPr="008F2CD3">
        <w:rPr>
          <w:position w:val="-10"/>
        </w:rPr>
        <w:object w:dxaOrig="1400" w:dyaOrig="360" w14:anchorId="4DB6AC64">
          <v:shape id="_x0000_i2236" type="#_x0000_t75" style="width:70.05pt;height:18.15pt" o:ole="">
            <v:imagedata r:id="rId538" o:title=""/>
          </v:shape>
          <o:OLEObject Type="Embed" ProgID="Equation.DSMT4" ShapeID="_x0000_i2236" DrawAspect="Content" ObjectID="_1833651836" r:id="rId539"/>
        </w:object>
      </w:r>
    </w:p>
    <w:p w14:paraId="4DAAC80A" w14:textId="74DD992D" w:rsidR="00234623" w:rsidRPr="00E305F9" w:rsidRDefault="00234623">
      <w:pPr>
        <w:numPr>
          <w:ilvl w:val="0"/>
          <w:numId w:val="191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68A2A0FA">
          <v:shape id="_x0000_i2239" type="#_x0000_t75" style="width:12.3pt;height:11.05pt" o:ole="">
            <v:imagedata r:id="rId487" o:title=""/>
          </v:shape>
          <o:OLEObject Type="Embed" ProgID="Equation.DSMT4" ShapeID="_x0000_i2239" DrawAspect="Content" ObjectID="_1833651837" r:id="rId540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2BC9042C" w14:textId="06E85EE9" w:rsidR="00234623" w:rsidRPr="00E305F9" w:rsidRDefault="00234623">
      <w:pPr>
        <w:numPr>
          <w:ilvl w:val="0"/>
          <w:numId w:val="191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390FD168">
          <v:shape id="_x0000_i2242" type="#_x0000_t75" style="width:12.3pt;height:11.05pt" o:ole="">
            <v:imagedata r:id="rId541" o:title=""/>
          </v:shape>
          <o:OLEObject Type="Embed" ProgID="Equation.DSMT4" ShapeID="_x0000_i2242" DrawAspect="Content" ObjectID="_1833651838" r:id="rId542"/>
        </w:object>
      </w:r>
    </w:p>
    <w:p w14:paraId="59B1CBF9" w14:textId="534AF0C7" w:rsidR="00234623" w:rsidRPr="00E305F9" w:rsidRDefault="00234623">
      <w:pPr>
        <w:numPr>
          <w:ilvl w:val="0"/>
          <w:numId w:val="191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553459B6">
          <v:shape id="_x0000_i2245" type="#_x0000_t75" style="width:12.3pt;height:11.05pt" o:ole="">
            <v:imagedata r:id="rId491" o:title=""/>
          </v:shape>
          <o:OLEObject Type="Embed" ProgID="Equation.DSMT4" ShapeID="_x0000_i2245" DrawAspect="Content" ObjectID="_1833651839" r:id="rId543"/>
        </w:object>
      </w:r>
    </w:p>
    <w:p w14:paraId="13B71244" w14:textId="7F32C4DB" w:rsidR="00234623" w:rsidRPr="00E305F9" w:rsidRDefault="00234623" w:rsidP="00701D04">
      <w:pPr>
        <w:numPr>
          <w:ilvl w:val="0"/>
          <w:numId w:val="191"/>
        </w:numPr>
        <w:jc w:val="both"/>
      </w:pPr>
      <w:r w:rsidRPr="00E305F9">
        <w:t>- cot</w:t>
      </w:r>
      <w:r w:rsidR="008F2CD3" w:rsidRPr="008F2CD3">
        <w:rPr>
          <w:position w:val="-6"/>
        </w:rPr>
        <w:object w:dxaOrig="240" w:dyaOrig="220" w14:anchorId="7FFAA9BA">
          <v:shape id="_x0000_i2248" type="#_x0000_t75" style="width:12.3pt;height:11.05pt" o:ole="">
            <v:imagedata r:id="rId491" o:title=""/>
          </v:shape>
          <o:OLEObject Type="Embed" ProgID="Equation.DSMT4" ShapeID="_x0000_i2248" DrawAspect="Content" ObjectID="_1833651840" r:id="rId544"/>
        </w:object>
      </w:r>
    </w:p>
    <w:p w14:paraId="71447AC4" w14:textId="77777777" w:rsidR="00234623" w:rsidRPr="00E305F9" w:rsidRDefault="00234623" w:rsidP="00234623">
      <w:pPr>
        <w:jc w:val="both"/>
      </w:pPr>
    </w:p>
    <w:p w14:paraId="426E82C6" w14:textId="03530546" w:rsidR="00234623" w:rsidRPr="00701D04" w:rsidRDefault="00234623" w:rsidP="00701D04">
      <w:pPr>
        <w:jc w:val="both"/>
      </w:pPr>
      <w:r w:rsidRPr="00E305F9">
        <w:t xml:space="preserve">17. </w:t>
      </w:r>
      <w:r w:rsidR="008F2CD3" w:rsidRPr="008F2CD3">
        <w:rPr>
          <w:position w:val="-10"/>
        </w:rPr>
        <w:object w:dxaOrig="1420" w:dyaOrig="360" w14:anchorId="61C34A93">
          <v:shape id="_x0000_i2251" type="#_x0000_t75" style="width:70.7pt;height:18.15pt" o:ole="">
            <v:imagedata r:id="rId545" o:title=""/>
          </v:shape>
          <o:OLEObject Type="Embed" ProgID="Equation.DSMT4" ShapeID="_x0000_i2251" DrawAspect="Content" ObjectID="_1833651841" r:id="rId546"/>
        </w:object>
      </w:r>
    </w:p>
    <w:p w14:paraId="249BB462" w14:textId="2A1FD2B3" w:rsidR="00234623" w:rsidRPr="00E305F9" w:rsidRDefault="00234623">
      <w:pPr>
        <w:numPr>
          <w:ilvl w:val="0"/>
          <w:numId w:val="192"/>
        </w:numPr>
        <w:jc w:val="both"/>
      </w:pPr>
      <w:r w:rsidRPr="00E305F9">
        <w:t>– cosec</w:t>
      </w:r>
      <w:r w:rsidR="008F2CD3" w:rsidRPr="008F2CD3">
        <w:rPr>
          <w:position w:val="-6"/>
        </w:rPr>
        <w:object w:dxaOrig="240" w:dyaOrig="220" w14:anchorId="3AD0C2A9">
          <v:shape id="_x0000_i2254" type="#_x0000_t75" style="width:12.3pt;height:11.05pt" o:ole="">
            <v:imagedata r:id="rId491" o:title=""/>
          </v:shape>
          <o:OLEObject Type="Embed" ProgID="Equation.DSMT4" ShapeID="_x0000_i2254" DrawAspect="Content" ObjectID="_1833651842" r:id="rId547"/>
        </w:object>
      </w:r>
    </w:p>
    <w:p w14:paraId="0463CDE6" w14:textId="5FC97CB6" w:rsidR="00234623" w:rsidRPr="00E305F9" w:rsidRDefault="00234623">
      <w:pPr>
        <w:numPr>
          <w:ilvl w:val="0"/>
          <w:numId w:val="192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4CF545EF">
          <v:shape id="_x0000_i2257" type="#_x0000_t75" style="width:12.3pt;height:11.05pt" o:ole="">
            <v:imagedata r:id="rId491" o:title=""/>
          </v:shape>
          <o:OLEObject Type="Embed" ProgID="Equation.DSMT4" ShapeID="_x0000_i2257" DrawAspect="Content" ObjectID="_1833651843" r:id="rId548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03DEB02C" w14:textId="6EDF5207" w:rsidR="00234623" w:rsidRPr="00E305F9" w:rsidRDefault="00234623">
      <w:pPr>
        <w:numPr>
          <w:ilvl w:val="0"/>
          <w:numId w:val="192"/>
        </w:numPr>
        <w:jc w:val="both"/>
      </w:pPr>
      <w:r w:rsidRPr="00E305F9">
        <w:t>- sec</w:t>
      </w:r>
      <w:r w:rsidR="008F2CD3" w:rsidRPr="008F2CD3">
        <w:rPr>
          <w:position w:val="-6"/>
        </w:rPr>
        <w:object w:dxaOrig="240" w:dyaOrig="220" w14:anchorId="381C63CA">
          <v:shape id="_x0000_i2260" type="#_x0000_t75" style="width:12.3pt;height:11.05pt" o:ole="">
            <v:imagedata r:id="rId491" o:title=""/>
          </v:shape>
          <o:OLEObject Type="Embed" ProgID="Equation.DSMT4" ShapeID="_x0000_i2260" DrawAspect="Content" ObjectID="_1833651844" r:id="rId549"/>
        </w:object>
      </w:r>
    </w:p>
    <w:p w14:paraId="11444172" w14:textId="7ECD8B45" w:rsidR="00234623" w:rsidRPr="00E305F9" w:rsidRDefault="00234623" w:rsidP="00701D04">
      <w:pPr>
        <w:numPr>
          <w:ilvl w:val="0"/>
          <w:numId w:val="192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3A8A589F">
          <v:shape id="_x0000_i2263" type="#_x0000_t75" style="width:12.3pt;height:11.05pt" o:ole="">
            <v:imagedata r:id="rId491" o:title=""/>
          </v:shape>
          <o:OLEObject Type="Embed" ProgID="Equation.DSMT4" ShapeID="_x0000_i2263" DrawAspect="Content" ObjectID="_1833651845" r:id="rId550"/>
        </w:object>
      </w:r>
    </w:p>
    <w:p w14:paraId="028F709C" w14:textId="2E64D11A" w:rsidR="00234623" w:rsidRPr="00E305F9" w:rsidRDefault="00234623" w:rsidP="00234623">
      <w:pPr>
        <w:jc w:val="both"/>
      </w:pPr>
    </w:p>
    <w:p w14:paraId="49160742" w14:textId="2748D1BC" w:rsidR="00234623" w:rsidRPr="00701D04" w:rsidRDefault="00234623" w:rsidP="00701D04">
      <w:pPr>
        <w:jc w:val="both"/>
      </w:pPr>
      <w:r w:rsidRPr="00E305F9">
        <w:t xml:space="preserve">18. </w:t>
      </w:r>
      <w:r w:rsidR="008F2CD3" w:rsidRPr="008F2CD3">
        <w:rPr>
          <w:position w:val="-10"/>
        </w:rPr>
        <w:object w:dxaOrig="1440" w:dyaOrig="360" w14:anchorId="1F1EAD6E">
          <v:shape id="_x0000_i2278" type="#_x0000_t75" style="width:1in;height:18.15pt" o:ole="">
            <v:imagedata r:id="rId551" o:title=""/>
          </v:shape>
          <o:OLEObject Type="Embed" ProgID="Equation.DSMT4" ShapeID="_x0000_i2278" DrawAspect="Content" ObjectID="_1833651846" r:id="rId552"/>
        </w:object>
      </w:r>
    </w:p>
    <w:p w14:paraId="6D213D0D" w14:textId="1517CEFE" w:rsidR="00234623" w:rsidRPr="00E305F9" w:rsidRDefault="00234623">
      <w:pPr>
        <w:numPr>
          <w:ilvl w:val="0"/>
          <w:numId w:val="193"/>
        </w:numPr>
        <w:jc w:val="both"/>
      </w:pPr>
      <w:r w:rsidRPr="00E305F9">
        <w:t>– cosec</w:t>
      </w:r>
      <w:r w:rsidR="008F2CD3" w:rsidRPr="008F2CD3">
        <w:rPr>
          <w:position w:val="-6"/>
        </w:rPr>
        <w:object w:dxaOrig="240" w:dyaOrig="220" w14:anchorId="3A586FEC">
          <v:shape id="_x0000_i2281" type="#_x0000_t75" style="width:12.3pt;height:11.05pt" o:ole="">
            <v:imagedata r:id="rId491" o:title=""/>
          </v:shape>
          <o:OLEObject Type="Embed" ProgID="Equation.DSMT4" ShapeID="_x0000_i2281" DrawAspect="Content" ObjectID="_1833651847" r:id="rId553"/>
        </w:object>
      </w:r>
    </w:p>
    <w:p w14:paraId="2F2FFFE7" w14:textId="609757FB" w:rsidR="00234623" w:rsidRPr="00E305F9" w:rsidRDefault="00234623">
      <w:pPr>
        <w:numPr>
          <w:ilvl w:val="0"/>
          <w:numId w:val="193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73338385">
          <v:shape id="_x0000_i2284" type="#_x0000_t75" style="width:12.3pt;height:11.05pt" o:ole="">
            <v:imagedata r:id="rId487" o:title=""/>
          </v:shape>
          <o:OLEObject Type="Embed" ProgID="Equation.DSMT4" ShapeID="_x0000_i2284" DrawAspect="Content" ObjectID="_1833651848" r:id="rId554"/>
        </w:object>
      </w:r>
    </w:p>
    <w:p w14:paraId="5F791536" w14:textId="36A5FB34" w:rsidR="00234623" w:rsidRPr="00E305F9" w:rsidRDefault="00234623">
      <w:pPr>
        <w:numPr>
          <w:ilvl w:val="0"/>
          <w:numId w:val="193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463E1DED">
          <v:shape id="_x0000_i2287" type="#_x0000_t75" style="width:12.3pt;height:11.05pt" o:ole="">
            <v:imagedata r:id="rId487" o:title=""/>
          </v:shape>
          <o:OLEObject Type="Embed" ProgID="Equation.DSMT4" ShapeID="_x0000_i2287" DrawAspect="Content" ObjectID="_1833651849" r:id="rId555"/>
        </w:object>
      </w:r>
    </w:p>
    <w:p w14:paraId="150F2D4A" w14:textId="635DABA2" w:rsidR="00234623" w:rsidRPr="00E305F9" w:rsidRDefault="00234623" w:rsidP="00701D04">
      <w:pPr>
        <w:numPr>
          <w:ilvl w:val="0"/>
          <w:numId w:val="193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3787E2E2">
          <v:shape id="_x0000_i2290" type="#_x0000_t75" style="width:12.3pt;height:11.05pt" o:ole="">
            <v:imagedata r:id="rId491" o:title=""/>
          </v:shape>
          <o:OLEObject Type="Embed" ProgID="Equation.DSMT4" ShapeID="_x0000_i2290" DrawAspect="Content" ObjectID="_1833651850" r:id="rId556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02492263" w14:textId="77777777" w:rsidR="00234623" w:rsidRPr="00E305F9" w:rsidRDefault="00234623" w:rsidP="00234623">
      <w:pPr>
        <w:jc w:val="both"/>
      </w:pPr>
    </w:p>
    <w:p w14:paraId="346CDB88" w14:textId="55A530BE" w:rsidR="00234623" w:rsidRPr="00701D04" w:rsidRDefault="00234623" w:rsidP="00701D04">
      <w:pPr>
        <w:jc w:val="both"/>
      </w:pPr>
      <w:r w:rsidRPr="00E305F9">
        <w:t xml:space="preserve">19. </w:t>
      </w:r>
      <w:r w:rsidR="008F2CD3" w:rsidRPr="008F2CD3">
        <w:rPr>
          <w:position w:val="-10"/>
        </w:rPr>
        <w:object w:dxaOrig="1680" w:dyaOrig="360" w14:anchorId="642DBA3B">
          <v:shape id="_x0000_i2293" type="#_x0000_t75" style="width:84.3pt;height:18.15pt" o:ole="">
            <v:imagedata r:id="rId557" o:title=""/>
          </v:shape>
          <o:OLEObject Type="Embed" ProgID="Equation.DSMT4" ShapeID="_x0000_i2293" DrawAspect="Content" ObjectID="_1833651851" r:id="rId558"/>
        </w:object>
      </w:r>
    </w:p>
    <w:p w14:paraId="4F2ED0C3" w14:textId="1D00417B" w:rsidR="00234623" w:rsidRPr="00E305F9" w:rsidRDefault="00234623">
      <w:pPr>
        <w:numPr>
          <w:ilvl w:val="0"/>
          <w:numId w:val="194"/>
        </w:numPr>
        <w:jc w:val="both"/>
      </w:pPr>
      <w:r w:rsidRPr="00E305F9">
        <w:t>– cosec</w:t>
      </w:r>
      <w:r w:rsidR="008F2CD3" w:rsidRPr="008F2CD3">
        <w:rPr>
          <w:position w:val="-6"/>
        </w:rPr>
        <w:object w:dxaOrig="240" w:dyaOrig="220" w14:anchorId="3F230D1F">
          <v:shape id="_x0000_i2296" type="#_x0000_t75" style="width:12.3pt;height:11.05pt" o:ole="">
            <v:imagedata r:id="rId487" o:title=""/>
          </v:shape>
          <o:OLEObject Type="Embed" ProgID="Equation.DSMT4" ShapeID="_x0000_i2296" DrawAspect="Content" ObjectID="_1833651852" r:id="rId559"/>
        </w:object>
      </w:r>
    </w:p>
    <w:p w14:paraId="520BB94E" w14:textId="1344D532" w:rsidR="00234623" w:rsidRPr="00E305F9" w:rsidRDefault="00234623">
      <w:pPr>
        <w:numPr>
          <w:ilvl w:val="0"/>
          <w:numId w:val="194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365E91D1">
          <v:shape id="_x0000_i2299" type="#_x0000_t75" style="width:12.3pt;height:11.05pt" o:ole="">
            <v:imagedata r:id="rId487" o:title=""/>
          </v:shape>
          <o:OLEObject Type="Embed" ProgID="Equation.DSMT4" ShapeID="_x0000_i2299" DrawAspect="Content" ObjectID="_1833651853" r:id="rId560"/>
        </w:object>
      </w:r>
    </w:p>
    <w:p w14:paraId="26D0D7D4" w14:textId="0FCF4DDE" w:rsidR="00234623" w:rsidRPr="00E305F9" w:rsidRDefault="00234623">
      <w:pPr>
        <w:numPr>
          <w:ilvl w:val="0"/>
          <w:numId w:val="194"/>
        </w:numPr>
        <w:jc w:val="both"/>
      </w:pPr>
      <w:r w:rsidRPr="00E305F9">
        <w:t xml:space="preserve">– sec </w:t>
      </w:r>
      <w:r w:rsidR="008F2CD3" w:rsidRPr="008F2CD3">
        <w:rPr>
          <w:position w:val="-6"/>
        </w:rPr>
        <w:object w:dxaOrig="240" w:dyaOrig="220" w14:anchorId="7A317456">
          <v:shape id="_x0000_i2302" type="#_x0000_t75" style="width:12.3pt;height:11.05pt" o:ole="">
            <v:imagedata r:id="rId487" o:title=""/>
          </v:shape>
          <o:OLEObject Type="Embed" ProgID="Equation.DSMT4" ShapeID="_x0000_i2302" DrawAspect="Content" ObjectID="_1833651854" r:id="rId561"/>
        </w:object>
      </w:r>
    </w:p>
    <w:p w14:paraId="28EFF63C" w14:textId="3DF335B0" w:rsidR="00234623" w:rsidRPr="00E305F9" w:rsidRDefault="00234623" w:rsidP="00701D04">
      <w:pPr>
        <w:numPr>
          <w:ilvl w:val="0"/>
          <w:numId w:val="194"/>
        </w:numPr>
        <w:jc w:val="both"/>
      </w:pPr>
      <w:r w:rsidRPr="00E305F9">
        <w:lastRenderedPageBreak/>
        <w:t>cot</w:t>
      </w:r>
      <w:r w:rsidR="008F2CD3" w:rsidRPr="008F2CD3">
        <w:rPr>
          <w:position w:val="-6"/>
        </w:rPr>
        <w:object w:dxaOrig="240" w:dyaOrig="220" w14:anchorId="0CE7A6E8">
          <v:shape id="_x0000_i2305" type="#_x0000_t75" style="width:12.3pt;height:11.05pt" o:ole="">
            <v:imagedata r:id="rId491" o:title=""/>
          </v:shape>
          <o:OLEObject Type="Embed" ProgID="Equation.DSMT4" ShapeID="_x0000_i2305" DrawAspect="Content" ObjectID="_1833651855" r:id="rId562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18C63231" w14:textId="77777777" w:rsidR="00234623" w:rsidRPr="00E305F9" w:rsidRDefault="00234623" w:rsidP="00234623">
      <w:pPr>
        <w:jc w:val="both"/>
      </w:pPr>
    </w:p>
    <w:p w14:paraId="0203F9E3" w14:textId="3A46B307" w:rsidR="00234623" w:rsidRPr="00701D04" w:rsidRDefault="00234623" w:rsidP="00701D04">
      <w:pPr>
        <w:jc w:val="both"/>
      </w:pPr>
      <w:r w:rsidRPr="00E305F9">
        <w:t xml:space="preserve">20. </w:t>
      </w:r>
      <w:r w:rsidR="008F2CD3" w:rsidRPr="008F2CD3">
        <w:rPr>
          <w:position w:val="-10"/>
        </w:rPr>
        <w:object w:dxaOrig="1420" w:dyaOrig="360" w14:anchorId="7C6CF294">
          <v:shape id="_x0000_i2321" type="#_x0000_t75" style="width:70.7pt;height:18.15pt" o:ole="">
            <v:imagedata r:id="rId563" o:title=""/>
          </v:shape>
          <o:OLEObject Type="Embed" ProgID="Equation.DSMT4" ShapeID="_x0000_i2321" DrawAspect="Content" ObjectID="_1833651856" r:id="rId564"/>
        </w:object>
      </w:r>
    </w:p>
    <w:p w14:paraId="6D963674" w14:textId="027DC6B9" w:rsidR="00234623" w:rsidRPr="00E305F9" w:rsidRDefault="00234623">
      <w:pPr>
        <w:numPr>
          <w:ilvl w:val="0"/>
          <w:numId w:val="195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377CAB80">
          <v:shape id="_x0000_i2324" type="#_x0000_t75" style="width:12.3pt;height:11.05pt" o:ole="">
            <v:imagedata r:id="rId487" o:title=""/>
          </v:shape>
          <o:OLEObject Type="Embed" ProgID="Equation.DSMT4" ShapeID="_x0000_i2324" DrawAspect="Content" ObjectID="_1833651857" r:id="rId565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6B3FACD" w14:textId="712A36A4" w:rsidR="00234623" w:rsidRPr="00E305F9" w:rsidRDefault="00234623">
      <w:pPr>
        <w:numPr>
          <w:ilvl w:val="0"/>
          <w:numId w:val="195"/>
        </w:numPr>
        <w:jc w:val="both"/>
      </w:pPr>
      <w:r w:rsidRPr="00E305F9">
        <w:t>- sec</w:t>
      </w:r>
      <w:r w:rsidR="008F2CD3" w:rsidRPr="008F2CD3">
        <w:rPr>
          <w:position w:val="-6"/>
        </w:rPr>
        <w:object w:dxaOrig="240" w:dyaOrig="220" w14:anchorId="2E1E52F7">
          <v:shape id="_x0000_i2327" type="#_x0000_t75" style="width:12.3pt;height:11.05pt" o:ole="">
            <v:imagedata r:id="rId491" o:title=""/>
          </v:shape>
          <o:OLEObject Type="Embed" ProgID="Equation.DSMT4" ShapeID="_x0000_i2327" DrawAspect="Content" ObjectID="_1833651858" r:id="rId566"/>
        </w:object>
      </w:r>
    </w:p>
    <w:p w14:paraId="31A96237" w14:textId="42E1579D" w:rsidR="00234623" w:rsidRPr="00E305F9" w:rsidRDefault="00234623">
      <w:pPr>
        <w:numPr>
          <w:ilvl w:val="0"/>
          <w:numId w:val="195"/>
        </w:numPr>
        <w:jc w:val="both"/>
      </w:pPr>
      <w:r w:rsidRPr="00E305F9">
        <w:t>- cot</w:t>
      </w:r>
      <w:r w:rsidR="008F2CD3" w:rsidRPr="008F2CD3">
        <w:rPr>
          <w:position w:val="-6"/>
        </w:rPr>
        <w:object w:dxaOrig="240" w:dyaOrig="220" w14:anchorId="76E0CC14">
          <v:shape id="_x0000_i2330" type="#_x0000_t75" style="width:12.3pt;height:11.05pt" o:ole="">
            <v:imagedata r:id="rId487" o:title=""/>
          </v:shape>
          <o:OLEObject Type="Embed" ProgID="Equation.DSMT4" ShapeID="_x0000_i2330" DrawAspect="Content" ObjectID="_1833651859" r:id="rId567"/>
        </w:object>
      </w:r>
    </w:p>
    <w:p w14:paraId="3ADFCAC0" w14:textId="33BFA01B" w:rsidR="00234623" w:rsidRPr="00E305F9" w:rsidRDefault="00234623" w:rsidP="00701D04">
      <w:pPr>
        <w:numPr>
          <w:ilvl w:val="0"/>
          <w:numId w:val="195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3AEF80FE">
          <v:shape id="_x0000_i2333" type="#_x0000_t75" style="width:12.3pt;height:11.05pt" o:ole="">
            <v:imagedata r:id="rId491" o:title=""/>
          </v:shape>
          <o:OLEObject Type="Embed" ProgID="Equation.DSMT4" ShapeID="_x0000_i2333" DrawAspect="Content" ObjectID="_1833651860" r:id="rId568"/>
        </w:object>
      </w:r>
    </w:p>
    <w:p w14:paraId="3671EB7C" w14:textId="77777777" w:rsidR="00234623" w:rsidRPr="00E305F9" w:rsidRDefault="00234623" w:rsidP="00234623">
      <w:pPr>
        <w:jc w:val="both"/>
      </w:pPr>
    </w:p>
    <w:p w14:paraId="500941B0" w14:textId="23B54900" w:rsidR="00234623" w:rsidRPr="00701D04" w:rsidRDefault="00234623" w:rsidP="00701D04">
      <w:pPr>
        <w:jc w:val="both"/>
      </w:pPr>
      <w:r w:rsidRPr="00E305F9">
        <w:t xml:space="preserve">21. </w:t>
      </w:r>
      <w:r w:rsidR="008F2CD3" w:rsidRPr="008F2CD3">
        <w:rPr>
          <w:position w:val="-10"/>
        </w:rPr>
        <w:object w:dxaOrig="1400" w:dyaOrig="360" w14:anchorId="37C7D71A">
          <v:shape id="_x0000_i2336" type="#_x0000_t75" style="width:70.05pt;height:18.15pt" o:ole="">
            <v:imagedata r:id="rId569" o:title=""/>
          </v:shape>
          <o:OLEObject Type="Embed" ProgID="Equation.DSMT4" ShapeID="_x0000_i2336" DrawAspect="Content" ObjectID="_1833651861" r:id="rId570"/>
        </w:object>
      </w:r>
    </w:p>
    <w:p w14:paraId="0E29CFBD" w14:textId="095C1AD1" w:rsidR="00234623" w:rsidRPr="00E305F9" w:rsidRDefault="00234623">
      <w:pPr>
        <w:numPr>
          <w:ilvl w:val="0"/>
          <w:numId w:val="196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4CD83409">
          <v:shape id="_x0000_i2339" type="#_x0000_t75" style="width:12.3pt;height:11.05pt" o:ole="">
            <v:imagedata r:id="rId491" o:title=""/>
          </v:shape>
          <o:OLEObject Type="Embed" ProgID="Equation.DSMT4" ShapeID="_x0000_i2339" DrawAspect="Content" ObjectID="_1833651862" r:id="rId571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75132E1E" w14:textId="223581F3" w:rsidR="00234623" w:rsidRPr="00E305F9" w:rsidRDefault="00234623">
      <w:pPr>
        <w:numPr>
          <w:ilvl w:val="0"/>
          <w:numId w:val="196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520FE415">
          <v:shape id="_x0000_i2342" type="#_x0000_t75" style="width:12.3pt;height:11.05pt" o:ole="">
            <v:imagedata r:id="rId491" o:title=""/>
          </v:shape>
          <o:OLEObject Type="Embed" ProgID="Equation.DSMT4" ShapeID="_x0000_i2342" DrawAspect="Content" ObjectID="_1833651863" r:id="rId572"/>
        </w:object>
      </w:r>
    </w:p>
    <w:p w14:paraId="7BDD3865" w14:textId="4796CBD9" w:rsidR="00234623" w:rsidRPr="00E305F9" w:rsidRDefault="00234623">
      <w:pPr>
        <w:numPr>
          <w:ilvl w:val="0"/>
          <w:numId w:val="196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773A1018">
          <v:shape id="_x0000_i2345" type="#_x0000_t75" style="width:12.3pt;height:11.05pt" o:ole="">
            <v:imagedata r:id="rId491" o:title=""/>
          </v:shape>
          <o:OLEObject Type="Embed" ProgID="Equation.DSMT4" ShapeID="_x0000_i2345" DrawAspect="Content" ObjectID="_1833651864" r:id="rId573"/>
        </w:object>
      </w:r>
    </w:p>
    <w:p w14:paraId="7B3A836B" w14:textId="377935AA" w:rsidR="00234623" w:rsidRPr="00E305F9" w:rsidRDefault="00234623" w:rsidP="00701D04">
      <w:pPr>
        <w:numPr>
          <w:ilvl w:val="0"/>
          <w:numId w:val="196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649754BF">
          <v:shape id="_x0000_i2348" type="#_x0000_t75" style="width:12.3pt;height:11.05pt" o:ole="">
            <v:imagedata r:id="rId487" o:title=""/>
          </v:shape>
          <o:OLEObject Type="Embed" ProgID="Equation.DSMT4" ShapeID="_x0000_i2348" DrawAspect="Content" ObjectID="_1833651865" r:id="rId574"/>
        </w:object>
      </w:r>
    </w:p>
    <w:p w14:paraId="0ED0A7DF" w14:textId="77777777" w:rsidR="00234623" w:rsidRPr="00E305F9" w:rsidRDefault="00234623" w:rsidP="00234623">
      <w:pPr>
        <w:jc w:val="both"/>
      </w:pPr>
    </w:p>
    <w:p w14:paraId="179B274B" w14:textId="4598F2E0" w:rsidR="00234623" w:rsidRPr="00701D04" w:rsidRDefault="00234623" w:rsidP="00701D04">
      <w:pPr>
        <w:jc w:val="both"/>
      </w:pPr>
      <w:r w:rsidRPr="00E305F9">
        <w:t xml:space="preserve">22. </w:t>
      </w:r>
      <w:r w:rsidR="008F2CD3" w:rsidRPr="008F2CD3">
        <w:rPr>
          <w:position w:val="-10"/>
        </w:rPr>
        <w:object w:dxaOrig="1420" w:dyaOrig="360" w14:anchorId="271E4405">
          <v:shape id="_x0000_i2351" type="#_x0000_t75" style="width:70.7pt;height:18.15pt" o:ole="">
            <v:imagedata r:id="rId575" o:title=""/>
          </v:shape>
          <o:OLEObject Type="Embed" ProgID="Equation.DSMT4" ShapeID="_x0000_i2351" DrawAspect="Content" ObjectID="_1833651866" r:id="rId576"/>
        </w:object>
      </w:r>
    </w:p>
    <w:p w14:paraId="363F331A" w14:textId="4020F274" w:rsidR="00234623" w:rsidRPr="00E305F9" w:rsidRDefault="00234623">
      <w:pPr>
        <w:numPr>
          <w:ilvl w:val="0"/>
          <w:numId w:val="197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41CF8061">
          <v:shape id="_x0000_i2354" type="#_x0000_t75" style="width:12.3pt;height:11.05pt" o:ole="">
            <v:imagedata r:id="rId487" o:title=""/>
          </v:shape>
          <o:OLEObject Type="Embed" ProgID="Equation.DSMT4" ShapeID="_x0000_i2354" DrawAspect="Content" ObjectID="_1833651867" r:id="rId577"/>
        </w:object>
      </w:r>
    </w:p>
    <w:p w14:paraId="31983188" w14:textId="66D54C47" w:rsidR="00234623" w:rsidRPr="00E305F9" w:rsidRDefault="00234623">
      <w:pPr>
        <w:numPr>
          <w:ilvl w:val="0"/>
          <w:numId w:val="197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5A6EDED9">
          <v:shape id="_x0000_i2357" type="#_x0000_t75" style="width:12.3pt;height:11.05pt" o:ole="">
            <v:imagedata r:id="rId487" o:title=""/>
          </v:shape>
          <o:OLEObject Type="Embed" ProgID="Equation.DSMT4" ShapeID="_x0000_i2357" DrawAspect="Content" ObjectID="_1833651868" r:id="rId578"/>
        </w:object>
      </w:r>
    </w:p>
    <w:p w14:paraId="36B0F404" w14:textId="2BB03FCA" w:rsidR="00234623" w:rsidRPr="00E305F9" w:rsidRDefault="00234623">
      <w:pPr>
        <w:numPr>
          <w:ilvl w:val="0"/>
          <w:numId w:val="197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29477C11">
          <v:shape id="_x0000_i2360" type="#_x0000_t75" style="width:12.3pt;height:11.05pt" o:ole="">
            <v:imagedata r:id="rId487" o:title=""/>
          </v:shape>
          <o:OLEObject Type="Embed" ProgID="Equation.DSMT4" ShapeID="_x0000_i2360" DrawAspect="Content" ObjectID="_1833651869" r:id="rId579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0DA7DADD" w14:textId="28E38A95" w:rsidR="00234623" w:rsidRPr="00E305F9" w:rsidRDefault="00234623" w:rsidP="00701D04">
      <w:pPr>
        <w:numPr>
          <w:ilvl w:val="0"/>
          <w:numId w:val="197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4397C97B">
          <v:shape id="_x0000_i2363" type="#_x0000_t75" style="width:12.3pt;height:11.05pt" o:ole="">
            <v:imagedata r:id="rId487" o:title=""/>
          </v:shape>
          <o:OLEObject Type="Embed" ProgID="Equation.DSMT4" ShapeID="_x0000_i2363" DrawAspect="Content" ObjectID="_1833651870" r:id="rId580"/>
        </w:object>
      </w:r>
    </w:p>
    <w:p w14:paraId="7B840615" w14:textId="3C484567" w:rsidR="00234623" w:rsidRPr="00E305F9" w:rsidRDefault="00234623" w:rsidP="00234623">
      <w:pPr>
        <w:jc w:val="both"/>
      </w:pPr>
    </w:p>
    <w:p w14:paraId="3F464AAA" w14:textId="26E052D6" w:rsidR="00234623" w:rsidRPr="00E305F9" w:rsidRDefault="00234623" w:rsidP="00701D04">
      <w:pPr>
        <w:jc w:val="both"/>
      </w:pPr>
      <w:r w:rsidRPr="00E305F9">
        <w:t xml:space="preserve">23. </w:t>
      </w:r>
      <w:r w:rsidR="008F2CD3" w:rsidRPr="008F2CD3">
        <w:rPr>
          <w:position w:val="-10"/>
        </w:rPr>
        <w:object w:dxaOrig="1680" w:dyaOrig="360" w14:anchorId="450BBDE6">
          <v:shape id="_x0000_i2381" type="#_x0000_t75" style="width:84.3pt;height:18.15pt" o:ole="">
            <v:imagedata r:id="rId581" o:title=""/>
          </v:shape>
          <o:OLEObject Type="Embed" ProgID="Equation.DSMT4" ShapeID="_x0000_i2381" DrawAspect="Content" ObjectID="_1833651871" r:id="rId582"/>
        </w:object>
      </w:r>
    </w:p>
    <w:p w14:paraId="06AB3C92" w14:textId="7FD805E5" w:rsidR="00234623" w:rsidRPr="00E305F9" w:rsidRDefault="00234623">
      <w:pPr>
        <w:numPr>
          <w:ilvl w:val="0"/>
          <w:numId w:val="198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566BB0ED">
          <v:shape id="_x0000_i2384" type="#_x0000_t75" style="width:12.3pt;height:11.05pt" o:ole="">
            <v:imagedata r:id="rId583" o:title=""/>
          </v:shape>
          <o:OLEObject Type="Embed" ProgID="Equation.DSMT4" ShapeID="_x0000_i2384" DrawAspect="Content" ObjectID="_1833651872" r:id="rId584"/>
        </w:object>
      </w:r>
    </w:p>
    <w:p w14:paraId="723F5439" w14:textId="0D0D860A" w:rsidR="00234623" w:rsidRPr="00E305F9" w:rsidRDefault="00234623">
      <w:pPr>
        <w:numPr>
          <w:ilvl w:val="0"/>
          <w:numId w:val="198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4B1B807F">
          <v:shape id="_x0000_i2387" type="#_x0000_t75" style="width:12.3pt;height:11.05pt" o:ole="">
            <v:imagedata r:id="rId491" o:title=""/>
          </v:shape>
          <o:OLEObject Type="Embed" ProgID="Equation.DSMT4" ShapeID="_x0000_i2387" DrawAspect="Content" ObjectID="_1833651873" r:id="rId585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028F0ED7" w14:textId="69AA01BF" w:rsidR="00234623" w:rsidRPr="00E305F9" w:rsidRDefault="00234623">
      <w:pPr>
        <w:numPr>
          <w:ilvl w:val="0"/>
          <w:numId w:val="198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12EFB702">
          <v:shape id="_x0000_i2390" type="#_x0000_t75" style="width:12.3pt;height:11.05pt" o:ole="">
            <v:imagedata r:id="rId487" o:title=""/>
          </v:shape>
          <o:OLEObject Type="Embed" ProgID="Equation.DSMT4" ShapeID="_x0000_i2390" DrawAspect="Content" ObjectID="_1833651874" r:id="rId586"/>
        </w:object>
      </w:r>
    </w:p>
    <w:p w14:paraId="4538F298" w14:textId="38654D0C" w:rsidR="00234623" w:rsidRPr="00E305F9" w:rsidRDefault="00234623">
      <w:pPr>
        <w:numPr>
          <w:ilvl w:val="0"/>
          <w:numId w:val="198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0B7C2673">
          <v:shape id="_x0000_i2393" type="#_x0000_t75" style="width:12.3pt;height:11.05pt" o:ole="">
            <v:imagedata r:id="rId491" o:title=""/>
          </v:shape>
          <o:OLEObject Type="Embed" ProgID="Equation.DSMT4" ShapeID="_x0000_i2393" DrawAspect="Content" ObjectID="_1833651875" r:id="rId587"/>
        </w:object>
      </w:r>
    </w:p>
    <w:p w14:paraId="34BF9CAB" w14:textId="5C1409E7" w:rsidR="00234623" w:rsidRPr="00E305F9" w:rsidRDefault="00234623">
      <w:pPr>
        <w:numPr>
          <w:ilvl w:val="0"/>
          <w:numId w:val="198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64CF65A4">
          <v:shape id="_x0000_i2396" type="#_x0000_t75" style="width:12.3pt;height:11.05pt" o:ole="">
            <v:imagedata r:id="rId487" o:title=""/>
          </v:shape>
          <o:OLEObject Type="Embed" ProgID="Equation.DSMT4" ShapeID="_x0000_i2396" DrawAspect="Content" ObjectID="_1833651876" r:id="rId588"/>
        </w:object>
      </w:r>
    </w:p>
    <w:p w14:paraId="35EA28BC" w14:textId="77777777" w:rsidR="00234623" w:rsidRPr="00E305F9" w:rsidRDefault="00234623" w:rsidP="00234623">
      <w:pPr>
        <w:jc w:val="both"/>
      </w:pPr>
    </w:p>
    <w:p w14:paraId="73297B40" w14:textId="002B7AC2" w:rsidR="00234623" w:rsidRPr="00E305F9" w:rsidRDefault="00234623" w:rsidP="00234623">
      <w:pPr>
        <w:jc w:val="both"/>
      </w:pPr>
      <w:r w:rsidRPr="00E305F9">
        <w:t xml:space="preserve">24. </w:t>
      </w:r>
      <w:r w:rsidR="008F2CD3" w:rsidRPr="008F2CD3">
        <w:rPr>
          <w:position w:val="-28"/>
        </w:rPr>
        <w:object w:dxaOrig="1420" w:dyaOrig="680" w14:anchorId="4FF00C8E">
          <v:shape id="_x0000_i2399" type="#_x0000_t75" style="width:70.7pt;height:33.75pt" o:ole="">
            <v:imagedata r:id="rId589" o:title=""/>
          </v:shape>
          <o:OLEObject Type="Embed" ProgID="Equation.DSMT4" ShapeID="_x0000_i2399" DrawAspect="Content" ObjectID="_1833651877" r:id="rId590"/>
        </w:object>
      </w:r>
    </w:p>
    <w:p w14:paraId="196A46FB" w14:textId="06564A05" w:rsidR="00234623" w:rsidRPr="00E305F9" w:rsidRDefault="00234623" w:rsidP="00234623">
      <w:pPr>
        <w:jc w:val="both"/>
      </w:pPr>
      <w:r w:rsidRPr="00E305F9">
        <w:tab/>
        <w:t>a) cosec</w:t>
      </w:r>
      <w:r w:rsidR="008F2CD3" w:rsidRPr="008F2CD3">
        <w:rPr>
          <w:position w:val="-6"/>
        </w:rPr>
        <w:object w:dxaOrig="240" w:dyaOrig="220" w14:anchorId="482C5CC7">
          <v:shape id="_x0000_i2402" type="#_x0000_t75" style="width:12.3pt;height:11.05pt" o:ole="">
            <v:imagedata r:id="rId491" o:title=""/>
          </v:shape>
          <o:OLEObject Type="Embed" ProgID="Equation.DSMT4" ShapeID="_x0000_i2402" DrawAspect="Content" ObjectID="_1833651878" r:id="rId591"/>
        </w:object>
      </w:r>
    </w:p>
    <w:p w14:paraId="1D31C10F" w14:textId="6B89213D" w:rsidR="00234623" w:rsidRPr="00E305F9" w:rsidRDefault="00234623" w:rsidP="00234623">
      <w:pPr>
        <w:jc w:val="both"/>
      </w:pPr>
      <w:r w:rsidRPr="00E305F9">
        <w:tab/>
        <w:t>b) cos</w:t>
      </w:r>
      <w:r w:rsidR="008F2CD3" w:rsidRPr="008F2CD3">
        <w:rPr>
          <w:position w:val="-6"/>
        </w:rPr>
        <w:object w:dxaOrig="240" w:dyaOrig="220" w14:anchorId="396CF71A">
          <v:shape id="_x0000_i2405" type="#_x0000_t75" style="width:12.3pt;height:11.05pt" o:ole="">
            <v:imagedata r:id="rId487" o:title=""/>
          </v:shape>
          <o:OLEObject Type="Embed" ProgID="Equation.DSMT4" ShapeID="_x0000_i2405" DrawAspect="Content" ObjectID="_1833651879" r:id="rId592"/>
        </w:object>
      </w:r>
    </w:p>
    <w:p w14:paraId="18C826EE" w14:textId="0FB9A158" w:rsidR="00234623" w:rsidRPr="00E305F9" w:rsidRDefault="00234623" w:rsidP="00234623">
      <w:pPr>
        <w:jc w:val="both"/>
      </w:pPr>
      <w:r w:rsidRPr="00E305F9">
        <w:tab/>
        <w:t>c) – cos</w:t>
      </w:r>
      <w:r w:rsidR="008F2CD3" w:rsidRPr="008F2CD3">
        <w:rPr>
          <w:position w:val="-6"/>
        </w:rPr>
        <w:object w:dxaOrig="240" w:dyaOrig="220" w14:anchorId="5912EDA7">
          <v:shape id="_x0000_i2408" type="#_x0000_t75" style="width:12.3pt;height:11.05pt" o:ole="">
            <v:imagedata r:id="rId487" o:title=""/>
          </v:shape>
          <o:OLEObject Type="Embed" ProgID="Equation.DSMT4" ShapeID="_x0000_i2408" DrawAspect="Content" ObjectID="_1833651880" r:id="rId593"/>
        </w:object>
      </w:r>
    </w:p>
    <w:p w14:paraId="3FEF0364" w14:textId="526A7208" w:rsidR="00234623" w:rsidRPr="00E305F9" w:rsidRDefault="00234623" w:rsidP="00701D04">
      <w:pPr>
        <w:jc w:val="both"/>
      </w:pPr>
      <w:r w:rsidRPr="00E305F9">
        <w:lastRenderedPageBreak/>
        <w:tab/>
        <w:t>d) sin</w:t>
      </w:r>
      <w:r w:rsidR="008F2CD3" w:rsidRPr="008F2CD3">
        <w:rPr>
          <w:position w:val="-6"/>
        </w:rPr>
        <w:object w:dxaOrig="240" w:dyaOrig="220" w14:anchorId="2A1A097F">
          <v:shape id="_x0000_i2411" type="#_x0000_t75" style="width:12.3pt;height:11.05pt" o:ole="">
            <v:imagedata r:id="rId487" o:title=""/>
          </v:shape>
          <o:OLEObject Type="Embed" ProgID="Equation.DSMT4" ShapeID="_x0000_i2411" DrawAspect="Content" ObjectID="_1833651881" r:id="rId594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4F61E17A" w14:textId="77777777" w:rsidR="00234623" w:rsidRPr="00E305F9" w:rsidRDefault="00234623" w:rsidP="00234623">
      <w:pPr>
        <w:jc w:val="both"/>
      </w:pPr>
    </w:p>
    <w:p w14:paraId="0CFCFBB2" w14:textId="301E6F41" w:rsidR="00234623" w:rsidRPr="00E305F9" w:rsidRDefault="00234623" w:rsidP="00701D04">
      <w:pPr>
        <w:jc w:val="both"/>
      </w:pPr>
      <w:r w:rsidRPr="00E305F9">
        <w:t xml:space="preserve">25. </w:t>
      </w:r>
      <w:r w:rsidR="008F2CD3" w:rsidRPr="008F2CD3">
        <w:rPr>
          <w:position w:val="-28"/>
        </w:rPr>
        <w:object w:dxaOrig="1380" w:dyaOrig="680" w14:anchorId="6D889B75">
          <v:shape id="_x0000_i2426" type="#_x0000_t75" style="width:68.75pt;height:33.75pt" o:ole="">
            <v:imagedata r:id="rId595" o:title=""/>
          </v:shape>
          <o:OLEObject Type="Embed" ProgID="Equation.DSMT4" ShapeID="_x0000_i2426" DrawAspect="Content" ObjectID="_1833651882" r:id="rId596"/>
        </w:object>
      </w:r>
    </w:p>
    <w:p w14:paraId="605095E2" w14:textId="1F0B7A06" w:rsidR="00234623" w:rsidRPr="00E305F9" w:rsidRDefault="00234623">
      <w:pPr>
        <w:numPr>
          <w:ilvl w:val="0"/>
          <w:numId w:val="199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0496AE81">
          <v:shape id="_x0000_i2429" type="#_x0000_t75" style="width:12.3pt;height:11.05pt" o:ole="">
            <v:imagedata r:id="rId487" o:title=""/>
          </v:shape>
          <o:OLEObject Type="Embed" ProgID="Equation.DSMT4" ShapeID="_x0000_i2429" DrawAspect="Content" ObjectID="_1833651883" r:id="rId597"/>
        </w:object>
      </w:r>
    </w:p>
    <w:p w14:paraId="0E92DE1D" w14:textId="269A3C7F" w:rsidR="00234623" w:rsidRPr="00E305F9" w:rsidRDefault="00234623">
      <w:pPr>
        <w:numPr>
          <w:ilvl w:val="0"/>
          <w:numId w:val="199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31EC1360">
          <v:shape id="_x0000_i2432" type="#_x0000_t75" style="width:12.3pt;height:11.05pt" o:ole="">
            <v:imagedata r:id="rId491" o:title=""/>
          </v:shape>
          <o:OLEObject Type="Embed" ProgID="Equation.DSMT4" ShapeID="_x0000_i2432" DrawAspect="Content" ObjectID="_1833651884" r:id="rId598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35FBE4D" w14:textId="7D4DD636" w:rsidR="00234623" w:rsidRPr="00E305F9" w:rsidRDefault="00234623">
      <w:pPr>
        <w:numPr>
          <w:ilvl w:val="0"/>
          <w:numId w:val="199"/>
        </w:numPr>
        <w:jc w:val="both"/>
      </w:pPr>
      <w:r w:rsidRPr="00E305F9">
        <w:t>- cos</w:t>
      </w:r>
      <w:r w:rsidR="008F2CD3" w:rsidRPr="008F2CD3">
        <w:rPr>
          <w:position w:val="-6"/>
        </w:rPr>
        <w:object w:dxaOrig="240" w:dyaOrig="220" w14:anchorId="7DA69685">
          <v:shape id="_x0000_i2435" type="#_x0000_t75" style="width:12.3pt;height:11.05pt" o:ole="">
            <v:imagedata r:id="rId583" o:title=""/>
          </v:shape>
          <o:OLEObject Type="Embed" ProgID="Equation.DSMT4" ShapeID="_x0000_i2435" DrawAspect="Content" ObjectID="_1833651885" r:id="rId599"/>
        </w:object>
      </w:r>
    </w:p>
    <w:p w14:paraId="56BC5E4C" w14:textId="79154D90" w:rsidR="00234623" w:rsidRPr="00E305F9" w:rsidRDefault="00234623" w:rsidP="00701D04">
      <w:pPr>
        <w:numPr>
          <w:ilvl w:val="0"/>
          <w:numId w:val="199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5DB5A797">
          <v:shape id="_x0000_i2438" type="#_x0000_t75" style="width:12.3pt;height:11.05pt" o:ole="">
            <v:imagedata r:id="rId487" o:title=""/>
          </v:shape>
          <o:OLEObject Type="Embed" ProgID="Equation.DSMT4" ShapeID="_x0000_i2438" DrawAspect="Content" ObjectID="_1833651886" r:id="rId600"/>
        </w:object>
      </w:r>
    </w:p>
    <w:p w14:paraId="137A6EFE" w14:textId="77777777" w:rsidR="00234623" w:rsidRPr="00E305F9" w:rsidRDefault="00234623" w:rsidP="00234623">
      <w:pPr>
        <w:jc w:val="both"/>
      </w:pPr>
    </w:p>
    <w:p w14:paraId="5B00B088" w14:textId="2219A98C" w:rsidR="00234623" w:rsidRPr="00E305F9" w:rsidRDefault="00234623" w:rsidP="00234623">
      <w:pPr>
        <w:jc w:val="both"/>
      </w:pPr>
      <w:r w:rsidRPr="00E305F9">
        <w:t xml:space="preserve">26. </w:t>
      </w:r>
      <w:r w:rsidR="008F2CD3" w:rsidRPr="008F2CD3">
        <w:rPr>
          <w:position w:val="-28"/>
        </w:rPr>
        <w:object w:dxaOrig="1400" w:dyaOrig="680" w14:anchorId="2994ABED">
          <v:shape id="_x0000_i2441" type="#_x0000_t75" style="width:70.05pt;height:33.75pt" o:ole="">
            <v:imagedata r:id="rId601" o:title=""/>
          </v:shape>
          <o:OLEObject Type="Embed" ProgID="Equation.DSMT4" ShapeID="_x0000_i2441" DrawAspect="Content" ObjectID="_1833651887" r:id="rId602"/>
        </w:object>
      </w:r>
    </w:p>
    <w:p w14:paraId="44813C54" w14:textId="244BBE1E" w:rsidR="00234623" w:rsidRPr="00E305F9" w:rsidRDefault="00234623">
      <w:pPr>
        <w:numPr>
          <w:ilvl w:val="0"/>
          <w:numId w:val="200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696D1876">
          <v:shape id="_x0000_i2444" type="#_x0000_t75" style="width:12.3pt;height:11.05pt" o:ole="">
            <v:imagedata r:id="rId603" o:title=""/>
          </v:shape>
          <o:OLEObject Type="Embed" ProgID="Equation.DSMT4" ShapeID="_x0000_i2444" DrawAspect="Content" ObjectID="_1833651888" r:id="rId604"/>
        </w:object>
      </w:r>
    </w:p>
    <w:p w14:paraId="2CF44413" w14:textId="6ABC33CD" w:rsidR="00234623" w:rsidRPr="00E305F9" w:rsidRDefault="00234623">
      <w:pPr>
        <w:numPr>
          <w:ilvl w:val="0"/>
          <w:numId w:val="200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563D3AC5">
          <v:shape id="_x0000_i2447" type="#_x0000_t75" style="width:12.3pt;height:11.05pt" o:ole="">
            <v:imagedata r:id="rId487" o:title=""/>
          </v:shape>
          <o:OLEObject Type="Embed" ProgID="Equation.DSMT4" ShapeID="_x0000_i2447" DrawAspect="Content" ObjectID="_1833651889" r:id="rId605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1E45369" w14:textId="51A34BBC" w:rsidR="00234623" w:rsidRPr="00E305F9" w:rsidRDefault="00234623">
      <w:pPr>
        <w:numPr>
          <w:ilvl w:val="0"/>
          <w:numId w:val="200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4375E84D">
          <v:shape id="_x0000_i2450" type="#_x0000_t75" style="width:12.3pt;height:11.05pt" o:ole="">
            <v:imagedata r:id="rId491" o:title=""/>
          </v:shape>
          <o:OLEObject Type="Embed" ProgID="Equation.DSMT4" ShapeID="_x0000_i2450" DrawAspect="Content" ObjectID="_1833651890" r:id="rId606"/>
        </w:object>
      </w:r>
    </w:p>
    <w:p w14:paraId="1F60BA10" w14:textId="32902FD5" w:rsidR="00234623" w:rsidRPr="00E305F9" w:rsidRDefault="00234623">
      <w:pPr>
        <w:numPr>
          <w:ilvl w:val="0"/>
          <w:numId w:val="200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426A2B86">
          <v:shape id="_x0000_i2453" type="#_x0000_t75" style="width:12.3pt;height:11.05pt" o:ole="">
            <v:imagedata r:id="rId541" o:title=""/>
          </v:shape>
          <o:OLEObject Type="Embed" ProgID="Equation.DSMT4" ShapeID="_x0000_i2453" DrawAspect="Content" ObjectID="_1833651891" r:id="rId607"/>
        </w:object>
      </w:r>
    </w:p>
    <w:p w14:paraId="19C9949E" w14:textId="6C1C4063" w:rsidR="00234623" w:rsidRPr="00E305F9" w:rsidRDefault="00234623" w:rsidP="00701D04">
      <w:pPr>
        <w:jc w:val="both"/>
      </w:pPr>
    </w:p>
    <w:p w14:paraId="65572D0A" w14:textId="764E215D" w:rsidR="00234623" w:rsidRPr="00E305F9" w:rsidRDefault="00234623" w:rsidP="00234623">
      <w:pPr>
        <w:jc w:val="both"/>
      </w:pPr>
      <w:r w:rsidRPr="00E305F9">
        <w:t xml:space="preserve">27. </w:t>
      </w:r>
      <w:r w:rsidR="008F2CD3" w:rsidRPr="008F2CD3">
        <w:rPr>
          <w:position w:val="-28"/>
        </w:rPr>
        <w:object w:dxaOrig="1400" w:dyaOrig="680" w14:anchorId="04A9915A">
          <v:shape id="_x0000_i2456" type="#_x0000_t75" style="width:70.05pt;height:33.75pt" o:ole="">
            <v:imagedata r:id="rId608" o:title=""/>
          </v:shape>
          <o:OLEObject Type="Embed" ProgID="Equation.DSMT4" ShapeID="_x0000_i2456" DrawAspect="Content" ObjectID="_1833651892" r:id="rId609"/>
        </w:object>
      </w:r>
    </w:p>
    <w:p w14:paraId="5C67C8F3" w14:textId="1F3D9948" w:rsidR="00234623" w:rsidRPr="00E305F9" w:rsidRDefault="00234623">
      <w:pPr>
        <w:numPr>
          <w:ilvl w:val="0"/>
          <w:numId w:val="201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22906640">
          <v:shape id="_x0000_i2459" type="#_x0000_t75" style="width:12.3pt;height:11.05pt" o:ole="">
            <v:imagedata r:id="rId487" o:title=""/>
          </v:shape>
          <o:OLEObject Type="Embed" ProgID="Equation.DSMT4" ShapeID="_x0000_i2459" DrawAspect="Content" ObjectID="_1833651893" r:id="rId610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1494F6D6" w14:textId="0ACF095F" w:rsidR="00234623" w:rsidRPr="00E305F9" w:rsidRDefault="00234623">
      <w:pPr>
        <w:numPr>
          <w:ilvl w:val="0"/>
          <w:numId w:val="201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059C9E02">
          <v:shape id="_x0000_i2462" type="#_x0000_t75" style="width:12.3pt;height:11.05pt" o:ole="">
            <v:imagedata r:id="rId487" o:title=""/>
          </v:shape>
          <o:OLEObject Type="Embed" ProgID="Equation.DSMT4" ShapeID="_x0000_i2462" DrawAspect="Content" ObjectID="_1833651894" r:id="rId611"/>
        </w:object>
      </w:r>
    </w:p>
    <w:p w14:paraId="31CE1A14" w14:textId="00DAC77F" w:rsidR="00234623" w:rsidRPr="00E305F9" w:rsidRDefault="00234623">
      <w:pPr>
        <w:numPr>
          <w:ilvl w:val="0"/>
          <w:numId w:val="201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1FE54151">
          <v:shape id="_x0000_i2465" type="#_x0000_t75" style="width:12.3pt;height:11.05pt" o:ole="">
            <v:imagedata r:id="rId487" o:title=""/>
          </v:shape>
          <o:OLEObject Type="Embed" ProgID="Equation.DSMT4" ShapeID="_x0000_i2465" DrawAspect="Content" ObjectID="_1833651895" r:id="rId612"/>
        </w:object>
      </w:r>
    </w:p>
    <w:p w14:paraId="4ACB3CCB" w14:textId="1A5DAEDB" w:rsidR="00234623" w:rsidRPr="00E305F9" w:rsidRDefault="00234623">
      <w:pPr>
        <w:numPr>
          <w:ilvl w:val="0"/>
          <w:numId w:val="201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6C0D434B">
          <v:shape id="_x0000_i2468" type="#_x0000_t75" style="width:12.3pt;height:11.05pt" o:ole="">
            <v:imagedata r:id="rId491" o:title=""/>
          </v:shape>
          <o:OLEObject Type="Embed" ProgID="Equation.DSMT4" ShapeID="_x0000_i2468" DrawAspect="Content" ObjectID="_1833651896" r:id="rId613"/>
        </w:object>
      </w:r>
    </w:p>
    <w:p w14:paraId="71E8152E" w14:textId="436F5DF3" w:rsidR="00234623" w:rsidRPr="00E305F9" w:rsidRDefault="00234623">
      <w:pPr>
        <w:numPr>
          <w:ilvl w:val="0"/>
          <w:numId w:val="201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1BAF050B">
          <v:shape id="_x0000_i2471" type="#_x0000_t75" style="width:12.3pt;height:11.05pt" o:ole="">
            <v:imagedata r:id="rId487" o:title=""/>
          </v:shape>
          <o:OLEObject Type="Embed" ProgID="Equation.DSMT4" ShapeID="_x0000_i2471" DrawAspect="Content" ObjectID="_1833651897" r:id="rId614"/>
        </w:object>
      </w:r>
    </w:p>
    <w:p w14:paraId="6F8172F4" w14:textId="77777777" w:rsidR="00234623" w:rsidRPr="00E305F9" w:rsidRDefault="00234623" w:rsidP="00234623">
      <w:pPr>
        <w:jc w:val="both"/>
      </w:pPr>
    </w:p>
    <w:p w14:paraId="5423F48C" w14:textId="19088CCC" w:rsidR="00234623" w:rsidRPr="00E305F9" w:rsidRDefault="00234623" w:rsidP="00234623">
      <w:pPr>
        <w:jc w:val="both"/>
      </w:pPr>
      <w:r w:rsidRPr="00E305F9">
        <w:t xml:space="preserve">28. </w:t>
      </w:r>
      <w:r w:rsidR="008F2CD3" w:rsidRPr="008F2CD3">
        <w:rPr>
          <w:position w:val="-28"/>
        </w:rPr>
        <w:object w:dxaOrig="1380" w:dyaOrig="680" w14:anchorId="2D0FEBCF">
          <v:shape id="_x0000_i2485" type="#_x0000_t75" style="width:68.75pt;height:33.75pt" o:ole="">
            <v:imagedata r:id="rId615" o:title=""/>
          </v:shape>
          <o:OLEObject Type="Embed" ProgID="Equation.DSMT4" ShapeID="_x0000_i2485" DrawAspect="Content" ObjectID="_1833651898" r:id="rId616"/>
        </w:object>
      </w:r>
    </w:p>
    <w:p w14:paraId="02698D15" w14:textId="28751D91" w:rsidR="00234623" w:rsidRPr="00E305F9" w:rsidRDefault="00234623">
      <w:pPr>
        <w:numPr>
          <w:ilvl w:val="0"/>
          <w:numId w:val="202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5DE26387">
          <v:shape id="_x0000_i2488" type="#_x0000_t75" style="width:12.3pt;height:11.05pt" o:ole="">
            <v:imagedata r:id="rId491" o:title=""/>
          </v:shape>
          <o:OLEObject Type="Embed" ProgID="Equation.DSMT4" ShapeID="_x0000_i2488" DrawAspect="Content" ObjectID="_1833651899" r:id="rId617"/>
        </w:object>
      </w:r>
    </w:p>
    <w:p w14:paraId="26561986" w14:textId="40363CFB" w:rsidR="00234623" w:rsidRPr="00E305F9" w:rsidRDefault="00234623">
      <w:pPr>
        <w:numPr>
          <w:ilvl w:val="0"/>
          <w:numId w:val="202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7910D9B9">
          <v:shape id="_x0000_i2491" type="#_x0000_t75" style="width:12.3pt;height:11.05pt" o:ole="">
            <v:imagedata r:id="rId603" o:title=""/>
          </v:shape>
          <o:OLEObject Type="Embed" ProgID="Equation.DSMT4" ShapeID="_x0000_i2491" DrawAspect="Content" ObjectID="_1833651900" r:id="rId618"/>
        </w:object>
      </w:r>
    </w:p>
    <w:p w14:paraId="501DFAAE" w14:textId="53548E6E" w:rsidR="00234623" w:rsidRPr="00E305F9" w:rsidRDefault="00234623">
      <w:pPr>
        <w:numPr>
          <w:ilvl w:val="0"/>
          <w:numId w:val="202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7B2F0178">
          <v:shape id="_x0000_i2494" type="#_x0000_t75" style="width:12.3pt;height:11.05pt" o:ole="">
            <v:imagedata r:id="rId487" o:title=""/>
          </v:shape>
          <o:OLEObject Type="Embed" ProgID="Equation.DSMT4" ShapeID="_x0000_i2494" DrawAspect="Content" ObjectID="_1833651901" r:id="rId619"/>
        </w:object>
      </w:r>
    </w:p>
    <w:p w14:paraId="4E372A7F" w14:textId="0855E10A" w:rsidR="00234623" w:rsidRPr="00E305F9" w:rsidRDefault="00234623" w:rsidP="00701D04">
      <w:pPr>
        <w:numPr>
          <w:ilvl w:val="0"/>
          <w:numId w:val="202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49BE2522">
          <v:shape id="_x0000_i2497" type="#_x0000_t75" style="width:12.3pt;height:11.05pt" o:ole="">
            <v:imagedata r:id="rId491" o:title=""/>
          </v:shape>
          <o:OLEObject Type="Embed" ProgID="Equation.DSMT4" ShapeID="_x0000_i2497" DrawAspect="Content" ObjectID="_1833651902" r:id="rId620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56639B5" w14:textId="77777777" w:rsidR="00234623" w:rsidRPr="00E305F9" w:rsidRDefault="00234623" w:rsidP="00234623">
      <w:pPr>
        <w:jc w:val="both"/>
      </w:pPr>
    </w:p>
    <w:p w14:paraId="2DC099FD" w14:textId="66F12791" w:rsidR="00234623" w:rsidRPr="00E305F9" w:rsidRDefault="00234623" w:rsidP="00234623">
      <w:pPr>
        <w:jc w:val="both"/>
      </w:pPr>
      <w:r w:rsidRPr="00E305F9">
        <w:lastRenderedPageBreak/>
        <w:t xml:space="preserve">29. </w:t>
      </w:r>
      <w:r w:rsidR="008F2CD3" w:rsidRPr="008F2CD3">
        <w:rPr>
          <w:position w:val="-28"/>
        </w:rPr>
        <w:object w:dxaOrig="1359" w:dyaOrig="680" w14:anchorId="536BA784">
          <v:shape id="_x0000_i2500" type="#_x0000_t75" style="width:68.1pt;height:33.75pt" o:ole="">
            <v:imagedata r:id="rId621" o:title=""/>
          </v:shape>
          <o:OLEObject Type="Embed" ProgID="Equation.DSMT4" ShapeID="_x0000_i2500" DrawAspect="Content" ObjectID="_1833651903" r:id="rId622"/>
        </w:object>
      </w:r>
    </w:p>
    <w:p w14:paraId="50E05274" w14:textId="1EDBC4F6" w:rsidR="00234623" w:rsidRPr="00E305F9" w:rsidRDefault="00234623">
      <w:pPr>
        <w:numPr>
          <w:ilvl w:val="0"/>
          <w:numId w:val="203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148643E6">
          <v:shape id="_x0000_i2503" type="#_x0000_t75" style="width:12.3pt;height:11.05pt" o:ole="">
            <v:imagedata r:id="rId487" o:title=""/>
          </v:shape>
          <o:OLEObject Type="Embed" ProgID="Equation.DSMT4" ShapeID="_x0000_i2503" DrawAspect="Content" ObjectID="_1833651904" r:id="rId623"/>
        </w:object>
      </w:r>
    </w:p>
    <w:p w14:paraId="48C81A49" w14:textId="0D0F0705" w:rsidR="00234623" w:rsidRPr="00E305F9" w:rsidRDefault="00234623">
      <w:pPr>
        <w:numPr>
          <w:ilvl w:val="0"/>
          <w:numId w:val="203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73980820">
          <v:shape id="_x0000_i2506" type="#_x0000_t75" style="width:12.3pt;height:11.05pt" o:ole="">
            <v:imagedata r:id="rId487" o:title=""/>
          </v:shape>
          <o:OLEObject Type="Embed" ProgID="Equation.DSMT4" ShapeID="_x0000_i2506" DrawAspect="Content" ObjectID="_1833651905" r:id="rId624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FA53CCF" w14:textId="405F2DB3" w:rsidR="00234623" w:rsidRPr="00E305F9" w:rsidRDefault="00234623">
      <w:pPr>
        <w:numPr>
          <w:ilvl w:val="0"/>
          <w:numId w:val="203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284F5D53">
          <v:shape id="_x0000_i2509" type="#_x0000_t75" style="width:12.3pt;height:11.05pt" o:ole="">
            <v:imagedata r:id="rId487" o:title=""/>
          </v:shape>
          <o:OLEObject Type="Embed" ProgID="Equation.DSMT4" ShapeID="_x0000_i2509" DrawAspect="Content" ObjectID="_1833651906" r:id="rId625"/>
        </w:object>
      </w:r>
    </w:p>
    <w:p w14:paraId="366B5874" w14:textId="4D75D398" w:rsidR="00234623" w:rsidRPr="00E305F9" w:rsidRDefault="00234623" w:rsidP="00701D04">
      <w:pPr>
        <w:numPr>
          <w:ilvl w:val="0"/>
          <w:numId w:val="203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0A2BC5CB">
          <v:shape id="_x0000_i2512" type="#_x0000_t75" style="width:12.3pt;height:11.05pt" o:ole="">
            <v:imagedata r:id="rId487" o:title=""/>
          </v:shape>
          <o:OLEObject Type="Embed" ProgID="Equation.DSMT4" ShapeID="_x0000_i2512" DrawAspect="Content" ObjectID="_1833651907" r:id="rId626"/>
        </w:object>
      </w:r>
    </w:p>
    <w:p w14:paraId="4F2D2A9D" w14:textId="77777777" w:rsidR="00234623" w:rsidRPr="00E305F9" w:rsidRDefault="00234623" w:rsidP="00234623">
      <w:pPr>
        <w:jc w:val="both"/>
      </w:pPr>
    </w:p>
    <w:p w14:paraId="12C8A606" w14:textId="0B5427D1" w:rsidR="00234623" w:rsidRPr="00E305F9" w:rsidRDefault="00234623" w:rsidP="00234623">
      <w:pPr>
        <w:jc w:val="both"/>
      </w:pPr>
      <w:r w:rsidRPr="00E305F9">
        <w:t xml:space="preserve">30. </w:t>
      </w:r>
      <w:r w:rsidR="008F2CD3" w:rsidRPr="008F2CD3">
        <w:rPr>
          <w:position w:val="-28"/>
        </w:rPr>
        <w:object w:dxaOrig="1380" w:dyaOrig="680" w14:anchorId="0735D30F">
          <v:shape id="_x0000_i2532" type="#_x0000_t75" style="width:68.75pt;height:33.75pt" o:ole="">
            <v:imagedata r:id="rId627" o:title=""/>
          </v:shape>
          <o:OLEObject Type="Embed" ProgID="Equation.DSMT4" ShapeID="_x0000_i2532" DrawAspect="Content" ObjectID="_1833651908" r:id="rId628"/>
        </w:object>
      </w:r>
    </w:p>
    <w:p w14:paraId="3695F79E" w14:textId="0D500EC2" w:rsidR="00234623" w:rsidRPr="00E305F9" w:rsidRDefault="00234623">
      <w:pPr>
        <w:numPr>
          <w:ilvl w:val="0"/>
          <w:numId w:val="204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4C64F6F0">
          <v:shape id="_x0000_i2535" type="#_x0000_t75" style="width:12.3pt;height:11.05pt" o:ole="">
            <v:imagedata r:id="rId629" o:title=""/>
          </v:shape>
          <o:OLEObject Type="Embed" ProgID="Equation.DSMT4" ShapeID="_x0000_i2535" DrawAspect="Content" ObjectID="_1833651909" r:id="rId630"/>
        </w:object>
      </w:r>
    </w:p>
    <w:p w14:paraId="32492E28" w14:textId="352D6DE9" w:rsidR="00234623" w:rsidRPr="00E305F9" w:rsidRDefault="00234623">
      <w:pPr>
        <w:numPr>
          <w:ilvl w:val="0"/>
          <w:numId w:val="204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6BEDE295">
          <v:shape id="_x0000_i2538" type="#_x0000_t75" style="width:12.3pt;height:11.05pt" o:ole="">
            <v:imagedata r:id="rId491" o:title=""/>
          </v:shape>
          <o:OLEObject Type="Embed" ProgID="Equation.DSMT4" ShapeID="_x0000_i2538" DrawAspect="Content" ObjectID="_1833651910" r:id="rId631"/>
        </w:object>
      </w:r>
    </w:p>
    <w:p w14:paraId="3C7C927E" w14:textId="675D9BA1" w:rsidR="00234623" w:rsidRPr="00E305F9" w:rsidRDefault="00234623">
      <w:pPr>
        <w:numPr>
          <w:ilvl w:val="0"/>
          <w:numId w:val="204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41E376A3">
          <v:shape id="_x0000_i2541" type="#_x0000_t75" style="width:12.3pt;height:11.05pt" o:ole="">
            <v:imagedata r:id="rId603" o:title=""/>
          </v:shape>
          <o:OLEObject Type="Embed" ProgID="Equation.DSMT4" ShapeID="_x0000_i2541" DrawAspect="Content" ObjectID="_1833651911" r:id="rId632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0DBE3874" w14:textId="72B40330" w:rsidR="00234623" w:rsidRPr="00E305F9" w:rsidRDefault="00234623" w:rsidP="00701D04">
      <w:pPr>
        <w:numPr>
          <w:ilvl w:val="0"/>
          <w:numId w:val="204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04CDFB70">
          <v:shape id="_x0000_i2544" type="#_x0000_t75" style="width:12.3pt;height:11.05pt" o:ole="">
            <v:imagedata r:id="rId491" o:title=""/>
          </v:shape>
          <o:OLEObject Type="Embed" ProgID="Equation.DSMT4" ShapeID="_x0000_i2544" DrawAspect="Content" ObjectID="_1833651912" r:id="rId633"/>
        </w:object>
      </w:r>
    </w:p>
    <w:p w14:paraId="5588769B" w14:textId="77777777" w:rsidR="00234623" w:rsidRPr="00E305F9" w:rsidRDefault="00234623" w:rsidP="00234623">
      <w:pPr>
        <w:jc w:val="both"/>
      </w:pPr>
    </w:p>
    <w:p w14:paraId="6F3B088C" w14:textId="56F10D46" w:rsidR="00234623" w:rsidRPr="00E305F9" w:rsidRDefault="00234623" w:rsidP="00234623">
      <w:pPr>
        <w:jc w:val="both"/>
      </w:pPr>
      <w:r w:rsidRPr="00E305F9">
        <w:t xml:space="preserve">31. </w:t>
      </w:r>
      <w:r w:rsidR="008F2CD3" w:rsidRPr="008F2CD3">
        <w:rPr>
          <w:position w:val="-28"/>
        </w:rPr>
        <w:object w:dxaOrig="1359" w:dyaOrig="680" w14:anchorId="0ADE59CC">
          <v:shape id="_x0000_i2547" type="#_x0000_t75" style="width:68.1pt;height:33.75pt" o:ole="">
            <v:imagedata r:id="rId634" o:title=""/>
          </v:shape>
          <o:OLEObject Type="Embed" ProgID="Equation.DSMT4" ShapeID="_x0000_i2547" DrawAspect="Content" ObjectID="_1833651913" r:id="rId635"/>
        </w:object>
      </w:r>
    </w:p>
    <w:p w14:paraId="46C3E6CF" w14:textId="1C750CD7" w:rsidR="00234623" w:rsidRPr="00E305F9" w:rsidRDefault="00234623">
      <w:pPr>
        <w:numPr>
          <w:ilvl w:val="0"/>
          <w:numId w:val="205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0C8143AF">
          <v:shape id="_x0000_i2550" type="#_x0000_t75" style="width:12.3pt;height:11.05pt" o:ole="">
            <v:imagedata r:id="rId487" o:title=""/>
          </v:shape>
          <o:OLEObject Type="Embed" ProgID="Equation.DSMT4" ShapeID="_x0000_i2550" DrawAspect="Content" ObjectID="_1833651914" r:id="rId636"/>
        </w:object>
      </w:r>
    </w:p>
    <w:p w14:paraId="647A6817" w14:textId="74941CEE" w:rsidR="00234623" w:rsidRPr="00E305F9" w:rsidRDefault="00234623">
      <w:pPr>
        <w:numPr>
          <w:ilvl w:val="0"/>
          <w:numId w:val="205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7BC3B149">
          <v:shape id="_x0000_i2553" type="#_x0000_t75" style="width:12.3pt;height:11.05pt" o:ole="">
            <v:imagedata r:id="rId487" o:title=""/>
          </v:shape>
          <o:OLEObject Type="Embed" ProgID="Equation.DSMT4" ShapeID="_x0000_i2553" DrawAspect="Content" ObjectID="_1833651915" r:id="rId637"/>
        </w:object>
      </w:r>
    </w:p>
    <w:p w14:paraId="46F832D7" w14:textId="39ABA2DE" w:rsidR="00234623" w:rsidRPr="00E305F9" w:rsidRDefault="00234623">
      <w:pPr>
        <w:numPr>
          <w:ilvl w:val="0"/>
          <w:numId w:val="205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34081BF7">
          <v:shape id="_x0000_i2556" type="#_x0000_t75" style="width:12.3pt;height:11.05pt" o:ole="">
            <v:imagedata r:id="rId491" o:title=""/>
          </v:shape>
          <o:OLEObject Type="Embed" ProgID="Equation.DSMT4" ShapeID="_x0000_i2556" DrawAspect="Content" ObjectID="_1833651916" r:id="rId638"/>
        </w:object>
      </w:r>
    </w:p>
    <w:p w14:paraId="6F527F69" w14:textId="243A72EA" w:rsidR="00234623" w:rsidRPr="00E305F9" w:rsidRDefault="00234623" w:rsidP="00701D04">
      <w:pPr>
        <w:numPr>
          <w:ilvl w:val="0"/>
          <w:numId w:val="205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1A13236B">
          <v:shape id="_x0000_i2559" type="#_x0000_t75" style="width:12.3pt;height:11.05pt" o:ole="">
            <v:imagedata r:id="rId487" o:title=""/>
          </v:shape>
          <o:OLEObject Type="Embed" ProgID="Equation.DSMT4" ShapeID="_x0000_i2559" DrawAspect="Content" ObjectID="_1833651917" r:id="rId639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352BEF6A" w14:textId="77777777" w:rsidR="00701D04" w:rsidRPr="00E305F9" w:rsidRDefault="00701D04" w:rsidP="00234623">
      <w:pPr>
        <w:jc w:val="both"/>
      </w:pPr>
    </w:p>
    <w:p w14:paraId="573B23E6" w14:textId="6790FC1A" w:rsidR="00234623" w:rsidRPr="00E305F9" w:rsidRDefault="00234623" w:rsidP="00701D04">
      <w:pPr>
        <w:jc w:val="both"/>
      </w:pPr>
      <w:r w:rsidRPr="00E305F9">
        <w:t xml:space="preserve">32. </w:t>
      </w:r>
      <w:r w:rsidR="008F2CD3" w:rsidRPr="008F2CD3">
        <w:rPr>
          <w:position w:val="-28"/>
        </w:rPr>
        <w:object w:dxaOrig="1640" w:dyaOrig="680" w14:anchorId="1F3F1E0B">
          <v:shape id="_x0000_i2562" type="#_x0000_t75" style="width:81.75pt;height:33.75pt" o:ole="">
            <v:imagedata r:id="rId640" o:title=""/>
          </v:shape>
          <o:OLEObject Type="Embed" ProgID="Equation.DSMT4" ShapeID="_x0000_i2562" DrawAspect="Content" ObjectID="_1833651918" r:id="rId641"/>
        </w:object>
      </w:r>
    </w:p>
    <w:p w14:paraId="12DD0A32" w14:textId="56991148" w:rsidR="00234623" w:rsidRPr="00E305F9" w:rsidRDefault="00234623">
      <w:pPr>
        <w:numPr>
          <w:ilvl w:val="0"/>
          <w:numId w:val="206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764AD03B">
          <v:shape id="_x0000_i2565" type="#_x0000_t75" style="width:12.3pt;height:11.05pt" o:ole="">
            <v:imagedata r:id="rId491" o:title=""/>
          </v:shape>
          <o:OLEObject Type="Embed" ProgID="Equation.DSMT4" ShapeID="_x0000_i2565" DrawAspect="Content" ObjectID="_1833651919" r:id="rId642"/>
        </w:object>
      </w:r>
    </w:p>
    <w:p w14:paraId="44DCD942" w14:textId="2A2A1ED9" w:rsidR="00234623" w:rsidRPr="00E305F9" w:rsidRDefault="00234623">
      <w:pPr>
        <w:numPr>
          <w:ilvl w:val="0"/>
          <w:numId w:val="206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3A651165">
          <v:shape id="_x0000_i2568" type="#_x0000_t75" style="width:12.3pt;height:11.05pt" o:ole="">
            <v:imagedata r:id="rId487" o:title=""/>
          </v:shape>
          <o:OLEObject Type="Embed" ProgID="Equation.DSMT4" ShapeID="_x0000_i2568" DrawAspect="Content" ObjectID="_1833651920" r:id="rId643"/>
        </w:object>
      </w:r>
      <w:r w:rsidR="00701D04">
        <w:tab/>
      </w:r>
      <w:r w:rsidR="00701D04">
        <w:tab/>
      </w:r>
      <w:r w:rsidR="00701D04">
        <w:tab/>
      </w:r>
      <w:r w:rsidR="00701D04" w:rsidRPr="00B950E9">
        <w:rPr>
          <w:rFonts w:asciiTheme="majorBidi" w:hAnsiTheme="majorBidi" w:cstheme="majorBidi"/>
        </w:rPr>
        <w:sym w:font="Wingdings" w:char="F077"/>
      </w:r>
    </w:p>
    <w:p w14:paraId="6787A28C" w14:textId="71283248" w:rsidR="00234623" w:rsidRPr="00E305F9" w:rsidRDefault="00234623">
      <w:pPr>
        <w:numPr>
          <w:ilvl w:val="0"/>
          <w:numId w:val="206"/>
        </w:numPr>
        <w:jc w:val="both"/>
      </w:pPr>
      <w:r w:rsidRPr="00E305F9">
        <w:t>cosec</w:t>
      </w:r>
      <w:r w:rsidR="008F2CD3" w:rsidRPr="008F2CD3">
        <w:rPr>
          <w:position w:val="-6"/>
        </w:rPr>
        <w:object w:dxaOrig="240" w:dyaOrig="220" w14:anchorId="279BC2A9">
          <v:shape id="_x0000_i2571" type="#_x0000_t75" style="width:12.3pt;height:11.05pt" o:ole="">
            <v:imagedata r:id="rId487" o:title=""/>
          </v:shape>
          <o:OLEObject Type="Embed" ProgID="Equation.DSMT4" ShapeID="_x0000_i2571" DrawAspect="Content" ObjectID="_1833651921" r:id="rId644"/>
        </w:object>
      </w:r>
    </w:p>
    <w:p w14:paraId="4B5CFD03" w14:textId="0B39CA34" w:rsidR="00234623" w:rsidRPr="00E305F9" w:rsidRDefault="00234623" w:rsidP="000D1EC3">
      <w:pPr>
        <w:numPr>
          <w:ilvl w:val="0"/>
          <w:numId w:val="206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7A6FF449">
          <v:shape id="_x0000_i2574" type="#_x0000_t75" style="width:12.3pt;height:11.05pt" o:ole="">
            <v:imagedata r:id="rId491" o:title=""/>
          </v:shape>
          <o:OLEObject Type="Embed" ProgID="Equation.DSMT4" ShapeID="_x0000_i2574" DrawAspect="Content" ObjectID="_1833651922" r:id="rId645"/>
        </w:object>
      </w:r>
    </w:p>
    <w:p w14:paraId="49632C43" w14:textId="430ED1D5" w:rsidR="00234623" w:rsidRPr="00E305F9" w:rsidRDefault="00234623" w:rsidP="00234623">
      <w:pPr>
        <w:jc w:val="both"/>
      </w:pPr>
    </w:p>
    <w:p w14:paraId="04A13ED9" w14:textId="767976C2" w:rsidR="00234623" w:rsidRPr="00E305F9" w:rsidRDefault="00234623" w:rsidP="000D1EC3">
      <w:pPr>
        <w:jc w:val="both"/>
      </w:pPr>
      <w:r w:rsidRPr="00E305F9">
        <w:t xml:space="preserve">33. </w:t>
      </w:r>
      <w:r w:rsidR="008F2CD3" w:rsidRPr="008F2CD3">
        <w:rPr>
          <w:position w:val="-10"/>
        </w:rPr>
        <w:object w:dxaOrig="1440" w:dyaOrig="360" w14:anchorId="13FD0AC5">
          <v:shape id="_x0000_i2596" type="#_x0000_t75" style="width:1in;height:18.15pt" o:ole="">
            <v:imagedata r:id="rId646" o:title=""/>
          </v:shape>
          <o:OLEObject Type="Embed" ProgID="Equation.DSMT4" ShapeID="_x0000_i2596" DrawAspect="Content" ObjectID="_1833651923" r:id="rId647"/>
        </w:object>
      </w:r>
    </w:p>
    <w:p w14:paraId="38F4CF18" w14:textId="6525AD9F" w:rsidR="00234623" w:rsidRPr="00E305F9" w:rsidRDefault="00234623">
      <w:pPr>
        <w:numPr>
          <w:ilvl w:val="0"/>
          <w:numId w:val="207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6AD3D054">
          <v:shape id="_x0000_i2598" type="#_x0000_t75" style="width:12.3pt;height:11.05pt" o:ole="">
            <v:imagedata r:id="rId491" o:title=""/>
          </v:shape>
          <o:OLEObject Type="Embed" ProgID="Equation.DSMT4" ShapeID="_x0000_i2598" DrawAspect="Content" ObjectID="_1833651924" r:id="rId648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22B99167" w14:textId="6C8592E5" w:rsidR="00234623" w:rsidRPr="00E305F9" w:rsidRDefault="00234623">
      <w:pPr>
        <w:numPr>
          <w:ilvl w:val="0"/>
          <w:numId w:val="207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3DA80A3C">
          <v:shape id="_x0000_i2601" type="#_x0000_t75" style="width:12.3pt;height:11.05pt" o:ole="">
            <v:imagedata r:id="rId603" o:title=""/>
          </v:shape>
          <o:OLEObject Type="Embed" ProgID="Equation.DSMT4" ShapeID="_x0000_i2601" DrawAspect="Content" ObjectID="_1833651925" r:id="rId649"/>
        </w:object>
      </w:r>
    </w:p>
    <w:p w14:paraId="440BF369" w14:textId="426BB321" w:rsidR="00234623" w:rsidRPr="00E305F9" w:rsidRDefault="00234623">
      <w:pPr>
        <w:numPr>
          <w:ilvl w:val="0"/>
          <w:numId w:val="207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73D8C2CA">
          <v:shape id="_x0000_i2604" type="#_x0000_t75" style="width:12.3pt;height:11.05pt" o:ole="">
            <v:imagedata r:id="rId487" o:title=""/>
          </v:shape>
          <o:OLEObject Type="Embed" ProgID="Equation.DSMT4" ShapeID="_x0000_i2604" DrawAspect="Content" ObjectID="_1833651926" r:id="rId650"/>
        </w:object>
      </w:r>
    </w:p>
    <w:p w14:paraId="3ED1E8D9" w14:textId="0B56A1ED" w:rsidR="00234623" w:rsidRPr="00E305F9" w:rsidRDefault="00234623" w:rsidP="000D1EC3">
      <w:pPr>
        <w:numPr>
          <w:ilvl w:val="0"/>
          <w:numId w:val="207"/>
        </w:numPr>
        <w:jc w:val="both"/>
      </w:pPr>
      <w:r w:rsidRPr="00E305F9">
        <w:lastRenderedPageBreak/>
        <w:t>– cos</w:t>
      </w:r>
      <w:r w:rsidR="008F2CD3" w:rsidRPr="008F2CD3">
        <w:rPr>
          <w:position w:val="-6"/>
        </w:rPr>
        <w:object w:dxaOrig="240" w:dyaOrig="220" w14:anchorId="3CDA5249">
          <v:shape id="_x0000_i2621" type="#_x0000_t75" style="width:12.3pt;height:11.05pt" o:ole="">
            <v:imagedata r:id="rId487" o:title=""/>
          </v:shape>
          <o:OLEObject Type="Embed" ProgID="Equation.DSMT4" ShapeID="_x0000_i2621" DrawAspect="Content" ObjectID="_1833651927" r:id="rId651"/>
        </w:object>
      </w:r>
    </w:p>
    <w:p w14:paraId="1B8CF090" w14:textId="77777777" w:rsidR="00234623" w:rsidRPr="00E305F9" w:rsidRDefault="00234623" w:rsidP="00234623">
      <w:pPr>
        <w:jc w:val="both"/>
      </w:pPr>
    </w:p>
    <w:p w14:paraId="4C492ED2" w14:textId="1B880FF6" w:rsidR="00234623" w:rsidRPr="00E305F9" w:rsidRDefault="00234623" w:rsidP="000D1EC3">
      <w:pPr>
        <w:jc w:val="both"/>
      </w:pPr>
      <w:r w:rsidRPr="00E305F9">
        <w:t xml:space="preserve">34. </w:t>
      </w:r>
      <w:r w:rsidR="008F2CD3" w:rsidRPr="008F2CD3">
        <w:rPr>
          <w:position w:val="-10"/>
        </w:rPr>
        <w:object w:dxaOrig="1400" w:dyaOrig="360" w14:anchorId="77428314">
          <v:shape id="_x0000_i2624" type="#_x0000_t75" style="width:70.05pt;height:18.15pt" o:ole="">
            <v:imagedata r:id="rId652" o:title=""/>
          </v:shape>
          <o:OLEObject Type="Embed" ProgID="Equation.DSMT4" ShapeID="_x0000_i2624" DrawAspect="Content" ObjectID="_1833651928" r:id="rId653"/>
        </w:object>
      </w:r>
    </w:p>
    <w:p w14:paraId="2E9613BE" w14:textId="2CB119C4" w:rsidR="00234623" w:rsidRPr="00E305F9" w:rsidRDefault="00234623">
      <w:pPr>
        <w:numPr>
          <w:ilvl w:val="0"/>
          <w:numId w:val="208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7362E67C">
          <v:shape id="_x0000_i2627" type="#_x0000_t75" style="width:12.3pt;height:11.05pt" o:ole="">
            <v:imagedata r:id="rId487" o:title=""/>
          </v:shape>
          <o:OLEObject Type="Embed" ProgID="Equation.DSMT4" ShapeID="_x0000_i2627" DrawAspect="Content" ObjectID="_1833651929" r:id="rId654"/>
        </w:object>
      </w:r>
    </w:p>
    <w:p w14:paraId="4E80379D" w14:textId="0C2F02E8" w:rsidR="00234623" w:rsidRPr="00E305F9" w:rsidRDefault="00234623">
      <w:pPr>
        <w:numPr>
          <w:ilvl w:val="0"/>
          <w:numId w:val="208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0387B1F0">
          <v:shape id="_x0000_i2630" type="#_x0000_t75" style="width:12.3pt;height:11.05pt" o:ole="">
            <v:imagedata r:id="rId491" o:title=""/>
          </v:shape>
          <o:OLEObject Type="Embed" ProgID="Equation.DSMT4" ShapeID="_x0000_i2630" DrawAspect="Content" ObjectID="_1833651930" r:id="rId655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27E268D7" w14:textId="1EC72B5B" w:rsidR="00234623" w:rsidRPr="00E305F9" w:rsidRDefault="00234623">
      <w:pPr>
        <w:numPr>
          <w:ilvl w:val="0"/>
          <w:numId w:val="208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3F1991B1">
          <v:shape id="_x0000_i2633" type="#_x0000_t75" style="width:12.3pt;height:11.05pt" o:ole="">
            <v:imagedata r:id="rId491" o:title=""/>
          </v:shape>
          <o:OLEObject Type="Embed" ProgID="Equation.DSMT4" ShapeID="_x0000_i2633" DrawAspect="Content" ObjectID="_1833651931" r:id="rId656"/>
        </w:object>
      </w:r>
    </w:p>
    <w:p w14:paraId="36189ED6" w14:textId="7B852AFD" w:rsidR="00234623" w:rsidRPr="00E305F9" w:rsidRDefault="00234623" w:rsidP="000D1EC3">
      <w:pPr>
        <w:numPr>
          <w:ilvl w:val="0"/>
          <w:numId w:val="208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2AF05445">
          <v:shape id="_x0000_i2636" type="#_x0000_t75" style="width:12.3pt;height:11.05pt" o:ole="">
            <v:imagedata r:id="rId487" o:title=""/>
          </v:shape>
          <o:OLEObject Type="Embed" ProgID="Equation.DSMT4" ShapeID="_x0000_i2636" DrawAspect="Content" ObjectID="_1833651932" r:id="rId657"/>
        </w:object>
      </w:r>
    </w:p>
    <w:p w14:paraId="69923A0D" w14:textId="77777777" w:rsidR="00234623" w:rsidRPr="00E305F9" w:rsidRDefault="00234623" w:rsidP="00234623">
      <w:pPr>
        <w:jc w:val="both"/>
      </w:pPr>
    </w:p>
    <w:p w14:paraId="44BEBA32" w14:textId="498F3A0F" w:rsidR="00234623" w:rsidRPr="00E305F9" w:rsidRDefault="00234623" w:rsidP="000D1EC3">
      <w:pPr>
        <w:jc w:val="both"/>
      </w:pPr>
      <w:r w:rsidRPr="00E305F9">
        <w:t xml:space="preserve">35. </w:t>
      </w:r>
      <w:r w:rsidR="008F2CD3" w:rsidRPr="008F2CD3">
        <w:rPr>
          <w:position w:val="-10"/>
        </w:rPr>
        <w:object w:dxaOrig="1420" w:dyaOrig="360" w14:anchorId="5E368540">
          <v:shape id="_x0000_i2639" type="#_x0000_t75" style="width:70.7pt;height:18.15pt" o:ole="">
            <v:imagedata r:id="rId658" o:title=""/>
          </v:shape>
          <o:OLEObject Type="Embed" ProgID="Equation.DSMT4" ShapeID="_x0000_i2639" DrawAspect="Content" ObjectID="_1833651933" r:id="rId659"/>
        </w:object>
      </w:r>
    </w:p>
    <w:p w14:paraId="63F9DBD7" w14:textId="45CC7707" w:rsidR="00234623" w:rsidRPr="00E305F9" w:rsidRDefault="00234623">
      <w:pPr>
        <w:numPr>
          <w:ilvl w:val="0"/>
          <w:numId w:val="209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1FC5E5A2">
          <v:shape id="_x0000_i2642" type="#_x0000_t75" style="width:12.3pt;height:11.05pt" o:ole="">
            <v:imagedata r:id="rId491" o:title=""/>
          </v:shape>
          <o:OLEObject Type="Embed" ProgID="Equation.DSMT4" ShapeID="_x0000_i2642" DrawAspect="Content" ObjectID="_1833651934" r:id="rId660"/>
        </w:object>
      </w:r>
    </w:p>
    <w:p w14:paraId="0373B27B" w14:textId="0B2C8C78" w:rsidR="00234623" w:rsidRPr="00E305F9" w:rsidRDefault="00234623">
      <w:pPr>
        <w:numPr>
          <w:ilvl w:val="0"/>
          <w:numId w:val="209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0074247D">
          <v:shape id="_x0000_i2645" type="#_x0000_t75" style="width:12.3pt;height:11.05pt" o:ole="">
            <v:imagedata r:id="rId487" o:title=""/>
          </v:shape>
          <o:OLEObject Type="Embed" ProgID="Equation.DSMT4" ShapeID="_x0000_i2645" DrawAspect="Content" ObjectID="_1833651935" r:id="rId661"/>
        </w:object>
      </w:r>
    </w:p>
    <w:p w14:paraId="0892D754" w14:textId="2ABFD9B3" w:rsidR="00234623" w:rsidRPr="00E305F9" w:rsidRDefault="00234623">
      <w:pPr>
        <w:numPr>
          <w:ilvl w:val="0"/>
          <w:numId w:val="209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35D82CF1">
          <v:shape id="_x0000_i2648" type="#_x0000_t75" style="width:12.3pt;height:11.05pt" o:ole="">
            <v:imagedata r:id="rId487" o:title=""/>
          </v:shape>
          <o:OLEObject Type="Embed" ProgID="Equation.DSMT4" ShapeID="_x0000_i2648" DrawAspect="Content" ObjectID="_1833651936" r:id="rId662"/>
        </w:object>
      </w:r>
    </w:p>
    <w:p w14:paraId="4063BFC6" w14:textId="4B0DDD97" w:rsidR="00234623" w:rsidRPr="00E305F9" w:rsidRDefault="00234623" w:rsidP="000D1EC3">
      <w:pPr>
        <w:numPr>
          <w:ilvl w:val="0"/>
          <w:numId w:val="209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5747483C">
          <v:shape id="_x0000_i2651" type="#_x0000_t75" style="width:12.3pt;height:11.05pt" o:ole="">
            <v:imagedata r:id="rId491" o:title=""/>
          </v:shape>
          <o:OLEObject Type="Embed" ProgID="Equation.DSMT4" ShapeID="_x0000_i2651" DrawAspect="Content" ObjectID="_1833651937" r:id="rId663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7D8ED526" w14:textId="77777777" w:rsidR="00234623" w:rsidRPr="00E305F9" w:rsidRDefault="00234623" w:rsidP="00234623">
      <w:pPr>
        <w:jc w:val="both"/>
      </w:pPr>
    </w:p>
    <w:p w14:paraId="286B1F57" w14:textId="414C9093" w:rsidR="00234623" w:rsidRPr="00E305F9" w:rsidRDefault="00234623" w:rsidP="000D1EC3">
      <w:pPr>
        <w:jc w:val="both"/>
      </w:pPr>
      <w:r w:rsidRPr="00E305F9">
        <w:t xml:space="preserve">36. </w:t>
      </w:r>
      <w:r w:rsidR="008F2CD3" w:rsidRPr="008F2CD3">
        <w:rPr>
          <w:position w:val="-10"/>
        </w:rPr>
        <w:object w:dxaOrig="1420" w:dyaOrig="360" w14:anchorId="539A6006">
          <v:shape id="_x0000_i2681" type="#_x0000_t75" style="width:70.7pt;height:18.15pt" o:ole="">
            <v:imagedata r:id="rId664" o:title=""/>
          </v:shape>
          <o:OLEObject Type="Embed" ProgID="Equation.DSMT4" ShapeID="_x0000_i2681" DrawAspect="Content" ObjectID="_1833651938" r:id="rId665"/>
        </w:object>
      </w:r>
    </w:p>
    <w:p w14:paraId="309E1942" w14:textId="5D351E7A" w:rsidR="00234623" w:rsidRPr="00E305F9" w:rsidRDefault="00234623">
      <w:pPr>
        <w:numPr>
          <w:ilvl w:val="0"/>
          <w:numId w:val="210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1B0A12DA">
          <v:shape id="_x0000_i2684" type="#_x0000_t75" style="width:12.3pt;height:11.05pt" o:ole="">
            <v:imagedata r:id="rId491" o:title=""/>
          </v:shape>
          <o:OLEObject Type="Embed" ProgID="Equation.DSMT4" ShapeID="_x0000_i2684" DrawAspect="Content" ObjectID="_1833651939" r:id="rId666"/>
        </w:object>
      </w:r>
    </w:p>
    <w:p w14:paraId="3C3BCBD9" w14:textId="3170AE2A" w:rsidR="00234623" w:rsidRPr="00E305F9" w:rsidRDefault="00234623">
      <w:pPr>
        <w:numPr>
          <w:ilvl w:val="0"/>
          <w:numId w:val="210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75212931">
          <v:shape id="_x0000_i2687" type="#_x0000_t75" style="width:12.3pt;height:11.05pt" o:ole="">
            <v:imagedata r:id="rId491" o:title=""/>
          </v:shape>
          <o:OLEObject Type="Embed" ProgID="Equation.DSMT4" ShapeID="_x0000_i2687" DrawAspect="Content" ObjectID="_1833651940" r:id="rId667"/>
        </w:object>
      </w:r>
    </w:p>
    <w:p w14:paraId="5D0819A0" w14:textId="55430F09" w:rsidR="00234623" w:rsidRPr="00E305F9" w:rsidRDefault="00234623">
      <w:pPr>
        <w:numPr>
          <w:ilvl w:val="0"/>
          <w:numId w:val="210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5F4E69C3">
          <v:shape id="_x0000_i2690" type="#_x0000_t75" style="width:12.3pt;height:11.05pt" o:ole="">
            <v:imagedata r:id="rId487" o:title=""/>
          </v:shape>
          <o:OLEObject Type="Embed" ProgID="Equation.DSMT4" ShapeID="_x0000_i2690" DrawAspect="Content" ObjectID="_1833651941" r:id="rId668"/>
        </w:object>
      </w:r>
    </w:p>
    <w:p w14:paraId="1B957ED4" w14:textId="59E7D27F" w:rsidR="00234623" w:rsidRPr="00E305F9" w:rsidRDefault="00234623" w:rsidP="000D1EC3">
      <w:pPr>
        <w:numPr>
          <w:ilvl w:val="0"/>
          <w:numId w:val="210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5B40C2CF">
          <v:shape id="_x0000_i2693" type="#_x0000_t75" style="width:12.3pt;height:11.05pt" o:ole="">
            <v:imagedata r:id="rId491" o:title=""/>
          </v:shape>
          <o:OLEObject Type="Embed" ProgID="Equation.DSMT4" ShapeID="_x0000_i2693" DrawAspect="Content" ObjectID="_1833651942" r:id="rId669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12F4502" w14:textId="77777777" w:rsidR="00234623" w:rsidRPr="00E305F9" w:rsidRDefault="00234623" w:rsidP="00234623">
      <w:pPr>
        <w:jc w:val="both"/>
      </w:pPr>
    </w:p>
    <w:p w14:paraId="04FFA04C" w14:textId="0122EA86" w:rsidR="00234623" w:rsidRPr="00E305F9" w:rsidRDefault="00234623" w:rsidP="000D1EC3">
      <w:pPr>
        <w:jc w:val="both"/>
      </w:pPr>
      <w:r w:rsidRPr="00E305F9">
        <w:t xml:space="preserve">37. </w:t>
      </w:r>
      <w:r w:rsidR="008F2CD3" w:rsidRPr="008F2CD3">
        <w:rPr>
          <w:position w:val="-28"/>
        </w:rPr>
        <w:object w:dxaOrig="1420" w:dyaOrig="680" w14:anchorId="56918B49">
          <v:shape id="_x0000_i2696" type="#_x0000_t75" style="width:70.7pt;height:33.75pt" o:ole="">
            <v:imagedata r:id="rId670" o:title=""/>
          </v:shape>
          <o:OLEObject Type="Embed" ProgID="Equation.DSMT4" ShapeID="_x0000_i2696" DrawAspect="Content" ObjectID="_1833651943" r:id="rId671"/>
        </w:object>
      </w:r>
    </w:p>
    <w:p w14:paraId="5DB525B3" w14:textId="11D8418B" w:rsidR="00234623" w:rsidRPr="00E305F9" w:rsidRDefault="00234623">
      <w:pPr>
        <w:numPr>
          <w:ilvl w:val="0"/>
          <w:numId w:val="211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5528D566">
          <v:shape id="_x0000_i2699" type="#_x0000_t75" style="width:12.3pt;height:11.05pt" o:ole="">
            <v:imagedata r:id="rId487" o:title=""/>
          </v:shape>
          <o:OLEObject Type="Embed" ProgID="Equation.DSMT4" ShapeID="_x0000_i2699" DrawAspect="Content" ObjectID="_1833651944" r:id="rId672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097436AC" w14:textId="4CD41C40" w:rsidR="00234623" w:rsidRPr="00E305F9" w:rsidRDefault="00234623">
      <w:pPr>
        <w:numPr>
          <w:ilvl w:val="0"/>
          <w:numId w:val="211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23BB2249">
          <v:shape id="_x0000_i2702" type="#_x0000_t75" style="width:12.3pt;height:11.05pt" o:ole="">
            <v:imagedata r:id="rId491" o:title=""/>
          </v:shape>
          <o:OLEObject Type="Embed" ProgID="Equation.DSMT4" ShapeID="_x0000_i2702" DrawAspect="Content" ObjectID="_1833651945" r:id="rId673"/>
        </w:object>
      </w:r>
    </w:p>
    <w:p w14:paraId="4A621483" w14:textId="23BD5C24" w:rsidR="00234623" w:rsidRPr="00E305F9" w:rsidRDefault="00234623">
      <w:pPr>
        <w:numPr>
          <w:ilvl w:val="0"/>
          <w:numId w:val="211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5815C4E0">
          <v:shape id="_x0000_i2705" type="#_x0000_t75" style="width:12.3pt;height:11.05pt" o:ole="">
            <v:imagedata r:id="rId491" o:title=""/>
          </v:shape>
          <o:OLEObject Type="Embed" ProgID="Equation.DSMT4" ShapeID="_x0000_i2705" DrawAspect="Content" ObjectID="_1833651946" r:id="rId674"/>
        </w:object>
      </w:r>
    </w:p>
    <w:p w14:paraId="066CF40E" w14:textId="5F29C2F5" w:rsidR="00234623" w:rsidRPr="00E305F9" w:rsidRDefault="00234623" w:rsidP="000D1EC3">
      <w:pPr>
        <w:numPr>
          <w:ilvl w:val="0"/>
          <w:numId w:val="211"/>
        </w:numPr>
        <w:jc w:val="both"/>
      </w:pPr>
      <w:r w:rsidRPr="00E305F9">
        <w:t>csc</w:t>
      </w:r>
      <w:r w:rsidR="008F2CD3" w:rsidRPr="008F2CD3">
        <w:rPr>
          <w:position w:val="-6"/>
        </w:rPr>
        <w:object w:dxaOrig="240" w:dyaOrig="220" w14:anchorId="536E8F47">
          <v:shape id="_x0000_i2708" type="#_x0000_t75" style="width:12.3pt;height:11.05pt" o:ole="">
            <v:imagedata r:id="rId603" o:title=""/>
          </v:shape>
          <o:OLEObject Type="Embed" ProgID="Equation.DSMT4" ShapeID="_x0000_i2708" DrawAspect="Content" ObjectID="_1833651947" r:id="rId675"/>
        </w:object>
      </w:r>
    </w:p>
    <w:p w14:paraId="1CDB7A14" w14:textId="77777777" w:rsidR="00234623" w:rsidRPr="00E305F9" w:rsidRDefault="00234623" w:rsidP="00234623">
      <w:pPr>
        <w:jc w:val="both"/>
      </w:pPr>
    </w:p>
    <w:p w14:paraId="0098C60E" w14:textId="7B01D301" w:rsidR="00234623" w:rsidRPr="00E305F9" w:rsidRDefault="00234623" w:rsidP="000D1EC3">
      <w:pPr>
        <w:jc w:val="both"/>
      </w:pPr>
      <w:r w:rsidRPr="00E305F9">
        <w:t xml:space="preserve">38. </w:t>
      </w:r>
      <w:r w:rsidR="008F2CD3" w:rsidRPr="008F2CD3">
        <w:rPr>
          <w:position w:val="-28"/>
        </w:rPr>
        <w:object w:dxaOrig="1380" w:dyaOrig="680" w14:anchorId="35212718">
          <v:shape id="_x0000_i2711" type="#_x0000_t75" style="width:68.75pt;height:33.75pt" o:ole="">
            <v:imagedata r:id="rId676" o:title=""/>
          </v:shape>
          <o:OLEObject Type="Embed" ProgID="Equation.DSMT4" ShapeID="_x0000_i2711" DrawAspect="Content" ObjectID="_1833651948" r:id="rId677"/>
        </w:object>
      </w:r>
    </w:p>
    <w:p w14:paraId="7FF2B829" w14:textId="6619F6DB" w:rsidR="00234623" w:rsidRPr="00E305F9" w:rsidRDefault="00234623">
      <w:pPr>
        <w:numPr>
          <w:ilvl w:val="0"/>
          <w:numId w:val="212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0BB5870E">
          <v:shape id="_x0000_i2714" type="#_x0000_t75" style="width:12.3pt;height:11.05pt" o:ole="">
            <v:imagedata r:id="rId487" o:title=""/>
          </v:shape>
          <o:OLEObject Type="Embed" ProgID="Equation.DSMT4" ShapeID="_x0000_i2714" DrawAspect="Content" ObjectID="_1833651949" r:id="rId678"/>
        </w:object>
      </w:r>
    </w:p>
    <w:p w14:paraId="1D8FFC20" w14:textId="3FFD762B" w:rsidR="00234623" w:rsidRPr="00E305F9" w:rsidRDefault="00234623">
      <w:pPr>
        <w:numPr>
          <w:ilvl w:val="0"/>
          <w:numId w:val="212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56E0D5AD">
          <v:shape id="_x0000_i2717" type="#_x0000_t75" style="width:12.3pt;height:11.05pt" o:ole="">
            <v:imagedata r:id="rId487" o:title=""/>
          </v:shape>
          <o:OLEObject Type="Embed" ProgID="Equation.DSMT4" ShapeID="_x0000_i2717" DrawAspect="Content" ObjectID="_1833651950" r:id="rId679"/>
        </w:object>
      </w:r>
    </w:p>
    <w:p w14:paraId="37C826FA" w14:textId="541D3138" w:rsidR="00234623" w:rsidRPr="00E305F9" w:rsidRDefault="00234623">
      <w:pPr>
        <w:numPr>
          <w:ilvl w:val="0"/>
          <w:numId w:val="212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3F6EBB9A">
          <v:shape id="_x0000_i2720" type="#_x0000_t75" style="width:12.3pt;height:11.05pt" o:ole="">
            <v:imagedata r:id="rId491" o:title=""/>
          </v:shape>
          <o:OLEObject Type="Embed" ProgID="Equation.DSMT4" ShapeID="_x0000_i2720" DrawAspect="Content" ObjectID="_1833651951" r:id="rId680"/>
        </w:object>
      </w:r>
    </w:p>
    <w:p w14:paraId="5ACF559D" w14:textId="09A4B356" w:rsidR="00234623" w:rsidRPr="00E305F9" w:rsidRDefault="00234623" w:rsidP="000D1EC3">
      <w:pPr>
        <w:numPr>
          <w:ilvl w:val="0"/>
          <w:numId w:val="212"/>
        </w:numPr>
        <w:jc w:val="both"/>
      </w:pPr>
      <w:r w:rsidRPr="00E305F9">
        <w:lastRenderedPageBreak/>
        <w:t>sec</w:t>
      </w:r>
      <w:r w:rsidR="008F2CD3" w:rsidRPr="008F2CD3">
        <w:rPr>
          <w:position w:val="-6"/>
        </w:rPr>
        <w:object w:dxaOrig="240" w:dyaOrig="220" w14:anchorId="05284D1A">
          <v:shape id="_x0000_i2723" type="#_x0000_t75" style="width:12.3pt;height:11.05pt" o:ole="">
            <v:imagedata r:id="rId487" o:title=""/>
          </v:shape>
          <o:OLEObject Type="Embed" ProgID="Equation.DSMT4" ShapeID="_x0000_i2723" DrawAspect="Content" ObjectID="_1833651952" r:id="rId681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F144E89" w14:textId="77777777" w:rsidR="00234623" w:rsidRPr="00E305F9" w:rsidRDefault="00234623" w:rsidP="00234623">
      <w:pPr>
        <w:jc w:val="both"/>
      </w:pPr>
    </w:p>
    <w:p w14:paraId="2915CA31" w14:textId="25A776B5" w:rsidR="00234623" w:rsidRPr="00E305F9" w:rsidRDefault="00234623" w:rsidP="00234623">
      <w:pPr>
        <w:jc w:val="both"/>
      </w:pPr>
      <w:r w:rsidRPr="00E305F9">
        <w:t xml:space="preserve">39. </w:t>
      </w:r>
      <w:r w:rsidR="008F2CD3" w:rsidRPr="008F2CD3">
        <w:rPr>
          <w:position w:val="-10"/>
        </w:rPr>
        <w:object w:dxaOrig="1440" w:dyaOrig="360" w14:anchorId="69334F4D">
          <v:shape id="_x0000_i2759" type="#_x0000_t75" style="width:1in;height:18.15pt" o:ole="">
            <v:imagedata r:id="rId682" o:title=""/>
          </v:shape>
          <o:OLEObject Type="Embed" ProgID="Equation.DSMT4" ShapeID="_x0000_i2759" DrawAspect="Content" ObjectID="_1833651953" r:id="rId683"/>
        </w:object>
      </w:r>
    </w:p>
    <w:p w14:paraId="43FA8D45" w14:textId="742C5842" w:rsidR="00234623" w:rsidRPr="00E305F9" w:rsidRDefault="00234623">
      <w:pPr>
        <w:numPr>
          <w:ilvl w:val="0"/>
          <w:numId w:val="213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08319473">
          <v:shape id="_x0000_i2762" type="#_x0000_t75" style="width:12.3pt;height:11.05pt" o:ole="">
            <v:imagedata r:id="rId491" o:title=""/>
          </v:shape>
          <o:OLEObject Type="Embed" ProgID="Equation.DSMT4" ShapeID="_x0000_i2762" DrawAspect="Content" ObjectID="_1833651954" r:id="rId684"/>
        </w:object>
      </w:r>
    </w:p>
    <w:p w14:paraId="7E0A773D" w14:textId="4BD647A5" w:rsidR="00234623" w:rsidRPr="00E305F9" w:rsidRDefault="00234623">
      <w:pPr>
        <w:numPr>
          <w:ilvl w:val="0"/>
          <w:numId w:val="213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6A8048AD">
          <v:shape id="_x0000_i2765" type="#_x0000_t75" style="width:12.3pt;height:11.05pt" o:ole="">
            <v:imagedata r:id="rId487" o:title=""/>
          </v:shape>
          <o:OLEObject Type="Embed" ProgID="Equation.DSMT4" ShapeID="_x0000_i2765" DrawAspect="Content" ObjectID="_1833651955" r:id="rId685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728D63EE" w14:textId="13B93C66" w:rsidR="00234623" w:rsidRPr="00E305F9" w:rsidRDefault="00234623">
      <w:pPr>
        <w:numPr>
          <w:ilvl w:val="0"/>
          <w:numId w:val="213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50F8C1A2">
          <v:shape id="_x0000_i2768" type="#_x0000_t75" style="width:12.3pt;height:11.05pt" o:ole="">
            <v:imagedata r:id="rId487" o:title=""/>
          </v:shape>
          <o:OLEObject Type="Embed" ProgID="Equation.DSMT4" ShapeID="_x0000_i2768" DrawAspect="Content" ObjectID="_1833651956" r:id="rId686"/>
        </w:object>
      </w:r>
    </w:p>
    <w:p w14:paraId="353F9C92" w14:textId="3061B8BD" w:rsidR="00234623" w:rsidRPr="00E305F9" w:rsidRDefault="00234623">
      <w:pPr>
        <w:numPr>
          <w:ilvl w:val="0"/>
          <w:numId w:val="213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075F38B7">
          <v:shape id="_x0000_i2771" type="#_x0000_t75" style="width:12.3pt;height:11.05pt" o:ole="">
            <v:imagedata r:id="rId629" o:title=""/>
          </v:shape>
          <o:OLEObject Type="Embed" ProgID="Equation.DSMT4" ShapeID="_x0000_i2771" DrawAspect="Content" ObjectID="_1833651957" r:id="rId687"/>
        </w:object>
      </w:r>
    </w:p>
    <w:p w14:paraId="6466514C" w14:textId="1B4670AA" w:rsidR="00234623" w:rsidRPr="00E305F9" w:rsidRDefault="00234623">
      <w:pPr>
        <w:numPr>
          <w:ilvl w:val="0"/>
          <w:numId w:val="213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25B0258B">
          <v:shape id="_x0000_i2774" type="#_x0000_t75" style="width:12.3pt;height:11.05pt" o:ole="">
            <v:imagedata r:id="rId491" o:title=""/>
          </v:shape>
          <o:OLEObject Type="Embed" ProgID="Equation.DSMT4" ShapeID="_x0000_i2774" DrawAspect="Content" ObjectID="_1833651958" r:id="rId688"/>
        </w:object>
      </w:r>
    </w:p>
    <w:p w14:paraId="4449BCA8" w14:textId="77777777" w:rsidR="00234623" w:rsidRPr="00E305F9" w:rsidRDefault="00234623" w:rsidP="00234623">
      <w:pPr>
        <w:jc w:val="both"/>
      </w:pPr>
    </w:p>
    <w:p w14:paraId="5BD75006" w14:textId="0658C09E" w:rsidR="00234623" w:rsidRPr="00E305F9" w:rsidRDefault="00234623" w:rsidP="00234623">
      <w:pPr>
        <w:jc w:val="both"/>
      </w:pPr>
      <w:r w:rsidRPr="00E305F9">
        <w:t xml:space="preserve">40. </w:t>
      </w:r>
      <w:r w:rsidR="008F2CD3" w:rsidRPr="008F2CD3">
        <w:rPr>
          <w:position w:val="-10"/>
        </w:rPr>
        <w:object w:dxaOrig="1420" w:dyaOrig="360" w14:anchorId="685C1C9B">
          <v:shape id="_x0000_i2777" type="#_x0000_t75" style="width:70.7pt;height:18.15pt" o:ole="">
            <v:imagedata r:id="rId689" o:title=""/>
          </v:shape>
          <o:OLEObject Type="Embed" ProgID="Equation.DSMT4" ShapeID="_x0000_i2777" DrawAspect="Content" ObjectID="_1833651959" r:id="rId690"/>
        </w:object>
      </w:r>
    </w:p>
    <w:p w14:paraId="6E25CB98" w14:textId="13CFFEF9" w:rsidR="00234623" w:rsidRPr="00E305F9" w:rsidRDefault="00234623">
      <w:pPr>
        <w:numPr>
          <w:ilvl w:val="0"/>
          <w:numId w:val="214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1E87D234">
          <v:shape id="_x0000_i2780" type="#_x0000_t75" style="width:12.3pt;height:11.05pt" o:ole="">
            <v:imagedata r:id="rId491" o:title=""/>
          </v:shape>
          <o:OLEObject Type="Embed" ProgID="Equation.DSMT4" ShapeID="_x0000_i2780" DrawAspect="Content" ObjectID="_1833651960" r:id="rId691"/>
        </w:object>
      </w:r>
    </w:p>
    <w:p w14:paraId="3B00891E" w14:textId="7F96C33F" w:rsidR="00234623" w:rsidRPr="00E305F9" w:rsidRDefault="00234623">
      <w:pPr>
        <w:numPr>
          <w:ilvl w:val="0"/>
          <w:numId w:val="214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0F5BE921">
          <v:shape id="_x0000_i2783" type="#_x0000_t75" style="width:12.3pt;height:11.05pt" o:ole="">
            <v:imagedata r:id="rId487" o:title=""/>
          </v:shape>
          <o:OLEObject Type="Embed" ProgID="Equation.DSMT4" ShapeID="_x0000_i2783" DrawAspect="Content" ObjectID="_1833651961" r:id="rId692"/>
        </w:object>
      </w:r>
    </w:p>
    <w:p w14:paraId="1E992A54" w14:textId="7B171A2E" w:rsidR="00234623" w:rsidRPr="00E305F9" w:rsidRDefault="00234623">
      <w:pPr>
        <w:numPr>
          <w:ilvl w:val="0"/>
          <w:numId w:val="214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072669BB">
          <v:shape id="_x0000_i2786" type="#_x0000_t75" style="width:12.3pt;height:11.05pt" o:ole="">
            <v:imagedata r:id="rId487" o:title=""/>
          </v:shape>
          <o:OLEObject Type="Embed" ProgID="Equation.DSMT4" ShapeID="_x0000_i2786" DrawAspect="Content" ObjectID="_1833651962" r:id="rId693"/>
        </w:object>
      </w:r>
    </w:p>
    <w:p w14:paraId="2639ECE7" w14:textId="243D79BB" w:rsidR="00234623" w:rsidRPr="00E305F9" w:rsidRDefault="00234623" w:rsidP="000D1EC3">
      <w:pPr>
        <w:numPr>
          <w:ilvl w:val="0"/>
          <w:numId w:val="214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30D05174">
          <v:shape id="_x0000_i2789" type="#_x0000_t75" style="width:12.3pt;height:11.05pt" o:ole="">
            <v:imagedata r:id="rId487" o:title=""/>
          </v:shape>
          <o:OLEObject Type="Embed" ProgID="Equation.DSMT4" ShapeID="_x0000_i2789" DrawAspect="Content" ObjectID="_1833651963" r:id="rId694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17421A6F" w14:textId="77777777" w:rsidR="00234623" w:rsidRPr="00E305F9" w:rsidRDefault="00234623" w:rsidP="00234623">
      <w:pPr>
        <w:jc w:val="both"/>
      </w:pPr>
    </w:p>
    <w:p w14:paraId="5DFCD6DC" w14:textId="01446E18" w:rsidR="00234623" w:rsidRPr="00E305F9" w:rsidRDefault="00234623" w:rsidP="00234623">
      <w:pPr>
        <w:jc w:val="both"/>
      </w:pPr>
      <w:r w:rsidRPr="00E305F9">
        <w:t xml:space="preserve">41. </w:t>
      </w:r>
      <w:r w:rsidR="008F2CD3" w:rsidRPr="008F2CD3">
        <w:rPr>
          <w:position w:val="-28"/>
        </w:rPr>
        <w:object w:dxaOrig="1380" w:dyaOrig="680" w14:anchorId="330A419B">
          <v:shape id="_x0000_i2792" type="#_x0000_t75" style="width:68.75pt;height:33.75pt" o:ole="">
            <v:imagedata r:id="rId695" o:title=""/>
          </v:shape>
          <o:OLEObject Type="Embed" ProgID="Equation.DSMT4" ShapeID="_x0000_i2792" DrawAspect="Content" ObjectID="_1833651964" r:id="rId696"/>
        </w:object>
      </w:r>
    </w:p>
    <w:p w14:paraId="47CB9B26" w14:textId="56E04CD1" w:rsidR="00234623" w:rsidRPr="00E305F9" w:rsidRDefault="00234623">
      <w:pPr>
        <w:numPr>
          <w:ilvl w:val="0"/>
          <w:numId w:val="215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6FDA546B">
          <v:shape id="_x0000_i2795" type="#_x0000_t75" style="width:12.3pt;height:11.05pt" o:ole="">
            <v:imagedata r:id="rId491" o:title=""/>
          </v:shape>
          <o:OLEObject Type="Embed" ProgID="Equation.DSMT4" ShapeID="_x0000_i2795" DrawAspect="Content" ObjectID="_1833651965" r:id="rId697"/>
        </w:object>
      </w:r>
    </w:p>
    <w:p w14:paraId="690BE9DA" w14:textId="4EADF48E" w:rsidR="00234623" w:rsidRPr="00E305F9" w:rsidRDefault="00234623">
      <w:pPr>
        <w:numPr>
          <w:ilvl w:val="0"/>
          <w:numId w:val="215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7BED3E68">
          <v:shape id="_x0000_i2798" type="#_x0000_t75" style="width:12.3pt;height:11.05pt" o:ole="">
            <v:imagedata r:id="rId491" o:title=""/>
          </v:shape>
          <o:OLEObject Type="Embed" ProgID="Equation.DSMT4" ShapeID="_x0000_i2798" DrawAspect="Content" ObjectID="_1833651966" r:id="rId698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0917435D" w14:textId="00DDF635" w:rsidR="00234623" w:rsidRPr="00E305F9" w:rsidRDefault="00234623">
      <w:pPr>
        <w:numPr>
          <w:ilvl w:val="0"/>
          <w:numId w:val="215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2DB2AFD0">
          <v:shape id="_x0000_i2801" type="#_x0000_t75" style="width:12.3pt;height:11.05pt" o:ole="">
            <v:imagedata r:id="rId491" o:title=""/>
          </v:shape>
          <o:OLEObject Type="Embed" ProgID="Equation.DSMT4" ShapeID="_x0000_i2801" DrawAspect="Content" ObjectID="_1833651967" r:id="rId699"/>
        </w:object>
      </w:r>
    </w:p>
    <w:p w14:paraId="35BC01FC" w14:textId="099780C9" w:rsidR="00234623" w:rsidRPr="00E305F9" w:rsidRDefault="00234623" w:rsidP="000D1EC3">
      <w:pPr>
        <w:numPr>
          <w:ilvl w:val="0"/>
          <w:numId w:val="215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4F5BA725">
          <v:shape id="_x0000_i2804" type="#_x0000_t75" style="width:12.3pt;height:11.05pt" o:ole="">
            <v:imagedata r:id="rId487" o:title=""/>
          </v:shape>
          <o:OLEObject Type="Embed" ProgID="Equation.DSMT4" ShapeID="_x0000_i2804" DrawAspect="Content" ObjectID="_1833651968" r:id="rId700"/>
        </w:object>
      </w:r>
    </w:p>
    <w:p w14:paraId="08A4FA51" w14:textId="14345F3C" w:rsidR="00234623" w:rsidRPr="00E305F9" w:rsidRDefault="00234623" w:rsidP="00234623">
      <w:pPr>
        <w:jc w:val="both"/>
      </w:pPr>
    </w:p>
    <w:p w14:paraId="3C2399C4" w14:textId="76A5F312" w:rsidR="00234623" w:rsidRPr="00E305F9" w:rsidRDefault="00234623" w:rsidP="00234623">
      <w:pPr>
        <w:jc w:val="both"/>
      </w:pPr>
      <w:r w:rsidRPr="00E305F9">
        <w:t xml:space="preserve">42. </w:t>
      </w:r>
      <w:r w:rsidR="008F2CD3" w:rsidRPr="008F2CD3">
        <w:rPr>
          <w:position w:val="-10"/>
        </w:rPr>
        <w:object w:dxaOrig="1240" w:dyaOrig="320" w14:anchorId="57CC02E8">
          <v:shape id="_x0000_i2845" type="#_x0000_t75" style="width:62.25pt;height:16.2pt" o:ole="">
            <v:imagedata r:id="rId701" o:title=""/>
          </v:shape>
          <o:OLEObject Type="Embed" ProgID="Equation.DSMT4" ShapeID="_x0000_i2845" DrawAspect="Content" ObjectID="_1833651969" r:id="rId702"/>
        </w:object>
      </w:r>
    </w:p>
    <w:p w14:paraId="3CCED1B7" w14:textId="165469BF" w:rsidR="00234623" w:rsidRPr="00E305F9" w:rsidRDefault="00234623">
      <w:pPr>
        <w:numPr>
          <w:ilvl w:val="0"/>
          <w:numId w:val="216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5F000C3C">
          <v:shape id="_x0000_i2848" type="#_x0000_t75" style="width:12.3pt;height:11.05pt" o:ole="">
            <v:imagedata r:id="rId491" o:title=""/>
          </v:shape>
          <o:OLEObject Type="Embed" ProgID="Equation.DSMT4" ShapeID="_x0000_i2848" DrawAspect="Content" ObjectID="_1833651970" r:id="rId703"/>
        </w:object>
      </w:r>
    </w:p>
    <w:p w14:paraId="65502754" w14:textId="4BB2879C" w:rsidR="00234623" w:rsidRPr="00E305F9" w:rsidRDefault="00234623">
      <w:pPr>
        <w:numPr>
          <w:ilvl w:val="0"/>
          <w:numId w:val="216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43A0FE28">
          <v:shape id="_x0000_i2851" type="#_x0000_t75" style="width:12.3pt;height:11.05pt" o:ole="">
            <v:imagedata r:id="rId491" o:title=""/>
          </v:shape>
          <o:OLEObject Type="Embed" ProgID="Equation.DSMT4" ShapeID="_x0000_i2851" DrawAspect="Content" ObjectID="_1833651971" r:id="rId704"/>
        </w:object>
      </w:r>
    </w:p>
    <w:p w14:paraId="4F01B727" w14:textId="3B06BF38" w:rsidR="00234623" w:rsidRPr="00E305F9" w:rsidRDefault="00234623">
      <w:pPr>
        <w:numPr>
          <w:ilvl w:val="0"/>
          <w:numId w:val="216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5C6A7879">
          <v:shape id="_x0000_i2854" type="#_x0000_t75" style="width:12.3pt;height:11.05pt" o:ole="">
            <v:imagedata r:id="rId487" o:title=""/>
          </v:shape>
          <o:OLEObject Type="Embed" ProgID="Equation.DSMT4" ShapeID="_x0000_i2854" DrawAspect="Content" ObjectID="_1833651972" r:id="rId705"/>
        </w:object>
      </w:r>
    </w:p>
    <w:p w14:paraId="0DBA2BC3" w14:textId="5288E9D6" w:rsidR="00234623" w:rsidRPr="00E305F9" w:rsidRDefault="00234623" w:rsidP="000D1EC3">
      <w:pPr>
        <w:numPr>
          <w:ilvl w:val="0"/>
          <w:numId w:val="216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751850D5">
          <v:shape id="_x0000_i2857" type="#_x0000_t75" style="width:12.3pt;height:11.05pt" o:ole="">
            <v:imagedata r:id="rId491" o:title=""/>
          </v:shape>
          <o:OLEObject Type="Embed" ProgID="Equation.DSMT4" ShapeID="_x0000_i2857" DrawAspect="Content" ObjectID="_1833651973" r:id="rId706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3A2D979B" w14:textId="77777777" w:rsidR="00234623" w:rsidRPr="00E305F9" w:rsidRDefault="00234623" w:rsidP="00234623">
      <w:pPr>
        <w:jc w:val="both"/>
      </w:pPr>
    </w:p>
    <w:p w14:paraId="021DDEE4" w14:textId="5891A3F7" w:rsidR="00234623" w:rsidRPr="00E305F9" w:rsidRDefault="00234623" w:rsidP="00234623">
      <w:pPr>
        <w:jc w:val="both"/>
      </w:pPr>
      <w:r w:rsidRPr="00E305F9">
        <w:t xml:space="preserve">43. </w:t>
      </w:r>
      <w:r w:rsidR="008F2CD3" w:rsidRPr="008F2CD3">
        <w:rPr>
          <w:position w:val="-10"/>
        </w:rPr>
        <w:object w:dxaOrig="1260" w:dyaOrig="320" w14:anchorId="16A55A04">
          <v:shape id="_x0000_i2860" type="#_x0000_t75" style="width:62.9pt;height:16.2pt" o:ole="">
            <v:imagedata r:id="rId707" o:title=""/>
          </v:shape>
          <o:OLEObject Type="Embed" ProgID="Equation.DSMT4" ShapeID="_x0000_i2860" DrawAspect="Content" ObjectID="_1833651974" r:id="rId708"/>
        </w:object>
      </w:r>
    </w:p>
    <w:p w14:paraId="4EFC928A" w14:textId="624D736A" w:rsidR="00234623" w:rsidRPr="00E305F9" w:rsidRDefault="00234623">
      <w:pPr>
        <w:numPr>
          <w:ilvl w:val="0"/>
          <w:numId w:val="217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28F4A13D">
          <v:shape id="_x0000_i2863" type="#_x0000_t75" style="width:12.3pt;height:11.05pt" o:ole="">
            <v:imagedata r:id="rId491" o:title=""/>
          </v:shape>
          <o:OLEObject Type="Embed" ProgID="Equation.DSMT4" ShapeID="_x0000_i2863" DrawAspect="Content" ObjectID="_1833651975" r:id="rId709"/>
        </w:object>
      </w:r>
    </w:p>
    <w:p w14:paraId="4A8E9D70" w14:textId="15E5C654" w:rsidR="00234623" w:rsidRPr="00E305F9" w:rsidRDefault="00234623">
      <w:pPr>
        <w:numPr>
          <w:ilvl w:val="0"/>
          <w:numId w:val="217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2DCA561A">
          <v:shape id="_x0000_i2866" type="#_x0000_t75" style="width:12.3pt;height:11.05pt" o:ole="">
            <v:imagedata r:id="rId487" o:title=""/>
          </v:shape>
          <o:OLEObject Type="Embed" ProgID="Equation.DSMT4" ShapeID="_x0000_i2866" DrawAspect="Content" ObjectID="_1833651976" r:id="rId710"/>
        </w:object>
      </w:r>
    </w:p>
    <w:p w14:paraId="5C3AB258" w14:textId="592014B9" w:rsidR="00234623" w:rsidRPr="00E305F9" w:rsidRDefault="00234623">
      <w:pPr>
        <w:numPr>
          <w:ilvl w:val="0"/>
          <w:numId w:val="217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5671B882">
          <v:shape id="_x0000_i2869" type="#_x0000_t75" style="width:12.3pt;height:11.05pt" o:ole="">
            <v:imagedata r:id="rId487" o:title=""/>
          </v:shape>
          <o:OLEObject Type="Embed" ProgID="Equation.DSMT4" ShapeID="_x0000_i2869" DrawAspect="Content" ObjectID="_1833651977" r:id="rId711"/>
        </w:object>
      </w:r>
    </w:p>
    <w:p w14:paraId="604888EB" w14:textId="15D8EB50" w:rsidR="00234623" w:rsidRPr="00E305F9" w:rsidRDefault="00234623" w:rsidP="000D1EC3">
      <w:pPr>
        <w:numPr>
          <w:ilvl w:val="0"/>
          <w:numId w:val="217"/>
        </w:numPr>
        <w:jc w:val="both"/>
      </w:pPr>
      <w:r w:rsidRPr="00E305F9">
        <w:lastRenderedPageBreak/>
        <w:t>csc</w:t>
      </w:r>
      <w:r w:rsidR="008F2CD3" w:rsidRPr="008F2CD3">
        <w:rPr>
          <w:position w:val="-6"/>
        </w:rPr>
        <w:object w:dxaOrig="240" w:dyaOrig="220" w14:anchorId="1435FBB3">
          <v:shape id="_x0000_i2872" type="#_x0000_t75" style="width:12.3pt;height:11.05pt" o:ole="">
            <v:imagedata r:id="rId583" o:title=""/>
          </v:shape>
          <o:OLEObject Type="Embed" ProgID="Equation.DSMT4" ShapeID="_x0000_i2872" DrawAspect="Content" ObjectID="_1833651978" r:id="rId712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9B98FB0" w14:textId="77777777" w:rsidR="00234623" w:rsidRPr="00E305F9" w:rsidRDefault="00234623" w:rsidP="00234623">
      <w:pPr>
        <w:jc w:val="both"/>
      </w:pPr>
    </w:p>
    <w:p w14:paraId="3ECA377E" w14:textId="5D076967" w:rsidR="00234623" w:rsidRPr="00E305F9" w:rsidRDefault="00234623" w:rsidP="00234623">
      <w:pPr>
        <w:jc w:val="both"/>
      </w:pPr>
      <w:r w:rsidRPr="00E305F9">
        <w:t xml:space="preserve">44. </w:t>
      </w:r>
      <w:r w:rsidR="008F2CD3" w:rsidRPr="008F2CD3">
        <w:rPr>
          <w:position w:val="-10"/>
        </w:rPr>
        <w:object w:dxaOrig="1260" w:dyaOrig="320" w14:anchorId="3D087147">
          <v:shape id="_x0000_i2875" type="#_x0000_t75" style="width:62.9pt;height:16.2pt" o:ole="">
            <v:imagedata r:id="rId713" o:title=""/>
          </v:shape>
          <o:OLEObject Type="Embed" ProgID="Equation.DSMT4" ShapeID="_x0000_i2875" DrawAspect="Content" ObjectID="_1833651979" r:id="rId714"/>
        </w:object>
      </w:r>
    </w:p>
    <w:p w14:paraId="6EBFAD78" w14:textId="1343D49C" w:rsidR="00234623" w:rsidRPr="00E305F9" w:rsidRDefault="00234623">
      <w:pPr>
        <w:numPr>
          <w:ilvl w:val="0"/>
          <w:numId w:val="218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1CFE3C20">
          <v:shape id="_x0000_i2878" type="#_x0000_t75" style="width:12.3pt;height:11.05pt" o:ole="">
            <v:imagedata r:id="rId629" o:title=""/>
          </v:shape>
          <o:OLEObject Type="Embed" ProgID="Equation.DSMT4" ShapeID="_x0000_i2878" DrawAspect="Content" ObjectID="_1833651980" r:id="rId715"/>
        </w:object>
      </w:r>
    </w:p>
    <w:p w14:paraId="4A6EC67C" w14:textId="5D91A805" w:rsidR="00234623" w:rsidRPr="00E305F9" w:rsidRDefault="00234623">
      <w:pPr>
        <w:numPr>
          <w:ilvl w:val="0"/>
          <w:numId w:val="218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0019707A">
          <v:shape id="_x0000_i2881" type="#_x0000_t75" style="width:12.3pt;height:11.05pt" o:ole="">
            <v:imagedata r:id="rId491" o:title=""/>
          </v:shape>
          <o:OLEObject Type="Embed" ProgID="Equation.DSMT4" ShapeID="_x0000_i2881" DrawAspect="Content" ObjectID="_1833651981" r:id="rId716"/>
        </w:object>
      </w:r>
    </w:p>
    <w:p w14:paraId="16C1607C" w14:textId="54B309D0" w:rsidR="00234623" w:rsidRPr="00E305F9" w:rsidRDefault="00234623">
      <w:pPr>
        <w:numPr>
          <w:ilvl w:val="0"/>
          <w:numId w:val="218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0ACE5AEC">
          <v:shape id="_x0000_i2884" type="#_x0000_t75" style="width:12.3pt;height:11.05pt" o:ole="">
            <v:imagedata r:id="rId491" o:title=""/>
          </v:shape>
          <o:OLEObject Type="Embed" ProgID="Equation.DSMT4" ShapeID="_x0000_i2884" DrawAspect="Content" ObjectID="_1833651982" r:id="rId717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ECAECDB" w14:textId="3A3A1DE8" w:rsidR="00234623" w:rsidRPr="00E305F9" w:rsidRDefault="00234623" w:rsidP="000D1EC3">
      <w:pPr>
        <w:numPr>
          <w:ilvl w:val="0"/>
          <w:numId w:val="218"/>
        </w:numPr>
        <w:jc w:val="both"/>
      </w:pPr>
      <w:r w:rsidRPr="00E305F9">
        <w:t>tan</w:t>
      </w:r>
      <w:r w:rsidR="008F2CD3" w:rsidRPr="008F2CD3">
        <w:rPr>
          <w:position w:val="-6"/>
        </w:rPr>
        <w:object w:dxaOrig="240" w:dyaOrig="220" w14:anchorId="2553B848">
          <v:shape id="_x0000_i2887" type="#_x0000_t75" style="width:12.3pt;height:11.05pt" o:ole="">
            <v:imagedata r:id="rId603" o:title=""/>
          </v:shape>
          <o:OLEObject Type="Embed" ProgID="Equation.DSMT4" ShapeID="_x0000_i2887" DrawAspect="Content" ObjectID="_1833651983" r:id="rId718"/>
        </w:object>
      </w:r>
    </w:p>
    <w:p w14:paraId="29ED6DC5" w14:textId="77777777" w:rsidR="00234623" w:rsidRPr="00E305F9" w:rsidRDefault="00234623" w:rsidP="00234623">
      <w:pPr>
        <w:jc w:val="both"/>
      </w:pPr>
    </w:p>
    <w:p w14:paraId="1498DABD" w14:textId="45C860E1" w:rsidR="00234623" w:rsidRPr="00E305F9" w:rsidRDefault="00234623" w:rsidP="00234623">
      <w:pPr>
        <w:jc w:val="both"/>
      </w:pPr>
      <w:r w:rsidRPr="00E305F9">
        <w:t xml:space="preserve">45. </w:t>
      </w:r>
      <w:r w:rsidRPr="00E305F9">
        <w:tab/>
      </w:r>
      <w:r w:rsidR="008F2CD3" w:rsidRPr="008F2CD3">
        <w:rPr>
          <w:position w:val="-28"/>
        </w:rPr>
        <w:object w:dxaOrig="1380" w:dyaOrig="680" w14:anchorId="0D6A2CF0">
          <v:shape id="_x0000_i2890" type="#_x0000_t75" style="width:68.75pt;height:33.75pt" o:ole="">
            <v:imagedata r:id="rId719" o:title=""/>
          </v:shape>
          <o:OLEObject Type="Embed" ProgID="Equation.DSMT4" ShapeID="_x0000_i2890" DrawAspect="Content" ObjectID="_1833651984" r:id="rId720"/>
        </w:object>
      </w:r>
    </w:p>
    <w:p w14:paraId="470C32AB" w14:textId="252B51EE" w:rsidR="00234623" w:rsidRPr="00E305F9" w:rsidRDefault="00234623">
      <w:pPr>
        <w:numPr>
          <w:ilvl w:val="0"/>
          <w:numId w:val="219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53E84B50">
          <v:shape id="_x0000_i2893" type="#_x0000_t75" style="width:12.3pt;height:11.05pt" o:ole="">
            <v:imagedata r:id="rId491" o:title=""/>
          </v:shape>
          <o:OLEObject Type="Embed" ProgID="Equation.DSMT4" ShapeID="_x0000_i2893" DrawAspect="Content" ObjectID="_1833651985" r:id="rId721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3A0091D4" w14:textId="56E212E8" w:rsidR="00234623" w:rsidRPr="00E305F9" w:rsidRDefault="00234623">
      <w:pPr>
        <w:numPr>
          <w:ilvl w:val="0"/>
          <w:numId w:val="219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53C7F013">
          <v:shape id="_x0000_i2896" type="#_x0000_t75" style="width:12.3pt;height:11.05pt" o:ole="">
            <v:imagedata r:id="rId583" o:title=""/>
          </v:shape>
          <o:OLEObject Type="Embed" ProgID="Equation.DSMT4" ShapeID="_x0000_i2896" DrawAspect="Content" ObjectID="_1833651986" r:id="rId722"/>
        </w:object>
      </w:r>
    </w:p>
    <w:p w14:paraId="42E74556" w14:textId="57DFAD49" w:rsidR="00234623" w:rsidRPr="00E305F9" w:rsidRDefault="00234623">
      <w:pPr>
        <w:numPr>
          <w:ilvl w:val="0"/>
          <w:numId w:val="219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0E35D66E">
          <v:shape id="_x0000_i2899" type="#_x0000_t75" style="width:12.3pt;height:11.05pt" o:ole="">
            <v:imagedata r:id="rId487" o:title=""/>
          </v:shape>
          <o:OLEObject Type="Embed" ProgID="Equation.DSMT4" ShapeID="_x0000_i2899" DrawAspect="Content" ObjectID="_1833651987" r:id="rId723"/>
        </w:object>
      </w:r>
    </w:p>
    <w:p w14:paraId="05E6CE57" w14:textId="5EF5FEEF" w:rsidR="00234623" w:rsidRPr="00E305F9" w:rsidRDefault="00234623" w:rsidP="000D1EC3">
      <w:pPr>
        <w:numPr>
          <w:ilvl w:val="0"/>
          <w:numId w:val="219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4EB77927">
          <v:shape id="_x0000_i2902" type="#_x0000_t75" style="width:12.3pt;height:11.05pt" o:ole="">
            <v:imagedata r:id="rId583" o:title=""/>
          </v:shape>
          <o:OLEObject Type="Embed" ProgID="Equation.DSMT4" ShapeID="_x0000_i2902" DrawAspect="Content" ObjectID="_1833651988" r:id="rId724"/>
        </w:object>
      </w:r>
    </w:p>
    <w:p w14:paraId="02868D3E" w14:textId="1E41ED25" w:rsidR="00234623" w:rsidRPr="00E305F9" w:rsidRDefault="00234623" w:rsidP="00234623">
      <w:pPr>
        <w:jc w:val="both"/>
      </w:pPr>
    </w:p>
    <w:p w14:paraId="7EE52862" w14:textId="02C4FEED" w:rsidR="00234623" w:rsidRPr="00E305F9" w:rsidRDefault="00234623" w:rsidP="00234623">
      <w:pPr>
        <w:jc w:val="both"/>
      </w:pPr>
      <w:r w:rsidRPr="00E305F9">
        <w:t xml:space="preserve">46. </w:t>
      </w:r>
      <w:r w:rsidR="008F2CD3" w:rsidRPr="008F2CD3">
        <w:rPr>
          <w:position w:val="-10"/>
        </w:rPr>
        <w:object w:dxaOrig="1240" w:dyaOrig="320" w14:anchorId="043389FA">
          <v:shape id="_x0000_i2942" type="#_x0000_t75" style="width:62.25pt;height:16.2pt" o:ole="">
            <v:imagedata r:id="rId725" o:title=""/>
          </v:shape>
          <o:OLEObject Type="Embed" ProgID="Equation.DSMT4" ShapeID="_x0000_i2942" DrawAspect="Content" ObjectID="_1833651989" r:id="rId726"/>
        </w:object>
      </w:r>
    </w:p>
    <w:p w14:paraId="384B45E5" w14:textId="2EA6CF02" w:rsidR="00234623" w:rsidRPr="00E305F9" w:rsidRDefault="00234623">
      <w:pPr>
        <w:numPr>
          <w:ilvl w:val="0"/>
          <w:numId w:val="220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709ACAB4">
          <v:shape id="_x0000_i2945" type="#_x0000_t75" style="width:12.3pt;height:11.05pt" o:ole="">
            <v:imagedata r:id="rId629" o:title=""/>
          </v:shape>
          <o:OLEObject Type="Embed" ProgID="Equation.DSMT4" ShapeID="_x0000_i2945" DrawAspect="Content" ObjectID="_1833651990" r:id="rId727"/>
        </w:object>
      </w:r>
    </w:p>
    <w:p w14:paraId="3AC52A33" w14:textId="50180825" w:rsidR="00234623" w:rsidRPr="00E305F9" w:rsidRDefault="00234623">
      <w:pPr>
        <w:numPr>
          <w:ilvl w:val="0"/>
          <w:numId w:val="220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496BCC21">
          <v:shape id="_x0000_i2948" type="#_x0000_t75" style="width:12.3pt;height:11.05pt" o:ole="">
            <v:imagedata r:id="rId491" o:title=""/>
          </v:shape>
          <o:OLEObject Type="Embed" ProgID="Equation.DSMT4" ShapeID="_x0000_i2948" DrawAspect="Content" ObjectID="_1833651991" r:id="rId728"/>
        </w:object>
      </w:r>
    </w:p>
    <w:p w14:paraId="38F0AF5C" w14:textId="3259965F" w:rsidR="00234623" w:rsidRPr="00E305F9" w:rsidRDefault="00234623">
      <w:pPr>
        <w:numPr>
          <w:ilvl w:val="0"/>
          <w:numId w:val="220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355148CB">
          <v:shape id="_x0000_i2951" type="#_x0000_t75" style="width:12.3pt;height:11.05pt" o:ole="">
            <v:imagedata r:id="rId491" o:title=""/>
          </v:shape>
          <o:OLEObject Type="Embed" ProgID="Equation.DSMT4" ShapeID="_x0000_i2951" DrawAspect="Content" ObjectID="_1833651992" r:id="rId729"/>
        </w:object>
      </w:r>
    </w:p>
    <w:p w14:paraId="5C93177F" w14:textId="5487BCD9" w:rsidR="00234623" w:rsidRPr="00E305F9" w:rsidRDefault="00234623" w:rsidP="000D1EC3">
      <w:pPr>
        <w:numPr>
          <w:ilvl w:val="0"/>
          <w:numId w:val="220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40E0D900">
          <v:shape id="_x0000_i2954" type="#_x0000_t75" style="width:12.3pt;height:11.05pt" o:ole="">
            <v:imagedata r:id="rId487" o:title=""/>
          </v:shape>
          <o:OLEObject Type="Embed" ProgID="Equation.DSMT4" ShapeID="_x0000_i2954" DrawAspect="Content" ObjectID="_1833651993" r:id="rId730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11F94F69" w14:textId="77777777" w:rsidR="00234623" w:rsidRPr="00E305F9" w:rsidRDefault="00234623" w:rsidP="00234623">
      <w:pPr>
        <w:jc w:val="both"/>
      </w:pPr>
    </w:p>
    <w:p w14:paraId="246834AE" w14:textId="303D917D" w:rsidR="00234623" w:rsidRPr="00E305F9" w:rsidRDefault="00234623" w:rsidP="00234623">
      <w:pPr>
        <w:jc w:val="both"/>
      </w:pPr>
      <w:r w:rsidRPr="00E305F9">
        <w:t xml:space="preserve">47. </w:t>
      </w:r>
      <w:r w:rsidR="008F2CD3" w:rsidRPr="008F2CD3">
        <w:rPr>
          <w:position w:val="-10"/>
        </w:rPr>
        <w:object w:dxaOrig="1260" w:dyaOrig="320" w14:anchorId="6C591CD6">
          <v:shape id="_x0000_i2957" type="#_x0000_t75" style="width:62.9pt;height:16.2pt" o:ole="">
            <v:imagedata r:id="rId731" o:title=""/>
          </v:shape>
          <o:OLEObject Type="Embed" ProgID="Equation.DSMT4" ShapeID="_x0000_i2957" DrawAspect="Content" ObjectID="_1833651994" r:id="rId732"/>
        </w:object>
      </w:r>
    </w:p>
    <w:p w14:paraId="4CB9C044" w14:textId="17842FA5" w:rsidR="00234623" w:rsidRPr="00E305F9" w:rsidRDefault="00234623">
      <w:pPr>
        <w:numPr>
          <w:ilvl w:val="0"/>
          <w:numId w:val="221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493F0A12">
          <v:shape id="_x0000_i2960" type="#_x0000_t75" style="width:12.3pt;height:11.05pt" o:ole="">
            <v:imagedata r:id="rId487" o:title=""/>
          </v:shape>
          <o:OLEObject Type="Embed" ProgID="Equation.DSMT4" ShapeID="_x0000_i2960" DrawAspect="Content" ObjectID="_1833651995" r:id="rId733"/>
        </w:object>
      </w:r>
    </w:p>
    <w:p w14:paraId="0D11CE5E" w14:textId="4092A0B7" w:rsidR="00234623" w:rsidRPr="00E305F9" w:rsidRDefault="00234623">
      <w:pPr>
        <w:numPr>
          <w:ilvl w:val="0"/>
          <w:numId w:val="221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59FEBC70">
          <v:shape id="_x0000_i2963" type="#_x0000_t75" style="width:12.3pt;height:11.05pt" o:ole="">
            <v:imagedata r:id="rId487" o:title=""/>
          </v:shape>
          <o:OLEObject Type="Embed" ProgID="Equation.DSMT4" ShapeID="_x0000_i2963" DrawAspect="Content" ObjectID="_1833651996" r:id="rId734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7F26A192" w14:textId="725791C4" w:rsidR="00234623" w:rsidRPr="00E305F9" w:rsidRDefault="00234623">
      <w:pPr>
        <w:numPr>
          <w:ilvl w:val="0"/>
          <w:numId w:val="221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327E9456">
          <v:shape id="_x0000_i2966" type="#_x0000_t75" style="width:12.3pt;height:11.05pt" o:ole="">
            <v:imagedata r:id="rId491" o:title=""/>
          </v:shape>
          <o:OLEObject Type="Embed" ProgID="Equation.DSMT4" ShapeID="_x0000_i2966" DrawAspect="Content" ObjectID="_1833651997" r:id="rId735"/>
        </w:object>
      </w:r>
    </w:p>
    <w:p w14:paraId="1A87C2A9" w14:textId="0098B00F" w:rsidR="00234623" w:rsidRPr="00E305F9" w:rsidRDefault="00234623" w:rsidP="000D1EC3">
      <w:pPr>
        <w:numPr>
          <w:ilvl w:val="0"/>
          <w:numId w:val="221"/>
        </w:numPr>
        <w:jc w:val="both"/>
      </w:pPr>
      <w:r w:rsidRPr="00E305F9">
        <w:t>csc</w:t>
      </w:r>
      <w:r w:rsidR="008F2CD3" w:rsidRPr="008F2CD3">
        <w:rPr>
          <w:position w:val="-6"/>
        </w:rPr>
        <w:object w:dxaOrig="240" w:dyaOrig="220" w14:anchorId="30486185">
          <v:shape id="_x0000_i2969" type="#_x0000_t75" style="width:12.3pt;height:11.05pt" o:ole="">
            <v:imagedata r:id="rId487" o:title=""/>
          </v:shape>
          <o:OLEObject Type="Embed" ProgID="Equation.DSMT4" ShapeID="_x0000_i2969" DrawAspect="Content" ObjectID="_1833651998" r:id="rId736"/>
        </w:object>
      </w:r>
    </w:p>
    <w:p w14:paraId="65437EFF" w14:textId="77777777" w:rsidR="00234623" w:rsidRPr="00E305F9" w:rsidRDefault="00234623" w:rsidP="00234623">
      <w:pPr>
        <w:jc w:val="both"/>
      </w:pPr>
    </w:p>
    <w:p w14:paraId="6A7A07B2" w14:textId="1D6F394F" w:rsidR="00234623" w:rsidRPr="00F93CB2" w:rsidRDefault="00234623" w:rsidP="000D1EC3">
      <w:pPr>
        <w:jc w:val="both"/>
        <w:rPr>
          <w:sz w:val="18"/>
        </w:rPr>
      </w:pPr>
      <w:r w:rsidRPr="00E305F9">
        <w:t xml:space="preserve">48. </w:t>
      </w:r>
      <w:r w:rsidR="008F2CD3" w:rsidRPr="008F2CD3">
        <w:rPr>
          <w:position w:val="-10"/>
        </w:rPr>
        <w:object w:dxaOrig="1280" w:dyaOrig="320" w14:anchorId="0FCBA8FD">
          <v:shape id="_x0000_i2972" type="#_x0000_t75" style="width:64.2pt;height:16.2pt" o:ole="">
            <v:imagedata r:id="rId737" o:title=""/>
          </v:shape>
          <o:OLEObject Type="Embed" ProgID="Equation.DSMT4" ShapeID="_x0000_i2972" DrawAspect="Content" ObjectID="_1833651999" r:id="rId738"/>
        </w:object>
      </w:r>
    </w:p>
    <w:p w14:paraId="668622E2" w14:textId="05F9F76C" w:rsidR="00234623" w:rsidRPr="00E305F9" w:rsidRDefault="00234623">
      <w:pPr>
        <w:numPr>
          <w:ilvl w:val="0"/>
          <w:numId w:val="222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6E70A97B">
          <v:shape id="_x0000_i2975" type="#_x0000_t75" style="width:12.3pt;height:11.05pt" o:ole="">
            <v:imagedata r:id="rId487" o:title=""/>
          </v:shape>
          <o:OLEObject Type="Embed" ProgID="Equation.DSMT4" ShapeID="_x0000_i2975" DrawAspect="Content" ObjectID="_1833652000" r:id="rId739"/>
        </w:object>
      </w:r>
    </w:p>
    <w:p w14:paraId="42F53588" w14:textId="7AB40C7E" w:rsidR="00234623" w:rsidRPr="00E305F9" w:rsidRDefault="00234623">
      <w:pPr>
        <w:numPr>
          <w:ilvl w:val="0"/>
          <w:numId w:val="222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493DF676">
          <v:shape id="_x0000_i2978" type="#_x0000_t75" style="width:12.3pt;height:11.05pt" o:ole="">
            <v:imagedata r:id="rId583" o:title=""/>
          </v:shape>
          <o:OLEObject Type="Embed" ProgID="Equation.DSMT4" ShapeID="_x0000_i2978" DrawAspect="Content" ObjectID="_1833652001" r:id="rId740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4137ECB" w14:textId="683048F4" w:rsidR="00234623" w:rsidRPr="00E305F9" w:rsidRDefault="00234623">
      <w:pPr>
        <w:numPr>
          <w:ilvl w:val="0"/>
          <w:numId w:val="222"/>
        </w:numPr>
        <w:jc w:val="both"/>
      </w:pPr>
      <w:r w:rsidRPr="00E305F9">
        <w:t>- sin</w:t>
      </w:r>
      <w:r w:rsidR="008F2CD3" w:rsidRPr="008F2CD3">
        <w:rPr>
          <w:position w:val="-6"/>
        </w:rPr>
        <w:object w:dxaOrig="240" w:dyaOrig="220" w14:anchorId="05325244">
          <v:shape id="_x0000_i2981" type="#_x0000_t75" style="width:12.3pt;height:11.05pt" o:ole="">
            <v:imagedata r:id="rId491" o:title=""/>
          </v:shape>
          <o:OLEObject Type="Embed" ProgID="Equation.DSMT4" ShapeID="_x0000_i2981" DrawAspect="Content" ObjectID="_1833652002" r:id="rId741"/>
        </w:object>
      </w:r>
    </w:p>
    <w:p w14:paraId="4F36AD9F" w14:textId="52F50F3B" w:rsidR="00234623" w:rsidRPr="00E305F9" w:rsidRDefault="00234623" w:rsidP="000D1EC3">
      <w:pPr>
        <w:numPr>
          <w:ilvl w:val="0"/>
          <w:numId w:val="222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5380D9AE">
          <v:shape id="_x0000_i2984" type="#_x0000_t75" style="width:12.3pt;height:11.05pt" o:ole="">
            <v:imagedata r:id="rId487" o:title=""/>
          </v:shape>
          <o:OLEObject Type="Embed" ProgID="Equation.DSMT4" ShapeID="_x0000_i2984" DrawAspect="Content" ObjectID="_1833652003" r:id="rId742"/>
        </w:object>
      </w:r>
      <w:r w:rsidRPr="00E305F9">
        <w:tab/>
      </w:r>
    </w:p>
    <w:p w14:paraId="7FAF87B9" w14:textId="1E563822" w:rsidR="00234623" w:rsidRPr="00E305F9" w:rsidRDefault="00234623" w:rsidP="00234623">
      <w:pPr>
        <w:jc w:val="both"/>
      </w:pPr>
    </w:p>
    <w:p w14:paraId="120B223A" w14:textId="355DD81D" w:rsidR="00234623" w:rsidRPr="000D1EC3" w:rsidRDefault="00234623" w:rsidP="000D1EC3">
      <w:pPr>
        <w:jc w:val="both"/>
      </w:pPr>
      <w:r w:rsidRPr="00E305F9">
        <w:lastRenderedPageBreak/>
        <w:t xml:space="preserve">49. </w:t>
      </w:r>
      <w:r w:rsidR="008F2CD3" w:rsidRPr="008F2CD3">
        <w:rPr>
          <w:position w:val="-10"/>
        </w:rPr>
        <w:object w:dxaOrig="1260" w:dyaOrig="320" w14:anchorId="19A2F899">
          <v:shape id="_x0000_i3019" type="#_x0000_t75" style="width:62.9pt;height:16.2pt" o:ole="">
            <v:imagedata r:id="rId743" o:title=""/>
          </v:shape>
          <o:OLEObject Type="Embed" ProgID="Equation.DSMT4" ShapeID="_x0000_i3019" DrawAspect="Content" ObjectID="_1833652004" r:id="rId744"/>
        </w:object>
      </w:r>
    </w:p>
    <w:p w14:paraId="502CBF85" w14:textId="46BB31BA" w:rsidR="00234623" w:rsidRPr="00E305F9" w:rsidRDefault="00234623">
      <w:pPr>
        <w:numPr>
          <w:ilvl w:val="0"/>
          <w:numId w:val="223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7542D5FC">
          <v:shape id="_x0000_i3022" type="#_x0000_t75" style="width:12.3pt;height:11.05pt" o:ole="">
            <v:imagedata r:id="rId487" o:title=""/>
          </v:shape>
          <o:OLEObject Type="Embed" ProgID="Equation.DSMT4" ShapeID="_x0000_i3022" DrawAspect="Content" ObjectID="_1833652005" r:id="rId745"/>
        </w:object>
      </w:r>
    </w:p>
    <w:p w14:paraId="5FBC30D9" w14:textId="31017EB0" w:rsidR="00234623" w:rsidRPr="00E305F9" w:rsidRDefault="00234623">
      <w:pPr>
        <w:numPr>
          <w:ilvl w:val="0"/>
          <w:numId w:val="223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2AE95AD8">
          <v:shape id="_x0000_i3025" type="#_x0000_t75" style="width:12.3pt;height:11.05pt" o:ole="">
            <v:imagedata r:id="rId487" o:title=""/>
          </v:shape>
          <o:OLEObject Type="Embed" ProgID="Equation.DSMT4" ShapeID="_x0000_i3025" DrawAspect="Content" ObjectID="_1833652006" r:id="rId746"/>
        </w:object>
      </w:r>
    </w:p>
    <w:p w14:paraId="51AAE560" w14:textId="7490C1D2" w:rsidR="00234623" w:rsidRPr="00E305F9" w:rsidRDefault="00234623">
      <w:pPr>
        <w:numPr>
          <w:ilvl w:val="0"/>
          <w:numId w:val="223"/>
        </w:numPr>
        <w:jc w:val="both"/>
      </w:pPr>
      <w:r w:rsidRPr="00E305F9">
        <w:t>– cot</w:t>
      </w:r>
      <w:r w:rsidR="008F2CD3" w:rsidRPr="008F2CD3">
        <w:rPr>
          <w:position w:val="-6"/>
        </w:rPr>
        <w:object w:dxaOrig="240" w:dyaOrig="220" w14:anchorId="54D6BB5C">
          <v:shape id="_x0000_i3028" type="#_x0000_t75" style="width:12.3pt;height:11.05pt" o:ole="">
            <v:imagedata r:id="rId487" o:title=""/>
          </v:shape>
          <o:OLEObject Type="Embed" ProgID="Equation.DSMT4" ShapeID="_x0000_i3028" DrawAspect="Content" ObjectID="_1833652007" r:id="rId747"/>
        </w:object>
      </w:r>
    </w:p>
    <w:p w14:paraId="233122CB" w14:textId="08683EB4" w:rsidR="00234623" w:rsidRPr="00E305F9" w:rsidRDefault="00234623" w:rsidP="000D1EC3">
      <w:pPr>
        <w:numPr>
          <w:ilvl w:val="0"/>
          <w:numId w:val="223"/>
        </w:numPr>
        <w:jc w:val="both"/>
      </w:pPr>
      <w:r w:rsidRPr="00E305F9">
        <w:t>– tan</w:t>
      </w:r>
      <w:r w:rsidR="008F2CD3" w:rsidRPr="008F2CD3">
        <w:rPr>
          <w:position w:val="-6"/>
        </w:rPr>
        <w:object w:dxaOrig="240" w:dyaOrig="220" w14:anchorId="1735CF4D">
          <v:shape id="_x0000_i3031" type="#_x0000_t75" style="width:12.3pt;height:11.05pt" o:ole="">
            <v:imagedata r:id="rId487" o:title=""/>
          </v:shape>
          <o:OLEObject Type="Embed" ProgID="Equation.DSMT4" ShapeID="_x0000_i3031" DrawAspect="Content" ObjectID="_1833652008" r:id="rId748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2F109266" w14:textId="77777777" w:rsidR="00234623" w:rsidRPr="00E305F9" w:rsidRDefault="00234623" w:rsidP="00234623">
      <w:pPr>
        <w:jc w:val="both"/>
      </w:pPr>
    </w:p>
    <w:p w14:paraId="3E34CAE4" w14:textId="576E83A5" w:rsidR="00234623" w:rsidRPr="000D1EC3" w:rsidRDefault="00234623" w:rsidP="000D1EC3">
      <w:pPr>
        <w:jc w:val="both"/>
      </w:pPr>
      <w:r w:rsidRPr="00E305F9">
        <w:t xml:space="preserve">50. </w:t>
      </w:r>
      <w:r w:rsidR="008F2CD3" w:rsidRPr="008F2CD3">
        <w:rPr>
          <w:position w:val="-10"/>
        </w:rPr>
        <w:object w:dxaOrig="1280" w:dyaOrig="320" w14:anchorId="49D8EABD">
          <v:shape id="_x0000_i3034" type="#_x0000_t75" style="width:64.2pt;height:16.2pt" o:ole="">
            <v:imagedata r:id="rId749" o:title=""/>
          </v:shape>
          <o:OLEObject Type="Embed" ProgID="Equation.DSMT4" ShapeID="_x0000_i3034" DrawAspect="Content" ObjectID="_1833652009" r:id="rId750"/>
        </w:object>
      </w:r>
    </w:p>
    <w:p w14:paraId="0A5865D9" w14:textId="1BADE7CC" w:rsidR="00234623" w:rsidRPr="00E305F9" w:rsidRDefault="00234623">
      <w:pPr>
        <w:numPr>
          <w:ilvl w:val="0"/>
          <w:numId w:val="224"/>
        </w:numPr>
        <w:jc w:val="both"/>
      </w:pPr>
      <w:r w:rsidRPr="00E305F9">
        <w:t>– cos</w:t>
      </w:r>
      <w:r w:rsidR="008F2CD3" w:rsidRPr="008F2CD3">
        <w:rPr>
          <w:position w:val="-6"/>
        </w:rPr>
        <w:object w:dxaOrig="240" w:dyaOrig="220" w14:anchorId="17344763">
          <v:shape id="_x0000_i3037" type="#_x0000_t75" style="width:12.3pt;height:11.05pt" o:ole="">
            <v:imagedata r:id="rId487" o:title=""/>
          </v:shape>
          <o:OLEObject Type="Embed" ProgID="Equation.DSMT4" ShapeID="_x0000_i3037" DrawAspect="Content" ObjectID="_1833652010" r:id="rId751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7C47E136" w14:textId="5062CB60" w:rsidR="00234623" w:rsidRPr="00E305F9" w:rsidRDefault="00234623">
      <w:pPr>
        <w:numPr>
          <w:ilvl w:val="0"/>
          <w:numId w:val="224"/>
        </w:numPr>
        <w:jc w:val="both"/>
      </w:pPr>
      <w:r w:rsidRPr="00E305F9">
        <w:t>cos</w:t>
      </w:r>
      <w:r w:rsidR="008F2CD3" w:rsidRPr="008F2CD3">
        <w:rPr>
          <w:position w:val="-6"/>
        </w:rPr>
        <w:object w:dxaOrig="240" w:dyaOrig="220" w14:anchorId="3A26DD9E">
          <v:shape id="_x0000_i3040" type="#_x0000_t75" style="width:12.3pt;height:11.05pt" o:ole="">
            <v:imagedata r:id="rId583" o:title=""/>
          </v:shape>
          <o:OLEObject Type="Embed" ProgID="Equation.DSMT4" ShapeID="_x0000_i3040" DrawAspect="Content" ObjectID="_1833652011" r:id="rId752"/>
        </w:object>
      </w:r>
    </w:p>
    <w:p w14:paraId="6C97DB56" w14:textId="5DCFA566" w:rsidR="00234623" w:rsidRPr="00E305F9" w:rsidRDefault="00234623">
      <w:pPr>
        <w:numPr>
          <w:ilvl w:val="0"/>
          <w:numId w:val="224"/>
        </w:numPr>
        <w:jc w:val="both"/>
      </w:pPr>
      <w:r w:rsidRPr="00E305F9">
        <w:t>– sin</w:t>
      </w:r>
      <w:r w:rsidR="008F2CD3" w:rsidRPr="008F2CD3">
        <w:rPr>
          <w:position w:val="-6"/>
        </w:rPr>
        <w:object w:dxaOrig="240" w:dyaOrig="220" w14:anchorId="142B370E">
          <v:shape id="_x0000_i3043" type="#_x0000_t75" style="width:12.3pt;height:11.05pt" o:ole="">
            <v:imagedata r:id="rId487" o:title=""/>
          </v:shape>
          <o:OLEObject Type="Embed" ProgID="Equation.DSMT4" ShapeID="_x0000_i3043" DrawAspect="Content" ObjectID="_1833652012" r:id="rId753"/>
        </w:object>
      </w:r>
    </w:p>
    <w:p w14:paraId="0DCB6C10" w14:textId="4539A3A3" w:rsidR="00234623" w:rsidRPr="00E305F9" w:rsidRDefault="00234623" w:rsidP="000D1EC3">
      <w:pPr>
        <w:numPr>
          <w:ilvl w:val="0"/>
          <w:numId w:val="224"/>
        </w:numPr>
        <w:jc w:val="both"/>
      </w:pPr>
      <w:r w:rsidRPr="00E305F9">
        <w:t>sin</w:t>
      </w:r>
      <w:r w:rsidR="008F2CD3" w:rsidRPr="008F2CD3">
        <w:rPr>
          <w:position w:val="-6"/>
        </w:rPr>
        <w:object w:dxaOrig="240" w:dyaOrig="220" w14:anchorId="77779872">
          <v:shape id="_x0000_i3046" type="#_x0000_t75" style="width:12.3pt;height:11.05pt" o:ole="">
            <v:imagedata r:id="rId487" o:title=""/>
          </v:shape>
          <o:OLEObject Type="Embed" ProgID="Equation.DSMT4" ShapeID="_x0000_i3046" DrawAspect="Content" ObjectID="_1833652013" r:id="rId754"/>
        </w:object>
      </w:r>
    </w:p>
    <w:p w14:paraId="4FFD68FE" w14:textId="77777777" w:rsidR="00234623" w:rsidRPr="00E305F9" w:rsidRDefault="00234623" w:rsidP="00234623">
      <w:pPr>
        <w:jc w:val="both"/>
      </w:pPr>
    </w:p>
    <w:p w14:paraId="47B1C78B" w14:textId="7416C458" w:rsidR="00234623" w:rsidRPr="00E305F9" w:rsidRDefault="00234623" w:rsidP="00234623">
      <w:pPr>
        <w:jc w:val="both"/>
      </w:pPr>
      <w:r w:rsidRPr="00E305F9">
        <w:t xml:space="preserve">51. </w:t>
      </w:r>
      <w:r w:rsidR="008F2CD3" w:rsidRPr="008F2CD3">
        <w:rPr>
          <w:position w:val="-28"/>
        </w:rPr>
        <w:object w:dxaOrig="1380" w:dyaOrig="680" w14:anchorId="3A245B23">
          <v:shape id="_x0000_i3049" type="#_x0000_t75" style="width:68.75pt;height:33.75pt" o:ole="">
            <v:imagedata r:id="rId755" o:title=""/>
          </v:shape>
          <o:OLEObject Type="Embed" ProgID="Equation.DSMT4" ShapeID="_x0000_i3049" DrawAspect="Content" ObjectID="_1833652014" r:id="rId756"/>
        </w:object>
      </w:r>
    </w:p>
    <w:p w14:paraId="0A40EF39" w14:textId="77777777" w:rsidR="00234623" w:rsidRPr="00F93CB2" w:rsidRDefault="00234623" w:rsidP="00234623">
      <w:pPr>
        <w:jc w:val="both"/>
        <w:rPr>
          <w:sz w:val="14"/>
        </w:rPr>
      </w:pPr>
    </w:p>
    <w:p w14:paraId="78261B5F" w14:textId="3EB71135" w:rsidR="00234623" w:rsidRPr="00E305F9" w:rsidRDefault="00234623">
      <w:pPr>
        <w:numPr>
          <w:ilvl w:val="0"/>
          <w:numId w:val="225"/>
        </w:numPr>
        <w:jc w:val="both"/>
      </w:pPr>
      <w:r w:rsidRPr="00E305F9">
        <w:t>sec</w:t>
      </w:r>
      <w:r w:rsidR="008F2CD3" w:rsidRPr="008F2CD3">
        <w:rPr>
          <w:position w:val="-6"/>
        </w:rPr>
        <w:object w:dxaOrig="240" w:dyaOrig="220" w14:anchorId="16D72EB1">
          <v:shape id="_x0000_i3052" type="#_x0000_t75" style="width:12.3pt;height:11.05pt" o:ole="">
            <v:imagedata r:id="rId491" o:title=""/>
          </v:shape>
          <o:OLEObject Type="Embed" ProgID="Equation.DSMT4" ShapeID="_x0000_i3052" DrawAspect="Content" ObjectID="_1833652015" r:id="rId757"/>
        </w:object>
      </w:r>
    </w:p>
    <w:p w14:paraId="68F4F828" w14:textId="324CD91D" w:rsidR="00234623" w:rsidRPr="00E305F9" w:rsidRDefault="00234623">
      <w:pPr>
        <w:numPr>
          <w:ilvl w:val="0"/>
          <w:numId w:val="225"/>
        </w:numPr>
        <w:jc w:val="both"/>
      </w:pPr>
      <w:r w:rsidRPr="00E305F9">
        <w:t>– csc</w:t>
      </w:r>
      <w:r w:rsidR="008F2CD3" w:rsidRPr="008F2CD3">
        <w:rPr>
          <w:position w:val="-6"/>
        </w:rPr>
        <w:object w:dxaOrig="240" w:dyaOrig="220" w14:anchorId="460FF44D">
          <v:shape id="_x0000_i3055" type="#_x0000_t75" style="width:12.3pt;height:11.05pt" o:ole="">
            <v:imagedata r:id="rId487" o:title=""/>
          </v:shape>
          <o:OLEObject Type="Embed" ProgID="Equation.DSMT4" ShapeID="_x0000_i3055" DrawAspect="Content" ObjectID="_1833652016" r:id="rId758"/>
        </w:object>
      </w:r>
    </w:p>
    <w:p w14:paraId="18E0FF0F" w14:textId="0BB1DA82" w:rsidR="00234623" w:rsidRPr="00E305F9" w:rsidRDefault="00234623">
      <w:pPr>
        <w:numPr>
          <w:ilvl w:val="0"/>
          <w:numId w:val="225"/>
        </w:numPr>
        <w:jc w:val="both"/>
      </w:pPr>
      <w:r w:rsidRPr="00E305F9">
        <w:t>cot</w:t>
      </w:r>
      <w:r w:rsidR="008F2CD3" w:rsidRPr="008F2CD3">
        <w:rPr>
          <w:position w:val="-6"/>
        </w:rPr>
        <w:object w:dxaOrig="240" w:dyaOrig="220" w14:anchorId="1ECD49DE">
          <v:shape id="_x0000_i3058" type="#_x0000_t75" style="width:12.3pt;height:11.05pt" o:ole="">
            <v:imagedata r:id="rId487" o:title=""/>
          </v:shape>
          <o:OLEObject Type="Embed" ProgID="Equation.DSMT4" ShapeID="_x0000_i3058" DrawAspect="Content" ObjectID="_1833652017" r:id="rId759"/>
        </w:object>
      </w:r>
    </w:p>
    <w:p w14:paraId="0FB17D09" w14:textId="0B0498C2" w:rsidR="00234623" w:rsidRPr="00E305F9" w:rsidRDefault="00234623" w:rsidP="000D1EC3">
      <w:pPr>
        <w:numPr>
          <w:ilvl w:val="0"/>
          <w:numId w:val="225"/>
        </w:numPr>
        <w:jc w:val="both"/>
      </w:pPr>
      <w:r w:rsidRPr="00E305F9">
        <w:t>– sec</w:t>
      </w:r>
      <w:r w:rsidR="008F2CD3" w:rsidRPr="008F2CD3">
        <w:rPr>
          <w:position w:val="-6"/>
        </w:rPr>
        <w:object w:dxaOrig="240" w:dyaOrig="220" w14:anchorId="30198C84">
          <v:shape id="_x0000_i3061" type="#_x0000_t75" style="width:12.3pt;height:11.05pt" o:ole="">
            <v:imagedata r:id="rId583" o:title=""/>
          </v:shape>
          <o:OLEObject Type="Embed" ProgID="Equation.DSMT4" ShapeID="_x0000_i3061" DrawAspect="Content" ObjectID="_1833652018" r:id="rId760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27168D33" w14:textId="4A65104F" w:rsidR="00234623" w:rsidRPr="00E305F9" w:rsidRDefault="00234623" w:rsidP="00234623">
      <w:pPr>
        <w:jc w:val="both"/>
      </w:pPr>
    </w:p>
    <w:p w14:paraId="03FD7A9F" w14:textId="6E61C879" w:rsidR="00234623" w:rsidRPr="00E305F9" w:rsidRDefault="00234623" w:rsidP="000D1EC3">
      <w:pPr>
        <w:jc w:val="both"/>
      </w:pPr>
      <w:r w:rsidRPr="00E305F9">
        <w:t xml:space="preserve">52. If  </w:t>
      </w:r>
      <w:r w:rsidRPr="00E305F9">
        <w:rPr>
          <w:position w:val="-24"/>
        </w:rPr>
        <w:object w:dxaOrig="2020" w:dyaOrig="620" w14:anchorId="0D76A721">
          <v:shape id="_x0000_i1398" type="#_x0000_t75" style="width:101.2pt;height:29.2pt" o:ole="">
            <v:imagedata r:id="rId761" o:title=""/>
          </v:shape>
          <o:OLEObject Type="Embed" ProgID="Equation.3" ShapeID="_x0000_i1398" DrawAspect="Content" ObjectID="_1833652019" r:id="rId762"/>
        </w:object>
      </w:r>
      <w:r w:rsidRPr="00E305F9">
        <w:t xml:space="preserve">  then   </w:t>
      </w:r>
      <w:r w:rsidRPr="00E305F9">
        <w:rPr>
          <w:position w:val="-24"/>
        </w:rPr>
        <w:object w:dxaOrig="1620" w:dyaOrig="620" w14:anchorId="1BF659D5">
          <v:shape id="_x0000_i1399" type="#_x0000_t75" style="width:79.15pt;height:29.2pt" o:ole="">
            <v:imagedata r:id="rId763" o:title=""/>
          </v:shape>
          <o:OLEObject Type="Embed" ProgID="Equation.3" ShapeID="_x0000_i1399" DrawAspect="Content" ObjectID="_1833652020" r:id="rId764"/>
        </w:object>
      </w:r>
      <w:r w:rsidRPr="00E305F9">
        <w:t xml:space="preserve"> is equal to </w:t>
      </w:r>
    </w:p>
    <w:p w14:paraId="2E55CFCC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1/y</w:t>
      </w:r>
    </w:p>
    <w:p w14:paraId="2D119B21" w14:textId="0AF33F0B" w:rsidR="00234623" w:rsidRPr="00E305F9" w:rsidRDefault="00234623">
      <w:pPr>
        <w:numPr>
          <w:ilvl w:val="0"/>
          <w:numId w:val="226"/>
        </w:numPr>
        <w:jc w:val="both"/>
      </w:pPr>
      <w:r w:rsidRPr="00E305F9">
        <w:t>Y</w: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1779088C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1 – y</w:t>
      </w:r>
    </w:p>
    <w:p w14:paraId="39C83401" w14:textId="36C955F4" w:rsidR="00234623" w:rsidRPr="00E305F9" w:rsidRDefault="00234623" w:rsidP="00AB63DB">
      <w:pPr>
        <w:numPr>
          <w:ilvl w:val="0"/>
          <w:numId w:val="226"/>
        </w:numPr>
        <w:jc w:val="both"/>
      </w:pPr>
      <w:r w:rsidRPr="00E305F9">
        <w:t>1 + y</w:t>
      </w:r>
    </w:p>
    <w:p w14:paraId="507FF044" w14:textId="7AAACBF9" w:rsidR="00234623" w:rsidRPr="00E305F9" w:rsidRDefault="0002568C" w:rsidP="00234623">
      <w:pPr>
        <w:jc w:val="both"/>
      </w:pPr>
      <w:r>
        <w:t>.</w:t>
      </w:r>
    </w:p>
    <w:p w14:paraId="2DD16289" w14:textId="77777777" w:rsidR="000D1EC3" w:rsidRDefault="00234623" w:rsidP="00234623">
      <w:pPr>
        <w:jc w:val="both"/>
      </w:pPr>
      <w:r w:rsidRPr="00E305F9">
        <w:t>53. In the triangle ABC, where C is the right angle,</w:t>
      </w:r>
    </w:p>
    <w:p w14:paraId="57313BBD" w14:textId="32C43FD3" w:rsidR="00234623" w:rsidRPr="00E305F9" w:rsidRDefault="00234623" w:rsidP="00234623">
      <w:pPr>
        <w:jc w:val="both"/>
      </w:pPr>
      <w:r w:rsidRPr="00E305F9">
        <w:t xml:space="preserve"> tan A + tan B = </w:t>
      </w:r>
    </w:p>
    <w:p w14:paraId="16CDB61A" w14:textId="77777777" w:rsidR="00234623" w:rsidRPr="00E305F9" w:rsidRDefault="00234623" w:rsidP="00234623">
      <w:pPr>
        <w:jc w:val="both"/>
      </w:pPr>
      <w:r w:rsidRPr="00E305F9">
        <w:tab/>
      </w:r>
    </w:p>
    <w:p w14:paraId="6CCFC142" w14:textId="77777777" w:rsidR="00234623" w:rsidRPr="00E305F9" w:rsidRDefault="00234623" w:rsidP="00234623">
      <w:pPr>
        <w:jc w:val="center"/>
      </w:pPr>
      <w:r w:rsidRPr="00E305F9">
        <w:object w:dxaOrig="2950" w:dyaOrig="2433" w14:anchorId="54E106BC">
          <v:shape id="_x0000_i1400" type="#_x0000_t75" style="width:1in;height:57.1pt" o:ole="">
            <v:imagedata r:id="rId765" o:title=""/>
          </v:shape>
          <o:OLEObject Type="Embed" ProgID="CorelDRAW.Graphic.11" ShapeID="_x0000_i1400" DrawAspect="Content" ObjectID="_1833652021" r:id="rId766"/>
        </w:object>
      </w:r>
    </w:p>
    <w:p w14:paraId="7935FB8E" w14:textId="77777777" w:rsidR="00234623" w:rsidRPr="00F93CB2" w:rsidRDefault="00234623">
      <w:pPr>
        <w:numPr>
          <w:ilvl w:val="0"/>
          <w:numId w:val="227"/>
        </w:numPr>
        <w:jc w:val="both"/>
        <w:rPr>
          <w:i/>
        </w:rPr>
      </w:pPr>
      <w:r w:rsidRPr="00F93CB2">
        <w:rPr>
          <w:i/>
        </w:rPr>
        <w:t>a + b</w:t>
      </w:r>
    </w:p>
    <w:p w14:paraId="27007D16" w14:textId="31DEC740" w:rsidR="00234623" w:rsidRPr="00E305F9" w:rsidRDefault="00234623">
      <w:pPr>
        <w:numPr>
          <w:ilvl w:val="0"/>
          <w:numId w:val="227"/>
        </w:numPr>
        <w:jc w:val="both"/>
      </w:pPr>
      <w:r w:rsidRPr="00E305F9">
        <w:rPr>
          <w:position w:val="-24"/>
        </w:rPr>
        <w:object w:dxaOrig="820" w:dyaOrig="660" w14:anchorId="57CC49A4">
          <v:shape id="_x0000_i1401" type="#_x0000_t75" style="width:42.8pt;height:29.2pt" o:ole="">
            <v:imagedata r:id="rId767" o:title=""/>
          </v:shape>
          <o:OLEObject Type="Embed" ProgID="Equation.3" ShapeID="_x0000_i1401" DrawAspect="Content" ObjectID="_1833652022" r:id="rId768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58CB6A44" w14:textId="77777777" w:rsidR="00234623" w:rsidRPr="00E305F9" w:rsidRDefault="00234623">
      <w:pPr>
        <w:numPr>
          <w:ilvl w:val="0"/>
          <w:numId w:val="227"/>
        </w:numPr>
        <w:jc w:val="both"/>
      </w:pPr>
      <w:r w:rsidRPr="00E305F9">
        <w:rPr>
          <w:position w:val="-6"/>
        </w:rPr>
        <w:object w:dxaOrig="700" w:dyaOrig="320" w14:anchorId="5331EF45">
          <v:shape id="_x0000_i1402" type="#_x0000_t75" style="width:36.3pt;height:14.9pt" o:ole="">
            <v:imagedata r:id="rId769" o:title=""/>
          </v:shape>
          <o:OLEObject Type="Embed" ProgID="Equation.3" ShapeID="_x0000_i1402" DrawAspect="Content" ObjectID="_1833652023" r:id="rId770"/>
        </w:object>
      </w:r>
    </w:p>
    <w:p w14:paraId="59CC1878" w14:textId="5FEB8AF1" w:rsidR="00234623" w:rsidRPr="00E305F9" w:rsidRDefault="00234623" w:rsidP="00AB63DB">
      <w:pPr>
        <w:numPr>
          <w:ilvl w:val="0"/>
          <w:numId w:val="227"/>
        </w:numPr>
        <w:jc w:val="both"/>
      </w:pPr>
      <w:r w:rsidRPr="00E305F9">
        <w:rPr>
          <w:position w:val="-6"/>
        </w:rPr>
        <w:object w:dxaOrig="680" w:dyaOrig="320" w14:anchorId="3DB509FA">
          <v:shape id="_x0000_i1403" type="#_x0000_t75" style="width:36.3pt;height:14.9pt" o:ole="">
            <v:imagedata r:id="rId771" o:title=""/>
          </v:shape>
          <o:OLEObject Type="Embed" ProgID="Equation.3" ShapeID="_x0000_i1403" DrawAspect="Content" ObjectID="_1833652024" r:id="rId772"/>
        </w:object>
      </w:r>
    </w:p>
    <w:p w14:paraId="05D38AD0" w14:textId="77777777" w:rsidR="00234623" w:rsidRPr="00E305F9" w:rsidRDefault="00234623" w:rsidP="00234623">
      <w:pPr>
        <w:jc w:val="both"/>
      </w:pPr>
    </w:p>
    <w:p w14:paraId="358A11DB" w14:textId="52BBA485" w:rsidR="00234623" w:rsidRPr="00E305F9" w:rsidRDefault="00234623" w:rsidP="000D1EC3">
      <w:pPr>
        <w:jc w:val="both"/>
      </w:pPr>
      <w:r w:rsidRPr="00E305F9">
        <w:t xml:space="preserve">54. </w:t>
      </w:r>
      <w:r w:rsidR="008F2CD3" w:rsidRPr="008F2CD3">
        <w:rPr>
          <w:position w:val="-10"/>
        </w:rPr>
        <w:object w:dxaOrig="1320" w:dyaOrig="320" w14:anchorId="24E3AD05">
          <v:shape id="_x0000_i3086" type="#_x0000_t75" style="width:66.15pt;height:16.2pt" o:ole="">
            <v:imagedata r:id="rId773" o:title=""/>
          </v:shape>
          <o:OLEObject Type="Embed" ProgID="Equation.DSMT4" ShapeID="_x0000_i3086" DrawAspect="Content" ObjectID="_1833652025" r:id="rId774"/>
        </w:object>
      </w:r>
    </w:p>
    <w:p w14:paraId="0CDBBFAD" w14:textId="65A42083" w:rsidR="00234623" w:rsidRPr="00E305F9" w:rsidRDefault="008F2CD3">
      <w:pPr>
        <w:numPr>
          <w:ilvl w:val="0"/>
          <w:numId w:val="228"/>
        </w:numPr>
        <w:jc w:val="both"/>
      </w:pPr>
      <w:r w:rsidRPr="008F2CD3">
        <w:rPr>
          <w:position w:val="-6"/>
        </w:rPr>
        <w:object w:dxaOrig="520" w:dyaOrig="279" w14:anchorId="4FACE754">
          <v:shape id="_x0000_i3089" type="#_x0000_t75" style="width:25.95pt;height:14.25pt" o:ole="">
            <v:imagedata r:id="rId775" o:title=""/>
          </v:shape>
          <o:OLEObject Type="Embed" ProgID="Equation.DSMT4" ShapeID="_x0000_i3089" DrawAspect="Content" ObjectID="_1833652026" r:id="rId776"/>
        </w:object>
      </w:r>
    </w:p>
    <w:p w14:paraId="6554FD67" w14:textId="418EE70E" w:rsidR="00234623" w:rsidRPr="00E305F9" w:rsidRDefault="008F2CD3">
      <w:pPr>
        <w:numPr>
          <w:ilvl w:val="0"/>
          <w:numId w:val="228"/>
        </w:numPr>
        <w:jc w:val="both"/>
      </w:pPr>
      <w:r w:rsidRPr="008F2CD3">
        <w:rPr>
          <w:position w:val="-6"/>
        </w:rPr>
        <w:object w:dxaOrig="680" w:dyaOrig="279" w14:anchorId="3655A837">
          <v:shape id="_x0000_i3092" type="#_x0000_t75" style="width:33.75pt;height:14.25pt" o:ole="">
            <v:imagedata r:id="rId777" o:title=""/>
          </v:shape>
          <o:OLEObject Type="Embed" ProgID="Equation.DSMT4" ShapeID="_x0000_i3092" DrawAspect="Content" ObjectID="_1833652027" r:id="rId778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088A430B" w14:textId="584CD9F9" w:rsidR="00234623" w:rsidRPr="00E305F9" w:rsidRDefault="008F2CD3">
      <w:pPr>
        <w:numPr>
          <w:ilvl w:val="0"/>
          <w:numId w:val="228"/>
        </w:numPr>
        <w:jc w:val="both"/>
      </w:pPr>
      <w:r w:rsidRPr="008F2CD3">
        <w:rPr>
          <w:position w:val="-6"/>
        </w:rPr>
        <w:object w:dxaOrig="560" w:dyaOrig="279" w14:anchorId="41639A7A">
          <v:shape id="_x0000_i3095" type="#_x0000_t75" style="width:27.9pt;height:14.25pt" o:ole="">
            <v:imagedata r:id="rId779" o:title=""/>
          </v:shape>
          <o:OLEObject Type="Embed" ProgID="Equation.DSMT4" ShapeID="_x0000_i3095" DrawAspect="Content" ObjectID="_1833652028" r:id="rId780"/>
        </w:object>
      </w:r>
    </w:p>
    <w:p w14:paraId="584B6434" w14:textId="0732FFA6" w:rsidR="00234623" w:rsidRPr="00E305F9" w:rsidRDefault="008F2CD3" w:rsidP="00AB63DB">
      <w:pPr>
        <w:numPr>
          <w:ilvl w:val="0"/>
          <w:numId w:val="228"/>
        </w:numPr>
        <w:jc w:val="both"/>
      </w:pPr>
      <w:r w:rsidRPr="008F2CD3">
        <w:rPr>
          <w:position w:val="-6"/>
        </w:rPr>
        <w:object w:dxaOrig="680" w:dyaOrig="279" w14:anchorId="46C8D13C">
          <v:shape id="_x0000_i3098" type="#_x0000_t75" style="width:33.75pt;height:14.25pt" o:ole="">
            <v:imagedata r:id="rId781" o:title=""/>
          </v:shape>
          <o:OLEObject Type="Embed" ProgID="Equation.DSMT4" ShapeID="_x0000_i3098" DrawAspect="Content" ObjectID="_1833652029" r:id="rId782"/>
        </w:object>
      </w:r>
    </w:p>
    <w:p w14:paraId="5F4FF44F" w14:textId="4A864ADC" w:rsidR="00234623" w:rsidRPr="00E305F9" w:rsidRDefault="00234623" w:rsidP="00234623">
      <w:pPr>
        <w:jc w:val="both"/>
      </w:pPr>
    </w:p>
    <w:p w14:paraId="195C573D" w14:textId="77777777" w:rsidR="00234623" w:rsidRPr="00E305F9" w:rsidRDefault="00234623" w:rsidP="00234623">
      <w:pPr>
        <w:ind w:left="720" w:hanging="720"/>
      </w:pPr>
      <w:r w:rsidRPr="00E305F9">
        <w:t xml:space="preserve">55. </w:t>
      </w:r>
      <w:r w:rsidRPr="00E305F9">
        <w:tab/>
        <w:t xml:space="preserve">The value of the expression   </w:t>
      </w:r>
      <w:r>
        <w:t xml:space="preserve">  </w:t>
      </w:r>
      <w:r w:rsidRPr="00E305F9">
        <w:rPr>
          <w:position w:val="-28"/>
        </w:rPr>
        <w:object w:dxaOrig="3000" w:dyaOrig="700" w14:anchorId="21F3CE36">
          <v:shape id="_x0000_i1409" type="#_x0000_t75" style="width:151.15pt;height:36.3pt" o:ole="">
            <v:imagedata r:id="rId783" o:title=""/>
          </v:shape>
          <o:OLEObject Type="Embed" ProgID="Equation.DSMT4" ShapeID="_x0000_i1409" DrawAspect="Content" ObjectID="_1833652030" r:id="rId784"/>
        </w:object>
      </w:r>
      <w:r w:rsidRPr="00E305F9">
        <w:t xml:space="preserve"> is </w:t>
      </w:r>
    </w:p>
    <w:p w14:paraId="068B7F27" w14:textId="77777777" w:rsidR="00234623" w:rsidRPr="00F93CB2" w:rsidRDefault="00234623" w:rsidP="00234623">
      <w:pPr>
        <w:jc w:val="both"/>
        <w:rPr>
          <w:sz w:val="18"/>
        </w:rPr>
      </w:pPr>
    </w:p>
    <w:p w14:paraId="3099B34A" w14:textId="63DA3462" w:rsidR="00234623" w:rsidRPr="00E305F9" w:rsidRDefault="00234623">
      <w:pPr>
        <w:numPr>
          <w:ilvl w:val="0"/>
          <w:numId w:val="229"/>
        </w:numPr>
        <w:jc w:val="both"/>
      </w:pPr>
      <w:r w:rsidRPr="00E305F9">
        <w:t>0</w: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137FF999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1</w:t>
      </w:r>
    </w:p>
    <w:p w14:paraId="2F9722A6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Sin y</w:t>
      </w:r>
    </w:p>
    <w:p w14:paraId="5D246F48" w14:textId="488550A7" w:rsidR="00234623" w:rsidRPr="00E305F9" w:rsidRDefault="00234623" w:rsidP="00AB63DB">
      <w:pPr>
        <w:numPr>
          <w:ilvl w:val="0"/>
          <w:numId w:val="229"/>
        </w:numPr>
        <w:jc w:val="both"/>
      </w:pPr>
      <w:r w:rsidRPr="00E305F9">
        <w:t>Cos y</w:t>
      </w:r>
    </w:p>
    <w:p w14:paraId="59CE03F5" w14:textId="77777777" w:rsidR="00234623" w:rsidRPr="00E305F9" w:rsidRDefault="00234623" w:rsidP="00234623">
      <w:pPr>
        <w:jc w:val="both"/>
      </w:pPr>
    </w:p>
    <w:p w14:paraId="30BC4D2D" w14:textId="60A9ED23" w:rsidR="00234623" w:rsidRPr="00AB63DB" w:rsidRDefault="00234623" w:rsidP="00AB63DB">
      <w:pPr>
        <w:jc w:val="both"/>
      </w:pPr>
      <w:r w:rsidRPr="00E305F9">
        <w:t>56.</w:t>
      </w:r>
      <w:r w:rsidRPr="00E305F9">
        <w:rPr>
          <w:position w:val="-10"/>
        </w:rPr>
        <w:object w:dxaOrig="2360" w:dyaOrig="320" w14:anchorId="213AAEF5">
          <v:shape id="_x0000_i1410" type="#_x0000_t75" style="width:114.8pt;height:14.9pt" o:ole="">
            <v:imagedata r:id="rId785" o:title=""/>
          </v:shape>
          <o:OLEObject Type="Embed" ProgID="Equation.DSMT4" ShapeID="_x0000_i1410" DrawAspect="Content" ObjectID="_1833652031" r:id="rId786"/>
        </w:object>
      </w:r>
    </w:p>
    <w:p w14:paraId="42E979A9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 xml:space="preserve">sin </w:t>
      </w:r>
      <w:r w:rsidRPr="00E305F9">
        <w:rPr>
          <w:position w:val="-6"/>
        </w:rPr>
        <w:object w:dxaOrig="200" w:dyaOrig="279" w14:anchorId="6356AF77">
          <v:shape id="_x0000_i1411" type="#_x0000_t75" style="width:7.15pt;height:14.9pt" o:ole="">
            <v:imagedata r:id="rId787" o:title=""/>
          </v:shape>
          <o:OLEObject Type="Embed" ProgID="Equation.3" ShapeID="_x0000_i1411" DrawAspect="Content" ObjectID="_1833652032" r:id="rId788"/>
        </w:object>
      </w:r>
    </w:p>
    <w:p w14:paraId="11ED18B9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0F96467E">
          <v:shape id="_x0000_i1412" type="#_x0000_t75" style="width:7.15pt;height:14.9pt" o:ole="">
            <v:imagedata r:id="rId787" o:title=""/>
          </v:shape>
          <o:OLEObject Type="Embed" ProgID="Equation.3" ShapeID="_x0000_i1412" DrawAspect="Content" ObjectID="_1833652033" r:id="rId789"/>
        </w:object>
      </w:r>
    </w:p>
    <w:p w14:paraId="4FDA19E4" w14:textId="01E8BA47" w:rsidR="00234623" w:rsidRPr="00E305F9" w:rsidRDefault="00234623">
      <w:pPr>
        <w:numPr>
          <w:ilvl w:val="0"/>
          <w:numId w:val="230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131B1695">
          <v:shape id="_x0000_i1413" type="#_x0000_t75" style="width:7.15pt;height:14.9pt" o:ole="">
            <v:imagedata r:id="rId787" o:title=""/>
          </v:shape>
          <o:OLEObject Type="Embed" ProgID="Equation.3" ShapeID="_x0000_i1413" DrawAspect="Content" ObjectID="_1833652034" r:id="rId790"/>
        </w:object>
      </w:r>
      <w:r w:rsidR="000D1EC3">
        <w:tab/>
      </w:r>
      <w:r w:rsidR="000D1EC3">
        <w:tab/>
      </w:r>
      <w:r w:rsidR="000D1EC3">
        <w:tab/>
      </w:r>
      <w:r w:rsidR="000D1EC3" w:rsidRPr="00B950E9">
        <w:rPr>
          <w:rFonts w:asciiTheme="majorBidi" w:hAnsiTheme="majorBidi" w:cstheme="majorBidi"/>
        </w:rPr>
        <w:sym w:font="Wingdings" w:char="F077"/>
      </w:r>
    </w:p>
    <w:p w14:paraId="7D2031DE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– cos</w:t>
      </w:r>
      <w:r w:rsidRPr="00E305F9">
        <w:rPr>
          <w:position w:val="-6"/>
        </w:rPr>
        <w:object w:dxaOrig="200" w:dyaOrig="279" w14:anchorId="113E1E8F">
          <v:shape id="_x0000_i1414" type="#_x0000_t75" style="width:7.15pt;height:14.9pt" o:ole="">
            <v:imagedata r:id="rId787" o:title=""/>
          </v:shape>
          <o:OLEObject Type="Embed" ProgID="Equation.3" ShapeID="_x0000_i1414" DrawAspect="Content" ObjectID="_1833652035" r:id="rId791"/>
        </w:object>
      </w:r>
    </w:p>
    <w:p w14:paraId="5725FD05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tan</w:t>
      </w:r>
      <w:r w:rsidRPr="00E305F9">
        <w:rPr>
          <w:position w:val="-6"/>
        </w:rPr>
        <w:object w:dxaOrig="200" w:dyaOrig="279" w14:anchorId="172711EB">
          <v:shape id="_x0000_i1415" type="#_x0000_t75" style="width:7.15pt;height:14.9pt" o:ole="">
            <v:imagedata r:id="rId787" o:title=""/>
          </v:shape>
          <o:OLEObject Type="Embed" ProgID="Equation.3" ShapeID="_x0000_i1415" DrawAspect="Content" ObjectID="_1833652036" r:id="rId792"/>
        </w:object>
      </w:r>
    </w:p>
    <w:p w14:paraId="67688DE5" w14:textId="77777777" w:rsidR="00234623" w:rsidRPr="00E305F9" w:rsidRDefault="00234623" w:rsidP="00234623">
      <w:pPr>
        <w:jc w:val="both"/>
      </w:pPr>
    </w:p>
    <w:p w14:paraId="3118654E" w14:textId="71FB3227" w:rsidR="00234623" w:rsidRPr="00E305F9" w:rsidRDefault="00234623" w:rsidP="00234623">
      <w:pPr>
        <w:jc w:val="both"/>
      </w:pPr>
      <w:r w:rsidRPr="00E305F9">
        <w:t xml:space="preserve">57. </w:t>
      </w:r>
      <w:r w:rsidRPr="00E305F9">
        <w:rPr>
          <w:position w:val="-10"/>
        </w:rPr>
        <w:object w:dxaOrig="1260" w:dyaOrig="320" w14:anchorId="50E7202A">
          <v:shape id="_x0000_i1416" type="#_x0000_t75" style="width:64.85pt;height:14.9pt" o:ole="">
            <v:imagedata r:id="rId793" o:title=""/>
          </v:shape>
          <o:OLEObject Type="Embed" ProgID="Equation.DSMT4" ShapeID="_x0000_i1416" DrawAspect="Content" ObjectID="_1833652037" r:id="rId794"/>
        </w:object>
      </w:r>
    </w:p>
    <w:p w14:paraId="0FF33662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a) </w:t>
      </w:r>
      <w:r w:rsidRPr="00E305F9">
        <w:rPr>
          <w:position w:val="-28"/>
        </w:rPr>
        <w:object w:dxaOrig="1420" w:dyaOrig="660" w14:anchorId="4DC9C326">
          <v:shape id="_x0000_i1417" type="#_x0000_t75" style="width:1in;height:29.2pt" o:ole="">
            <v:imagedata r:id="rId795" o:title=""/>
          </v:shape>
          <o:OLEObject Type="Embed" ProgID="Equation.DSMT4" ShapeID="_x0000_i1417" DrawAspect="Content" ObjectID="_1833652038" r:id="rId796"/>
        </w:object>
      </w:r>
    </w:p>
    <w:p w14:paraId="007A074D" w14:textId="61A194DD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20" w:dyaOrig="660" w14:anchorId="5050651E">
          <v:shape id="_x0000_i1418" type="#_x0000_t75" style="width:1in;height:29.2pt" o:ole="">
            <v:imagedata r:id="rId797" o:title=""/>
          </v:shape>
          <o:OLEObject Type="Embed" ProgID="Equation.DSMT4" ShapeID="_x0000_i1418" DrawAspect="Content" ObjectID="_1833652039" r:id="rId798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6476C33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37440159">
          <v:shape id="_x0000_i1419" type="#_x0000_t75" style="width:1in;height:29.2pt" o:ole="">
            <v:imagedata r:id="rId799" o:title=""/>
          </v:shape>
          <o:OLEObject Type="Embed" ProgID="Equation.DSMT4" ShapeID="_x0000_i1419" DrawAspect="Content" ObjectID="_1833652040" r:id="rId800"/>
        </w:object>
      </w:r>
    </w:p>
    <w:p w14:paraId="0EA0ED4A" w14:textId="31BF66AC" w:rsidR="00234623" w:rsidRPr="00E305F9" w:rsidRDefault="00234623" w:rsidP="00AB63DB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80" w:dyaOrig="660" w14:anchorId="46F477D1">
          <v:shape id="_x0000_i1420" type="#_x0000_t75" style="width:1in;height:29.2pt" o:ole="">
            <v:imagedata r:id="rId801" o:title=""/>
          </v:shape>
          <o:OLEObject Type="Embed" ProgID="Equation.DSMT4" ShapeID="_x0000_i1420" DrawAspect="Content" ObjectID="_1833652041" r:id="rId802"/>
        </w:object>
      </w:r>
      <w:r w:rsidRPr="00E305F9">
        <w:tab/>
      </w:r>
    </w:p>
    <w:p w14:paraId="4EBBDBDD" w14:textId="77777777" w:rsidR="00234623" w:rsidRPr="00E305F9" w:rsidRDefault="00234623" w:rsidP="00234623">
      <w:pPr>
        <w:jc w:val="both"/>
      </w:pPr>
    </w:p>
    <w:p w14:paraId="38579F0B" w14:textId="0ED8C2DF" w:rsidR="00234623" w:rsidRPr="00E305F9" w:rsidRDefault="00234623" w:rsidP="00AB63DB">
      <w:pPr>
        <w:jc w:val="both"/>
      </w:pPr>
      <w:r w:rsidRPr="00E305F9">
        <w:t xml:space="preserve">58. </w:t>
      </w:r>
      <w:r w:rsidRPr="00E305F9">
        <w:rPr>
          <w:position w:val="-10"/>
        </w:rPr>
        <w:object w:dxaOrig="1260" w:dyaOrig="320" w14:anchorId="2BA56784">
          <v:shape id="_x0000_i1421" type="#_x0000_t75" style="width:64.85pt;height:14.9pt" o:ole="">
            <v:imagedata r:id="rId803" o:title=""/>
          </v:shape>
          <o:OLEObject Type="Embed" ProgID="Equation.DSMT4" ShapeID="_x0000_i1421" DrawAspect="Content" ObjectID="_1833652042" r:id="rId804"/>
        </w:object>
      </w:r>
    </w:p>
    <w:p w14:paraId="147D3820" w14:textId="62BD5B88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40" w:dyaOrig="660" w14:anchorId="0380FD96">
          <v:shape id="_x0000_i1422" type="#_x0000_t75" style="width:1in;height:29.2pt" o:ole="">
            <v:imagedata r:id="rId805" o:title=""/>
          </v:shape>
          <o:OLEObject Type="Embed" ProgID="Equation.DSMT4" ShapeID="_x0000_i1422" DrawAspect="Content" ObjectID="_1833652043" r:id="rId806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22DECFE9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40" w:dyaOrig="660" w14:anchorId="068D13AD">
          <v:shape id="_x0000_i1423" type="#_x0000_t75" style="width:1in;height:29.2pt" o:ole="">
            <v:imagedata r:id="rId807" o:title=""/>
          </v:shape>
          <o:OLEObject Type="Embed" ProgID="Equation.DSMT4" ShapeID="_x0000_i1423" DrawAspect="Content" ObjectID="_1833652044" r:id="rId808"/>
        </w:object>
      </w:r>
    </w:p>
    <w:p w14:paraId="58DADE88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6D387F74">
          <v:shape id="_x0000_i1424" type="#_x0000_t75" style="width:1in;height:29.2pt" o:ole="">
            <v:imagedata r:id="rId797" o:title=""/>
          </v:shape>
          <o:OLEObject Type="Embed" ProgID="Equation.DSMT4" ShapeID="_x0000_i1424" DrawAspect="Content" ObjectID="_1833652045" r:id="rId809"/>
        </w:object>
      </w:r>
    </w:p>
    <w:p w14:paraId="6263ABA4" w14:textId="3D81165B" w:rsidR="00234623" w:rsidRPr="00E305F9" w:rsidRDefault="00234623" w:rsidP="00AB63DB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2B7E7A68">
          <v:shape id="_x0000_i1425" type="#_x0000_t75" style="width:1in;height:29.2pt" o:ole="">
            <v:imagedata r:id="rId795" o:title=""/>
          </v:shape>
          <o:OLEObject Type="Embed" ProgID="Equation.DSMT4" ShapeID="_x0000_i1425" DrawAspect="Content" ObjectID="_1833652046" r:id="rId810"/>
        </w:object>
      </w:r>
    </w:p>
    <w:p w14:paraId="24BC9D81" w14:textId="77777777" w:rsidR="00234623" w:rsidRPr="00E305F9" w:rsidRDefault="00234623" w:rsidP="00234623">
      <w:pPr>
        <w:jc w:val="both"/>
      </w:pPr>
    </w:p>
    <w:p w14:paraId="72F3190E" w14:textId="156D6572" w:rsidR="00234623" w:rsidRPr="00E305F9" w:rsidRDefault="00234623" w:rsidP="00234623">
      <w:pPr>
        <w:jc w:val="both"/>
      </w:pPr>
      <w:r w:rsidRPr="00E305F9">
        <w:t xml:space="preserve">59. </w:t>
      </w:r>
      <w:r w:rsidRPr="00E305F9">
        <w:rPr>
          <w:position w:val="-10"/>
        </w:rPr>
        <w:object w:dxaOrig="1260" w:dyaOrig="320" w14:anchorId="2E2AA599">
          <v:shape id="_x0000_i1426" type="#_x0000_t75" style="width:64.85pt;height:14.9pt" o:ole="">
            <v:imagedata r:id="rId811" o:title=""/>
          </v:shape>
          <o:OLEObject Type="Embed" ProgID="Equation.DSMT4" ShapeID="_x0000_i1426" DrawAspect="Content" ObjectID="_1833652047" r:id="rId812"/>
        </w:object>
      </w:r>
    </w:p>
    <w:p w14:paraId="73151AF4" w14:textId="77777777" w:rsidR="00234623" w:rsidRPr="00E305F9" w:rsidRDefault="00234623" w:rsidP="00234623">
      <w:pPr>
        <w:jc w:val="both"/>
      </w:pPr>
    </w:p>
    <w:p w14:paraId="0BB80000" w14:textId="5ED79612" w:rsidR="00234623" w:rsidRPr="00E305F9" w:rsidRDefault="00234623">
      <w:pPr>
        <w:numPr>
          <w:ilvl w:val="0"/>
          <w:numId w:val="231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351FB2CD">
          <v:shape id="_x0000_i1427" type="#_x0000_t75" style="width:14.9pt;height:14.9pt" o:ole="">
            <v:imagedata r:id="rId813" o:title=""/>
          </v:shape>
          <o:OLEObject Type="Embed" ProgID="Equation.3" ShapeID="_x0000_i1427" DrawAspect="Content" ObjectID="_1833652048" r:id="rId814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2CE4AF22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1C1B429C">
          <v:shape id="_x0000_i1428" type="#_x0000_t75" style="width:14.9pt;height:14.9pt" o:ole="">
            <v:imagedata r:id="rId813" o:title=""/>
          </v:shape>
          <o:OLEObject Type="Embed" ProgID="Equation.3" ShapeID="_x0000_i1428" DrawAspect="Content" ObjectID="_1833652049" r:id="rId815"/>
        </w:object>
      </w:r>
    </w:p>
    <w:p w14:paraId="5C1F687E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5CD70FDF">
          <v:shape id="_x0000_i1429" type="#_x0000_t75" style="width:14.9pt;height:14.9pt" o:ole="">
            <v:imagedata r:id="rId813" o:title=""/>
          </v:shape>
          <o:OLEObject Type="Embed" ProgID="Equation.3" ShapeID="_x0000_i1429" DrawAspect="Content" ObjectID="_1833652050" r:id="rId816"/>
        </w:object>
      </w:r>
    </w:p>
    <w:p w14:paraId="491FE139" w14:textId="5E8FE481" w:rsidR="00234623" w:rsidRPr="00E305F9" w:rsidRDefault="00234623" w:rsidP="00AB63DB">
      <w:pPr>
        <w:numPr>
          <w:ilvl w:val="0"/>
          <w:numId w:val="231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4188B681">
          <v:shape id="_x0000_i1430" type="#_x0000_t75" style="width:14.9pt;height:14.9pt" o:ole="">
            <v:imagedata r:id="rId813" o:title=""/>
          </v:shape>
          <o:OLEObject Type="Embed" ProgID="Equation.3" ShapeID="_x0000_i1430" DrawAspect="Content" ObjectID="_1833652051" r:id="rId817"/>
        </w:object>
      </w:r>
    </w:p>
    <w:p w14:paraId="67101FE5" w14:textId="77777777" w:rsidR="00234623" w:rsidRPr="00E305F9" w:rsidRDefault="00234623" w:rsidP="00234623">
      <w:pPr>
        <w:jc w:val="both"/>
      </w:pPr>
    </w:p>
    <w:p w14:paraId="73AA2633" w14:textId="56337FF2" w:rsidR="00234623" w:rsidRPr="00E305F9" w:rsidRDefault="00234623" w:rsidP="00AB63DB">
      <w:pPr>
        <w:jc w:val="both"/>
      </w:pPr>
      <w:r w:rsidRPr="00E305F9">
        <w:t xml:space="preserve">60. </w:t>
      </w:r>
      <w:r w:rsidRPr="00E305F9">
        <w:rPr>
          <w:position w:val="-10"/>
        </w:rPr>
        <w:object w:dxaOrig="1260" w:dyaOrig="320" w14:anchorId="669B6701">
          <v:shape id="_x0000_i1431" type="#_x0000_t75" style="width:64.85pt;height:14.9pt" o:ole="">
            <v:imagedata r:id="rId818" o:title=""/>
          </v:shape>
          <o:OLEObject Type="Embed" ProgID="Equation.DSMT4" ShapeID="_x0000_i1431" DrawAspect="Content" ObjectID="_1833652052" r:id="rId819"/>
        </w:object>
      </w:r>
    </w:p>
    <w:p w14:paraId="61885EF2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72CB7F35">
          <v:shape id="_x0000_i1432" type="#_x0000_t75" style="width:14.9pt;height:14.9pt" o:ole="">
            <v:imagedata r:id="rId813" o:title=""/>
          </v:shape>
          <o:OLEObject Type="Embed" ProgID="Equation.3" ShapeID="_x0000_i1432" DrawAspect="Content" ObjectID="_1833652053" r:id="rId820"/>
        </w:object>
      </w:r>
    </w:p>
    <w:p w14:paraId="47AF63D2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3DBF909">
          <v:shape id="_x0000_i1433" type="#_x0000_t75" style="width:14.9pt;height:14.9pt" o:ole="">
            <v:imagedata r:id="rId813" o:title=""/>
          </v:shape>
          <o:OLEObject Type="Embed" ProgID="Equation.3" ShapeID="_x0000_i1433" DrawAspect="Content" ObjectID="_1833652054" r:id="rId821"/>
        </w:object>
      </w:r>
    </w:p>
    <w:p w14:paraId="2E955D6F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28ED8D96">
          <v:shape id="_x0000_i1434" type="#_x0000_t75" style="width:14.9pt;height:14.9pt" o:ole="">
            <v:imagedata r:id="rId813" o:title=""/>
          </v:shape>
          <o:OLEObject Type="Embed" ProgID="Equation.3" ShapeID="_x0000_i1434" DrawAspect="Content" ObjectID="_1833652055" r:id="rId822"/>
        </w:object>
      </w:r>
    </w:p>
    <w:p w14:paraId="11316D28" w14:textId="4C3D4C67" w:rsidR="00234623" w:rsidRPr="00E305F9" w:rsidRDefault="00234623" w:rsidP="00AB63DB">
      <w:pPr>
        <w:numPr>
          <w:ilvl w:val="0"/>
          <w:numId w:val="232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3C5D79A0">
          <v:shape id="_x0000_i1435" type="#_x0000_t75" style="width:14.9pt;height:14.9pt" o:ole="">
            <v:imagedata r:id="rId813" o:title=""/>
          </v:shape>
          <o:OLEObject Type="Embed" ProgID="Equation.3" ShapeID="_x0000_i1435" DrawAspect="Content" ObjectID="_1833652056" r:id="rId823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30355832" w14:textId="77777777" w:rsidR="00234623" w:rsidRPr="00E305F9" w:rsidRDefault="00234623" w:rsidP="00234623">
      <w:pPr>
        <w:jc w:val="both"/>
      </w:pPr>
    </w:p>
    <w:p w14:paraId="58F3B833" w14:textId="78CB2F53" w:rsidR="00234623" w:rsidRPr="00E305F9" w:rsidRDefault="00234623" w:rsidP="00AB63DB">
      <w:pPr>
        <w:jc w:val="both"/>
      </w:pPr>
      <w:r w:rsidRPr="00E305F9">
        <w:lastRenderedPageBreak/>
        <w:t>61.</w:t>
      </w:r>
      <w:r w:rsidR="00AB63DB">
        <w:t xml:space="preserve"> </w:t>
      </w:r>
      <w:r w:rsidRPr="00E305F9">
        <w:rPr>
          <w:position w:val="-10"/>
        </w:rPr>
        <w:object w:dxaOrig="1260" w:dyaOrig="320" w14:anchorId="1DB47C5F">
          <v:shape id="_x0000_i1436" type="#_x0000_t75" style="width:64.85pt;height:14.9pt" o:ole="">
            <v:imagedata r:id="rId824" o:title=""/>
          </v:shape>
          <o:OLEObject Type="Embed" ProgID="Equation.DSMT4" ShapeID="_x0000_i1436" DrawAspect="Content" ObjectID="_1833652057" r:id="rId825"/>
        </w:object>
      </w:r>
    </w:p>
    <w:p w14:paraId="18EE6654" w14:textId="77777777" w:rsidR="00234623" w:rsidRPr="00E305F9" w:rsidRDefault="00234623" w:rsidP="00234623">
      <w:pPr>
        <w:jc w:val="both"/>
      </w:pPr>
      <w:r w:rsidRPr="00E305F9">
        <w:tab/>
        <w:t>a) tan</w:t>
      </w:r>
      <w:r w:rsidRPr="00E305F9">
        <w:rPr>
          <w:position w:val="-6"/>
        </w:rPr>
        <w:object w:dxaOrig="240" w:dyaOrig="220" w14:anchorId="301400EF">
          <v:shape id="_x0000_i1437" type="#_x0000_t75" style="width:14.9pt;height:14.9pt" o:ole="">
            <v:imagedata r:id="rId813" o:title=""/>
          </v:shape>
          <o:OLEObject Type="Embed" ProgID="Equation.3" ShapeID="_x0000_i1437" DrawAspect="Content" ObjectID="_1833652058" r:id="rId826"/>
        </w:object>
      </w:r>
    </w:p>
    <w:p w14:paraId="0CD86A47" w14:textId="77777777" w:rsidR="00234623" w:rsidRPr="00E305F9" w:rsidRDefault="00234623" w:rsidP="00234623">
      <w:pPr>
        <w:jc w:val="both"/>
      </w:pPr>
      <w:r w:rsidRPr="00E305F9">
        <w:tab/>
        <w:t>b) – csc</w:t>
      </w:r>
      <w:r w:rsidRPr="00E305F9">
        <w:rPr>
          <w:position w:val="-6"/>
        </w:rPr>
        <w:object w:dxaOrig="240" w:dyaOrig="220" w14:anchorId="0A74A20D">
          <v:shape id="_x0000_i1438" type="#_x0000_t75" style="width:14.9pt;height:14.9pt" o:ole="">
            <v:imagedata r:id="rId813" o:title=""/>
          </v:shape>
          <o:OLEObject Type="Embed" ProgID="Equation.3" ShapeID="_x0000_i1438" DrawAspect="Content" ObjectID="_1833652059" r:id="rId827"/>
        </w:object>
      </w:r>
    </w:p>
    <w:p w14:paraId="6571DD63" w14:textId="77777777" w:rsidR="00234623" w:rsidRPr="00E305F9" w:rsidRDefault="00234623" w:rsidP="00234623">
      <w:pPr>
        <w:jc w:val="both"/>
      </w:pPr>
      <w:r w:rsidRPr="00E305F9">
        <w:tab/>
        <w:t>c) csc</w:t>
      </w:r>
      <w:r w:rsidRPr="00E305F9">
        <w:rPr>
          <w:position w:val="-6"/>
        </w:rPr>
        <w:object w:dxaOrig="240" w:dyaOrig="220" w14:anchorId="37797C4E">
          <v:shape id="_x0000_i1439" type="#_x0000_t75" style="width:14.9pt;height:14.9pt" o:ole="">
            <v:imagedata r:id="rId813" o:title=""/>
          </v:shape>
          <o:OLEObject Type="Embed" ProgID="Equation.3" ShapeID="_x0000_i1439" DrawAspect="Content" ObjectID="_1833652060" r:id="rId828"/>
        </w:object>
      </w:r>
    </w:p>
    <w:p w14:paraId="2E3BD50A" w14:textId="667C65EC" w:rsidR="00234623" w:rsidRPr="00E305F9" w:rsidRDefault="00234623" w:rsidP="00AB63DB">
      <w:pPr>
        <w:jc w:val="both"/>
      </w:pPr>
      <w:r w:rsidRPr="00E305F9">
        <w:tab/>
        <w:t>d) – sec</w:t>
      </w:r>
      <w:r w:rsidRPr="00E305F9">
        <w:rPr>
          <w:position w:val="-6"/>
        </w:rPr>
        <w:object w:dxaOrig="240" w:dyaOrig="220" w14:anchorId="4AA27CEC">
          <v:shape id="_x0000_i1440" type="#_x0000_t75" style="width:14.9pt;height:14.9pt" o:ole="">
            <v:imagedata r:id="rId813" o:title=""/>
          </v:shape>
          <o:OLEObject Type="Embed" ProgID="Equation.3" ShapeID="_x0000_i1440" DrawAspect="Content" ObjectID="_1833652061" r:id="rId829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48689D1A" w14:textId="77777777" w:rsidR="00234623" w:rsidRPr="00E305F9" w:rsidRDefault="00234623" w:rsidP="00234623">
      <w:pPr>
        <w:jc w:val="both"/>
      </w:pPr>
    </w:p>
    <w:p w14:paraId="705FB852" w14:textId="05844FEB" w:rsidR="00234623" w:rsidRPr="00E305F9" w:rsidRDefault="00234623" w:rsidP="00234623">
      <w:pPr>
        <w:jc w:val="both"/>
      </w:pPr>
      <w:r w:rsidRPr="00E305F9">
        <w:t xml:space="preserve">62. </w:t>
      </w:r>
      <w:r w:rsidRPr="00E305F9">
        <w:rPr>
          <w:position w:val="-10"/>
        </w:rPr>
        <w:object w:dxaOrig="1280" w:dyaOrig="320" w14:anchorId="3A3D4A0E">
          <v:shape id="_x0000_i1441" type="#_x0000_t75" style="width:64.85pt;height:14.9pt" o:ole="">
            <v:imagedata r:id="rId830" o:title=""/>
          </v:shape>
          <o:OLEObject Type="Embed" ProgID="Equation.DSMT4" ShapeID="_x0000_i1441" DrawAspect="Content" ObjectID="_1833652062" r:id="rId831"/>
        </w:object>
      </w:r>
    </w:p>
    <w:p w14:paraId="232F25B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40" w:dyaOrig="660" w14:anchorId="5C4EBE25">
          <v:shape id="_x0000_i1442" type="#_x0000_t75" style="width:1in;height:29.2pt" o:ole="">
            <v:imagedata r:id="rId805" o:title=""/>
          </v:shape>
          <o:OLEObject Type="Embed" ProgID="Equation.DSMT4" ShapeID="_x0000_i1442" DrawAspect="Content" ObjectID="_1833652063" r:id="rId832"/>
        </w:object>
      </w:r>
    </w:p>
    <w:p w14:paraId="62C7988D" w14:textId="08C1952B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40" w:dyaOrig="660" w14:anchorId="53E18115">
          <v:shape id="_x0000_i1443" type="#_x0000_t75" style="width:1in;height:29.2pt" o:ole="">
            <v:imagedata r:id="rId807" o:title=""/>
          </v:shape>
          <o:OLEObject Type="Embed" ProgID="Equation.DSMT4" ShapeID="_x0000_i1443" DrawAspect="Content" ObjectID="_1833652064" r:id="rId833"/>
        </w:object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1E3451B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0D21F533">
          <v:shape id="_x0000_i1444" type="#_x0000_t75" style="width:1in;height:29.2pt" o:ole="">
            <v:imagedata r:id="rId797" o:title=""/>
          </v:shape>
          <o:OLEObject Type="Embed" ProgID="Equation.DSMT4" ShapeID="_x0000_i1444" DrawAspect="Content" ObjectID="_1833652065" r:id="rId834"/>
        </w:object>
      </w:r>
    </w:p>
    <w:p w14:paraId="2DF2A1B8" w14:textId="197A14A2" w:rsidR="00234623" w:rsidRPr="00E305F9" w:rsidRDefault="00234623" w:rsidP="00AB63DB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6AC84E96">
          <v:shape id="_x0000_i1445" type="#_x0000_t75" style="width:1in;height:29.2pt" o:ole="">
            <v:imagedata r:id="rId795" o:title=""/>
          </v:shape>
          <o:OLEObject Type="Embed" ProgID="Equation.DSMT4" ShapeID="_x0000_i1445" DrawAspect="Content" ObjectID="_1833652066" r:id="rId835"/>
        </w:object>
      </w:r>
    </w:p>
    <w:p w14:paraId="5032DDD8" w14:textId="77777777" w:rsidR="00234623" w:rsidRPr="00E305F9" w:rsidRDefault="00234623" w:rsidP="00234623">
      <w:pPr>
        <w:jc w:val="both"/>
      </w:pPr>
    </w:p>
    <w:p w14:paraId="196FDF8E" w14:textId="029DEA0E" w:rsidR="00234623" w:rsidRPr="00E305F9" w:rsidRDefault="00234623" w:rsidP="00AB63DB">
      <w:pPr>
        <w:jc w:val="both"/>
      </w:pPr>
      <w:r w:rsidRPr="00E305F9">
        <w:t xml:space="preserve">63. </w:t>
      </w:r>
      <w:r w:rsidRPr="00E305F9">
        <w:rPr>
          <w:position w:val="-10"/>
        </w:rPr>
        <w:object w:dxaOrig="1260" w:dyaOrig="320" w14:anchorId="217BBF03">
          <v:shape id="_x0000_i1446" type="#_x0000_t75" style="width:64.85pt;height:14.9pt" o:ole="">
            <v:imagedata r:id="rId836" o:title=""/>
          </v:shape>
          <o:OLEObject Type="Embed" ProgID="Equation.DSMT4" ShapeID="_x0000_i1446" DrawAspect="Content" ObjectID="_1833652067" r:id="rId837"/>
        </w:object>
      </w:r>
    </w:p>
    <w:p w14:paraId="73E003FA" w14:textId="0418D3F2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20" w:dyaOrig="660" w14:anchorId="235BACEF">
          <v:shape id="_x0000_i1447" type="#_x0000_t75" style="width:1in;height:29.2pt" o:ole="">
            <v:imagedata r:id="rId795" o:title=""/>
          </v:shape>
          <o:OLEObject Type="Embed" ProgID="Equation.DSMT4" ShapeID="_x0000_i1447" DrawAspect="Content" ObjectID="_1833652068" r:id="rId838"/>
        </w:object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7405934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20" w:dyaOrig="660" w14:anchorId="0F06144F">
          <v:shape id="_x0000_i1448" type="#_x0000_t75" style="width:1in;height:29.2pt" o:ole="">
            <v:imagedata r:id="rId797" o:title=""/>
          </v:shape>
          <o:OLEObject Type="Embed" ProgID="Equation.DSMT4" ShapeID="_x0000_i1448" DrawAspect="Content" ObjectID="_1833652069" r:id="rId839"/>
        </w:object>
      </w:r>
    </w:p>
    <w:p w14:paraId="14EF84E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7745D91D">
          <v:shape id="_x0000_i1449" type="#_x0000_t75" style="width:1in;height:29.2pt" o:ole="">
            <v:imagedata r:id="rId799" o:title=""/>
          </v:shape>
          <o:OLEObject Type="Embed" ProgID="Equation.DSMT4" ShapeID="_x0000_i1449" DrawAspect="Content" ObjectID="_1833652070" r:id="rId840"/>
        </w:object>
      </w:r>
    </w:p>
    <w:p w14:paraId="1D56E9AD" w14:textId="1F1EE1D6" w:rsidR="00234623" w:rsidRPr="00E305F9" w:rsidRDefault="00234623" w:rsidP="00AB63DB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4DA71323">
          <v:shape id="_x0000_i1450" type="#_x0000_t75" style="width:1in;height:29.2pt" o:ole="">
            <v:imagedata r:id="rId841" o:title=""/>
          </v:shape>
          <o:OLEObject Type="Embed" ProgID="Equation.DSMT4" ShapeID="_x0000_i1450" DrawAspect="Content" ObjectID="_1833652071" r:id="rId842"/>
        </w:object>
      </w:r>
    </w:p>
    <w:p w14:paraId="2A4F4985" w14:textId="77777777" w:rsidR="00234623" w:rsidRPr="00E305F9" w:rsidRDefault="00234623" w:rsidP="00234623">
      <w:pPr>
        <w:jc w:val="both"/>
      </w:pPr>
    </w:p>
    <w:p w14:paraId="0B946BEC" w14:textId="3D0EAC31" w:rsidR="00234623" w:rsidRPr="00E305F9" w:rsidRDefault="00234623" w:rsidP="00AB63DB">
      <w:pPr>
        <w:jc w:val="both"/>
      </w:pPr>
      <w:r w:rsidRPr="00E305F9">
        <w:t xml:space="preserve">64. </w:t>
      </w:r>
      <w:r w:rsidRPr="00E305F9">
        <w:rPr>
          <w:position w:val="-28"/>
        </w:rPr>
        <w:object w:dxaOrig="1300" w:dyaOrig="680" w14:anchorId="1D960B3F">
          <v:shape id="_x0000_i1451" type="#_x0000_t75" style="width:64.85pt;height:36.3pt" o:ole="">
            <v:imagedata r:id="rId843" o:title=""/>
          </v:shape>
          <o:OLEObject Type="Embed" ProgID="Equation.DSMT4" ShapeID="_x0000_i1451" DrawAspect="Content" ObjectID="_1833652072" r:id="rId844"/>
        </w:object>
      </w:r>
    </w:p>
    <w:p w14:paraId="57FCF993" w14:textId="0A8017E1" w:rsidR="00234623" w:rsidRPr="00E305F9" w:rsidRDefault="00234623">
      <w:pPr>
        <w:numPr>
          <w:ilvl w:val="0"/>
          <w:numId w:val="233"/>
        </w:numPr>
        <w:jc w:val="both"/>
      </w:pPr>
      <w:r w:rsidRPr="00E305F9">
        <w:t>1 + cos</w:t>
      </w:r>
      <w:r w:rsidRPr="00E305F9">
        <w:rPr>
          <w:position w:val="-6"/>
        </w:rPr>
        <w:object w:dxaOrig="240" w:dyaOrig="220" w14:anchorId="203A2816">
          <v:shape id="_x0000_i1452" type="#_x0000_t75" style="width:14.9pt;height:14.9pt" o:ole="">
            <v:imagedata r:id="rId813" o:title=""/>
          </v:shape>
          <o:OLEObject Type="Embed" ProgID="Equation.3" ShapeID="_x0000_i1452" DrawAspect="Content" ObjectID="_1833652073" r:id="rId845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1EFF6920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– cos</w:t>
      </w:r>
      <w:r w:rsidRPr="00E305F9">
        <w:rPr>
          <w:position w:val="-6"/>
        </w:rPr>
        <w:object w:dxaOrig="240" w:dyaOrig="220" w14:anchorId="7220904F">
          <v:shape id="_x0000_i1453" type="#_x0000_t75" style="width:14.9pt;height:14.9pt" o:ole="">
            <v:imagedata r:id="rId813" o:title=""/>
          </v:shape>
          <o:OLEObject Type="Embed" ProgID="Equation.3" ShapeID="_x0000_i1453" DrawAspect="Content" ObjectID="_1833652074" r:id="rId846"/>
        </w:object>
      </w:r>
    </w:p>
    <w:p w14:paraId="4770B99B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+ sin</w:t>
      </w:r>
      <w:r w:rsidRPr="00E305F9">
        <w:rPr>
          <w:position w:val="-6"/>
        </w:rPr>
        <w:object w:dxaOrig="240" w:dyaOrig="220" w14:anchorId="664D0901">
          <v:shape id="_x0000_i1454" type="#_x0000_t75" style="width:14.9pt;height:14.9pt" o:ole="">
            <v:imagedata r:id="rId813" o:title=""/>
          </v:shape>
          <o:OLEObject Type="Embed" ProgID="Equation.3" ShapeID="_x0000_i1454" DrawAspect="Content" ObjectID="_1833652075" r:id="rId847"/>
        </w:object>
      </w:r>
    </w:p>
    <w:p w14:paraId="4A8D4600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– sin</w:t>
      </w:r>
      <w:r w:rsidRPr="00E305F9">
        <w:rPr>
          <w:position w:val="-6"/>
        </w:rPr>
        <w:object w:dxaOrig="240" w:dyaOrig="220" w14:anchorId="345F5131">
          <v:shape id="_x0000_i1455" type="#_x0000_t75" style="width:14.9pt;height:14.9pt" o:ole="">
            <v:imagedata r:id="rId813" o:title=""/>
          </v:shape>
          <o:OLEObject Type="Embed" ProgID="Equation.3" ShapeID="_x0000_i1455" DrawAspect="Content" ObjectID="_1833652076" r:id="rId848"/>
        </w:object>
      </w:r>
    </w:p>
    <w:p w14:paraId="28C34DE9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lastRenderedPageBreak/>
        <w:t>1 – 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47BA98DF">
          <v:shape id="_x0000_i1456" type="#_x0000_t75" style="width:14.9pt;height:14.9pt" o:ole="">
            <v:imagedata r:id="rId813" o:title=""/>
          </v:shape>
          <o:OLEObject Type="Embed" ProgID="Equation.3" ShapeID="_x0000_i1456" DrawAspect="Content" ObjectID="_1833652077" r:id="rId849"/>
        </w:object>
      </w:r>
    </w:p>
    <w:p w14:paraId="6790AA4D" w14:textId="77777777" w:rsidR="00234623" w:rsidRPr="00E305F9" w:rsidRDefault="00234623" w:rsidP="00234623">
      <w:pPr>
        <w:jc w:val="both"/>
      </w:pPr>
    </w:p>
    <w:p w14:paraId="0777FB3A" w14:textId="59B12303" w:rsidR="00234623" w:rsidRPr="00E305F9" w:rsidRDefault="00234623" w:rsidP="00AB63DB">
      <w:pPr>
        <w:jc w:val="both"/>
      </w:pPr>
      <w:r w:rsidRPr="00E305F9">
        <w:t>65. Sin</w:t>
      </w:r>
      <w:r w:rsidRPr="00E305F9">
        <w:rPr>
          <w:position w:val="-6"/>
        </w:rPr>
        <w:object w:dxaOrig="240" w:dyaOrig="220" w14:anchorId="5C877535">
          <v:shape id="_x0000_i1457" type="#_x0000_t75" style="width:14.9pt;height:14.9pt" o:ole="">
            <v:imagedata r:id="rId813" o:title=""/>
          </v:shape>
          <o:OLEObject Type="Embed" ProgID="Equation.3" ShapeID="_x0000_i1457" DrawAspect="Content" ObjectID="_1833652078" r:id="rId850"/>
        </w:object>
      </w:r>
      <w:r w:rsidRPr="00E305F9">
        <w:t xml:space="preserve"> = </w:t>
      </w:r>
    </w:p>
    <w:p w14:paraId="20ED9B1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53A8560F">
          <v:shape id="_x0000_i1458" type="#_x0000_t75" style="width:57.1pt;height:29.2pt" o:ole="">
            <v:imagedata r:id="rId851" o:title=""/>
          </v:shape>
          <o:OLEObject Type="Embed" ProgID="Equation.DSMT4" ShapeID="_x0000_i1458" DrawAspect="Content" ObjectID="_1833652079" r:id="rId852"/>
        </w:object>
      </w:r>
    </w:p>
    <w:p w14:paraId="5664867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7BFA5530">
          <v:shape id="_x0000_i1459" type="#_x0000_t75" style="width:57.1pt;height:29.2pt" o:ole="">
            <v:imagedata r:id="rId853" o:title=""/>
          </v:shape>
          <o:OLEObject Type="Embed" ProgID="Equation.DSMT4" ShapeID="_x0000_i1459" DrawAspect="Content" ObjectID="_1833652080" r:id="rId854"/>
        </w:object>
      </w:r>
    </w:p>
    <w:p w14:paraId="698788C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180" w:dyaOrig="620" w14:anchorId="4DA3072D">
          <v:shape id="_x0000_i1460" type="#_x0000_t75" style="width:57.1pt;height:29.2pt" o:ole="">
            <v:imagedata r:id="rId855" o:title=""/>
          </v:shape>
          <o:OLEObject Type="Embed" ProgID="Equation.DSMT4" ShapeID="_x0000_i1460" DrawAspect="Content" ObjectID="_1833652081" r:id="rId856"/>
        </w:object>
      </w:r>
    </w:p>
    <w:p w14:paraId="0D9C1044" w14:textId="7205E4CF" w:rsidR="00234623" w:rsidRPr="00E305F9" w:rsidRDefault="00234623" w:rsidP="00AB63DB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320" w:dyaOrig="620" w14:anchorId="02572331">
          <v:shape id="_x0000_i1461" type="#_x0000_t75" style="width:64.85pt;height:29.2pt" o:ole="">
            <v:imagedata r:id="rId857" o:title=""/>
          </v:shape>
          <o:OLEObject Type="Embed" ProgID="Equation.DSMT4" ShapeID="_x0000_i1461" DrawAspect="Content" ObjectID="_1833652082" r:id="rId858"/>
        </w:object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3728C32A" w14:textId="77777777" w:rsidR="00234623" w:rsidRPr="00E305F9" w:rsidRDefault="00234623" w:rsidP="00234623">
      <w:pPr>
        <w:jc w:val="both"/>
      </w:pPr>
    </w:p>
    <w:p w14:paraId="2D24B520" w14:textId="7B06419D" w:rsidR="00234623" w:rsidRPr="00E305F9" w:rsidRDefault="00234623" w:rsidP="00AB63DB">
      <w:pPr>
        <w:jc w:val="both"/>
      </w:pPr>
      <w:r w:rsidRPr="00E305F9">
        <w:t>66. Cos</w:t>
      </w:r>
      <w:r w:rsidRPr="00E305F9">
        <w:rPr>
          <w:position w:val="-6"/>
        </w:rPr>
        <w:object w:dxaOrig="240" w:dyaOrig="220" w14:anchorId="32099D91">
          <v:shape id="_x0000_i1462" type="#_x0000_t75" style="width:14.9pt;height:14.9pt" o:ole="">
            <v:imagedata r:id="rId813" o:title=""/>
          </v:shape>
          <o:OLEObject Type="Embed" ProgID="Equation.3" ShapeID="_x0000_i1462" DrawAspect="Content" ObjectID="_1833652083" r:id="rId859"/>
        </w:object>
      </w:r>
      <w:r w:rsidRPr="00E305F9">
        <w:t xml:space="preserve"> = </w:t>
      </w:r>
    </w:p>
    <w:p w14:paraId="7445590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560" w:dyaOrig="620" w14:anchorId="35EE828B">
          <v:shape id="_x0000_i1463" type="#_x0000_t75" style="width:79.15pt;height:29.2pt" o:ole="">
            <v:imagedata r:id="rId860" o:title=""/>
          </v:shape>
          <o:OLEObject Type="Embed" ProgID="Equation.DSMT4" ShapeID="_x0000_i1463" DrawAspect="Content" ObjectID="_1833652084" r:id="rId861"/>
        </w:object>
      </w:r>
    </w:p>
    <w:p w14:paraId="23762C0E" w14:textId="68DFB7F2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560" w:dyaOrig="620" w14:anchorId="1A12D12F">
          <v:shape id="_x0000_i1464" type="#_x0000_t75" style="width:79.15pt;height:29.2pt" o:ole="">
            <v:imagedata r:id="rId862" o:title=""/>
          </v:shape>
          <o:OLEObject Type="Embed" ProgID="Equation.DSMT4" ShapeID="_x0000_i1464" DrawAspect="Content" ObjectID="_1833652085" r:id="rId863"/>
        </w:object>
      </w:r>
      <w:r w:rsidR="00AB63DB">
        <w:tab/>
      </w:r>
      <w:r w:rsidR="00AB63DB">
        <w:tab/>
      </w:r>
      <w:r w:rsidR="00AB63DB">
        <w:tab/>
      </w:r>
      <w:r w:rsidR="00AB63DB" w:rsidRPr="00B950E9">
        <w:rPr>
          <w:rFonts w:asciiTheme="majorBidi" w:hAnsiTheme="majorBidi" w:cstheme="majorBidi"/>
        </w:rPr>
        <w:sym w:font="Wingdings" w:char="F077"/>
      </w:r>
    </w:p>
    <w:p w14:paraId="0784D0F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480" w:dyaOrig="320" w14:anchorId="5EEFC4E0">
          <v:shape id="_x0000_i1465" type="#_x0000_t75" style="width:1in;height:14.9pt" o:ole="">
            <v:imagedata r:id="rId864" o:title=""/>
          </v:shape>
          <o:OLEObject Type="Embed" ProgID="Equation.DSMT4" ShapeID="_x0000_i1465" DrawAspect="Content" ObjectID="_1833652086" r:id="rId865"/>
        </w:object>
      </w:r>
    </w:p>
    <w:p w14:paraId="0D50FF81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480" w:dyaOrig="320" w14:anchorId="2F60A62F">
          <v:shape id="_x0000_i1466" type="#_x0000_t75" style="width:1in;height:14.9pt" o:ole="">
            <v:imagedata r:id="rId866" o:title=""/>
          </v:shape>
          <o:OLEObject Type="Embed" ProgID="Equation.DSMT4" ShapeID="_x0000_i1466" DrawAspect="Content" ObjectID="_1833652087" r:id="rId867"/>
        </w:object>
      </w:r>
    </w:p>
    <w:p w14:paraId="7766A9B0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00" w:dyaOrig="279" w14:anchorId="29D426A0">
          <v:shape id="_x0000_i1467" type="#_x0000_t75" style="width:36.3pt;height:14.9pt" o:ole="">
            <v:imagedata r:id="rId868" o:title=""/>
          </v:shape>
          <o:OLEObject Type="Embed" ProgID="Equation.DSMT4" ShapeID="_x0000_i1467" DrawAspect="Content" ObjectID="_1833652088" r:id="rId869"/>
        </w:object>
      </w:r>
      <w:r w:rsidRPr="00E305F9">
        <w:tab/>
      </w:r>
    </w:p>
    <w:p w14:paraId="3888BD20" w14:textId="77777777" w:rsidR="00234623" w:rsidRPr="00E305F9" w:rsidRDefault="00234623" w:rsidP="00234623">
      <w:pPr>
        <w:jc w:val="both"/>
      </w:pPr>
    </w:p>
    <w:p w14:paraId="70CC3596" w14:textId="78C7C789" w:rsidR="00234623" w:rsidRPr="00E305F9" w:rsidRDefault="00234623" w:rsidP="00234623">
      <w:pPr>
        <w:jc w:val="both"/>
      </w:pPr>
      <w:r w:rsidRPr="00E305F9">
        <w:t>67.Cos</w:t>
      </w:r>
      <w:r w:rsidRPr="00E305F9">
        <w:rPr>
          <w:position w:val="-6"/>
        </w:rPr>
        <w:object w:dxaOrig="240" w:dyaOrig="220" w14:anchorId="4ADAA1E4">
          <v:shape id="_x0000_i1468" type="#_x0000_t75" style="width:14.9pt;height:14.9pt" o:ole="">
            <v:imagedata r:id="rId870" o:title=""/>
          </v:shape>
          <o:OLEObject Type="Embed" ProgID="Equation.DSMT4" ShapeID="_x0000_i1468" DrawAspect="Content" ObjectID="_1833652089" r:id="rId871"/>
        </w:object>
      </w:r>
      <w:r w:rsidRPr="00E305F9">
        <w:t>=</w:t>
      </w:r>
    </w:p>
    <w:p w14:paraId="6530A7D6" w14:textId="3E829D4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40817288">
          <v:shape id="_x0000_i1469" type="#_x0000_t75" style="width:57.1pt;height:29.2pt" o:ole="">
            <v:imagedata r:id="rId872" o:title=""/>
          </v:shape>
          <o:OLEObject Type="Embed" ProgID="Equation.DSMT4" ShapeID="_x0000_i1469" DrawAspect="Content" ObjectID="_1833652090" r:id="rId873"/>
        </w:object>
      </w:r>
      <w:r w:rsidR="00AA4A4E">
        <w:tab/>
      </w:r>
      <w:r w:rsidR="00AA4A4E">
        <w:tab/>
      </w:r>
      <w:r w:rsidR="00AA4A4E">
        <w:tab/>
      </w:r>
      <w:r w:rsidR="00AA4A4E" w:rsidRPr="00B950E9">
        <w:rPr>
          <w:rFonts w:asciiTheme="majorBidi" w:hAnsiTheme="majorBidi" w:cstheme="majorBidi"/>
        </w:rPr>
        <w:sym w:font="Wingdings" w:char="F077"/>
      </w:r>
    </w:p>
    <w:p w14:paraId="16A3AFC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4113A8EB">
          <v:shape id="_x0000_i1470" type="#_x0000_t75" style="width:57.1pt;height:29.2pt" o:ole="">
            <v:imagedata r:id="rId874" o:title=""/>
          </v:shape>
          <o:OLEObject Type="Embed" ProgID="Equation.DSMT4" ShapeID="_x0000_i1470" DrawAspect="Content" ObjectID="_1833652091" r:id="rId875"/>
        </w:object>
      </w:r>
    </w:p>
    <w:p w14:paraId="209A785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120" w:dyaOrig="320" w14:anchorId="2A440D39">
          <v:shape id="_x0000_i1471" type="#_x0000_t75" style="width:57.1pt;height:14.9pt" o:ole="">
            <v:imagedata r:id="rId876" o:title=""/>
          </v:shape>
          <o:OLEObject Type="Embed" ProgID="Equation.DSMT4" ShapeID="_x0000_i1471" DrawAspect="Content" ObjectID="_1833652092" r:id="rId877"/>
        </w:object>
      </w:r>
    </w:p>
    <w:p w14:paraId="01FBD8A5" w14:textId="33895A67" w:rsidR="00234623" w:rsidRPr="00E305F9" w:rsidRDefault="00234623" w:rsidP="00AA4A4E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120" w:dyaOrig="320" w14:anchorId="0FBC12FC">
          <v:shape id="_x0000_i1472" type="#_x0000_t75" style="width:57.1pt;height:14.9pt" o:ole="">
            <v:imagedata r:id="rId878" o:title=""/>
          </v:shape>
          <o:OLEObject Type="Embed" ProgID="Equation.DSMT4" ShapeID="_x0000_i1472" DrawAspect="Content" ObjectID="_1833652093" r:id="rId879"/>
        </w:object>
      </w:r>
    </w:p>
    <w:p w14:paraId="35B2DD53" w14:textId="77777777" w:rsidR="00234623" w:rsidRPr="00E305F9" w:rsidRDefault="00234623" w:rsidP="00234623">
      <w:pPr>
        <w:jc w:val="both"/>
      </w:pPr>
    </w:p>
    <w:p w14:paraId="29E19984" w14:textId="233EC3D7" w:rsidR="00234623" w:rsidRPr="00E305F9" w:rsidRDefault="00234623" w:rsidP="00234623">
      <w:pPr>
        <w:jc w:val="both"/>
      </w:pPr>
      <w:r w:rsidRPr="00E305F9">
        <w:t>68.</w:t>
      </w:r>
      <w:r w:rsidRPr="00E305F9">
        <w:rPr>
          <w:position w:val="-28"/>
        </w:rPr>
        <w:object w:dxaOrig="1260" w:dyaOrig="680" w14:anchorId="1D03C937">
          <v:shape id="_x0000_i1473" type="#_x0000_t75" style="width:64.85pt;height:36.3pt" o:ole="">
            <v:imagedata r:id="rId880" o:title=""/>
          </v:shape>
          <o:OLEObject Type="Embed" ProgID="Equation.DSMT4" ShapeID="_x0000_i1473" DrawAspect="Content" ObjectID="_1833652094" r:id="rId881"/>
        </w:object>
      </w:r>
    </w:p>
    <w:p w14:paraId="4ECB17B2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880" w:dyaOrig="279" w14:anchorId="354B02BF">
          <v:shape id="_x0000_i1474" type="#_x0000_t75" style="width:42.8pt;height:14.9pt" o:ole="">
            <v:imagedata r:id="rId882" o:title=""/>
          </v:shape>
          <o:OLEObject Type="Embed" ProgID="Equation.DSMT4" ShapeID="_x0000_i1474" DrawAspect="Content" ObjectID="_1833652095" r:id="rId883"/>
        </w:object>
      </w:r>
    </w:p>
    <w:p w14:paraId="6058F116" w14:textId="5426C9B2" w:rsidR="00234623" w:rsidRPr="00E305F9" w:rsidRDefault="00234623" w:rsidP="00234623">
      <w:pPr>
        <w:ind w:firstLine="720"/>
        <w:jc w:val="both"/>
      </w:pPr>
      <w:r w:rsidRPr="00E305F9">
        <w:lastRenderedPageBreak/>
        <w:t xml:space="preserve">b) </w:t>
      </w:r>
      <w:r w:rsidRPr="00E305F9">
        <w:rPr>
          <w:position w:val="-6"/>
        </w:rPr>
        <w:object w:dxaOrig="859" w:dyaOrig="279" w14:anchorId="19B522F8">
          <v:shape id="_x0000_i1475" type="#_x0000_t75" style="width:42.8pt;height:14.9pt" o:ole="">
            <v:imagedata r:id="rId884" o:title=""/>
          </v:shape>
          <o:OLEObject Type="Embed" ProgID="Equation.DSMT4" ShapeID="_x0000_i1475" DrawAspect="Content" ObjectID="_1833652096" r:id="rId885"/>
        </w:object>
      </w:r>
      <w:r w:rsidR="00AA4A4E">
        <w:tab/>
      </w:r>
      <w:r w:rsidR="00AA4A4E">
        <w:tab/>
      </w:r>
      <w:r w:rsidR="00AA4A4E">
        <w:tab/>
      </w:r>
      <w:r w:rsidR="00AA4A4E" w:rsidRPr="00B950E9">
        <w:rPr>
          <w:rFonts w:asciiTheme="majorBidi" w:hAnsiTheme="majorBidi" w:cstheme="majorBidi"/>
        </w:rPr>
        <w:sym w:font="Wingdings" w:char="F077"/>
      </w:r>
    </w:p>
    <w:p w14:paraId="4F25C8A2" w14:textId="77777777" w:rsidR="00234623" w:rsidRPr="00E305F9" w:rsidRDefault="00234623" w:rsidP="00234623">
      <w:pPr>
        <w:ind w:firstLine="720"/>
        <w:jc w:val="both"/>
      </w:pPr>
      <w:r w:rsidRPr="00E305F9">
        <w:t xml:space="preserve">c) </w:t>
      </w:r>
      <w:r w:rsidRPr="00E305F9">
        <w:rPr>
          <w:position w:val="-6"/>
        </w:rPr>
        <w:object w:dxaOrig="840" w:dyaOrig="279" w14:anchorId="550B45CE">
          <v:shape id="_x0000_i1476" type="#_x0000_t75" style="width:42.8pt;height:14.9pt" o:ole="">
            <v:imagedata r:id="rId886" o:title=""/>
          </v:shape>
          <o:OLEObject Type="Embed" ProgID="Equation.DSMT4" ShapeID="_x0000_i1476" DrawAspect="Content" ObjectID="_1833652097" r:id="rId887"/>
        </w:object>
      </w:r>
    </w:p>
    <w:p w14:paraId="3F6A954C" w14:textId="023859DA" w:rsidR="00234623" w:rsidRPr="00E305F9" w:rsidRDefault="00234623" w:rsidP="00AA4A4E">
      <w:pPr>
        <w:ind w:firstLine="720"/>
        <w:jc w:val="both"/>
      </w:pPr>
      <w:r w:rsidRPr="00E305F9">
        <w:t xml:space="preserve">d) </w:t>
      </w:r>
      <w:r w:rsidRPr="00E305F9">
        <w:rPr>
          <w:position w:val="-6"/>
        </w:rPr>
        <w:object w:dxaOrig="840" w:dyaOrig="279" w14:anchorId="2C81D524">
          <v:shape id="_x0000_i1477" type="#_x0000_t75" style="width:42.8pt;height:14.9pt" o:ole="">
            <v:imagedata r:id="rId888" o:title=""/>
          </v:shape>
          <o:OLEObject Type="Embed" ProgID="Equation.DSMT4" ShapeID="_x0000_i1477" DrawAspect="Content" ObjectID="_1833652098" r:id="rId889"/>
        </w:object>
      </w:r>
    </w:p>
    <w:p w14:paraId="76EE4CC3" w14:textId="77777777" w:rsidR="00234623" w:rsidRPr="00E305F9" w:rsidRDefault="00234623" w:rsidP="00234623">
      <w:pPr>
        <w:jc w:val="both"/>
      </w:pPr>
    </w:p>
    <w:p w14:paraId="2F03D1F9" w14:textId="39EBC654" w:rsidR="00234623" w:rsidRPr="00E305F9" w:rsidRDefault="00234623" w:rsidP="00234623">
      <w:pPr>
        <w:jc w:val="both"/>
      </w:pPr>
      <w:r w:rsidRPr="00E305F9">
        <w:t>69.</w:t>
      </w:r>
      <w:r w:rsidRPr="00E305F9">
        <w:rPr>
          <w:position w:val="-10"/>
        </w:rPr>
        <w:object w:dxaOrig="2420" w:dyaOrig="320" w14:anchorId="5AC8E7FA">
          <v:shape id="_x0000_i1478" type="#_x0000_t75" style="width:121.95pt;height:14.9pt" o:ole="">
            <v:imagedata r:id="rId890" o:title=""/>
          </v:shape>
          <o:OLEObject Type="Embed" ProgID="Equation.DSMT4" ShapeID="_x0000_i1478" DrawAspect="Content" ObjectID="_1833652099" r:id="rId891"/>
        </w:object>
      </w:r>
    </w:p>
    <w:p w14:paraId="409AFE1F" w14:textId="77777777" w:rsidR="00234623" w:rsidRPr="00E305F9" w:rsidRDefault="00234623" w:rsidP="00234623">
      <w:pPr>
        <w:jc w:val="both"/>
      </w:pPr>
      <w:r w:rsidRPr="00E305F9">
        <w:tab/>
        <w:t xml:space="preserve">a)  </w:t>
      </w:r>
      <w:r w:rsidRPr="00E305F9">
        <w:rPr>
          <w:position w:val="-6"/>
        </w:rPr>
        <w:object w:dxaOrig="560" w:dyaOrig="279" w14:anchorId="68784300">
          <v:shape id="_x0000_i1479" type="#_x0000_t75" style="width:29.2pt;height:14.9pt" o:ole="">
            <v:imagedata r:id="rId892" o:title=""/>
          </v:shape>
          <o:OLEObject Type="Embed" ProgID="Equation.DSMT4" ShapeID="_x0000_i1479" DrawAspect="Content" ObjectID="_1833652100" r:id="rId893"/>
        </w:object>
      </w:r>
    </w:p>
    <w:p w14:paraId="1513BBB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700" w:dyaOrig="279" w14:anchorId="68AF4764">
          <v:shape id="_x0000_i1480" type="#_x0000_t75" style="width:36.3pt;height:14.9pt" o:ole="">
            <v:imagedata r:id="rId894" o:title=""/>
          </v:shape>
          <o:OLEObject Type="Embed" ProgID="Equation.DSMT4" ShapeID="_x0000_i1480" DrawAspect="Content" ObjectID="_1833652101" r:id="rId895"/>
        </w:object>
      </w:r>
    </w:p>
    <w:p w14:paraId="3115F84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560" w:dyaOrig="279" w14:anchorId="2752B2DA">
          <v:shape id="_x0000_i1481" type="#_x0000_t75" style="width:29.2pt;height:14.9pt" o:ole="">
            <v:imagedata r:id="rId896" o:title=""/>
          </v:shape>
          <o:OLEObject Type="Embed" ProgID="Equation.DSMT4" ShapeID="_x0000_i1481" DrawAspect="Content" ObjectID="_1833652102" r:id="rId897"/>
        </w:object>
      </w:r>
    </w:p>
    <w:p w14:paraId="41B73BC3" w14:textId="6EB8D952" w:rsidR="00234623" w:rsidRPr="00E305F9" w:rsidRDefault="00234623" w:rsidP="00AA4A4E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00" w:dyaOrig="279" w14:anchorId="2AA421C6">
          <v:shape id="_x0000_i1482" type="#_x0000_t75" style="width:36.3pt;height:14.9pt" o:ole="">
            <v:imagedata r:id="rId898" o:title=""/>
          </v:shape>
          <o:OLEObject Type="Embed" ProgID="Equation.DSMT4" ShapeID="_x0000_i1482" DrawAspect="Content" ObjectID="_1833652103" r:id="rId899"/>
        </w:object>
      </w:r>
      <w:r w:rsidR="00AA4A4E">
        <w:tab/>
      </w:r>
      <w:r w:rsidR="00AA4A4E">
        <w:tab/>
      </w:r>
      <w:r w:rsidR="00AA4A4E">
        <w:tab/>
      </w:r>
      <w:r w:rsidR="00AA4A4E" w:rsidRPr="00B950E9">
        <w:rPr>
          <w:rFonts w:asciiTheme="majorBidi" w:hAnsiTheme="majorBidi" w:cstheme="majorBidi"/>
        </w:rPr>
        <w:sym w:font="Wingdings" w:char="F077"/>
      </w:r>
    </w:p>
    <w:p w14:paraId="1D25DAC6" w14:textId="44761D31" w:rsidR="00234623" w:rsidRPr="00E305F9" w:rsidRDefault="00234623" w:rsidP="00AA4A4E">
      <w:pPr>
        <w:jc w:val="both"/>
      </w:pPr>
      <w:r w:rsidRPr="00E305F9">
        <w:tab/>
      </w:r>
    </w:p>
    <w:p w14:paraId="3EBAEF27" w14:textId="7E5F35BA" w:rsidR="00234623" w:rsidRPr="00E305F9" w:rsidRDefault="00234623" w:rsidP="00060776">
      <w:pPr>
        <w:jc w:val="both"/>
      </w:pPr>
      <w:r w:rsidRPr="00E305F9">
        <w:t xml:space="preserve">70. </w:t>
      </w:r>
      <w:r w:rsidRPr="00E305F9">
        <w:rPr>
          <w:position w:val="-10"/>
        </w:rPr>
        <w:object w:dxaOrig="2439" w:dyaOrig="320" w14:anchorId="0D7EE94C">
          <v:shape id="_x0000_i1483" type="#_x0000_t75" style="width:121.95pt;height:14.9pt" o:ole="">
            <v:imagedata r:id="rId900" o:title=""/>
          </v:shape>
          <o:OLEObject Type="Embed" ProgID="Equation.DSMT4" ShapeID="_x0000_i1483" DrawAspect="Content" ObjectID="_1833652104" r:id="rId901"/>
        </w:object>
      </w:r>
    </w:p>
    <w:p w14:paraId="2475750D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Sin</w:t>
      </w:r>
      <w:r w:rsidRPr="00E305F9">
        <w:rPr>
          <w:position w:val="-6"/>
        </w:rPr>
        <w:object w:dxaOrig="200" w:dyaOrig="279" w14:anchorId="58C8BAE3">
          <v:shape id="_x0000_i1484" type="#_x0000_t75" style="width:7.15pt;height:14.9pt" o:ole="">
            <v:imagedata r:id="rId787" o:title=""/>
          </v:shape>
          <o:OLEObject Type="Embed" ProgID="Equation.3" ShapeID="_x0000_i1484" DrawAspect="Content" ObjectID="_1833652105" r:id="rId902"/>
        </w:object>
      </w:r>
    </w:p>
    <w:p w14:paraId="49182AF2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27B66BBC">
          <v:shape id="_x0000_i1485" type="#_x0000_t75" style="width:7.15pt;height:14.9pt" o:ole="">
            <v:imagedata r:id="rId787" o:title=""/>
          </v:shape>
          <o:OLEObject Type="Embed" ProgID="Equation.3" ShapeID="_x0000_i1485" DrawAspect="Content" ObjectID="_1833652106" r:id="rId903"/>
        </w:object>
      </w:r>
    </w:p>
    <w:p w14:paraId="3F345ABC" w14:textId="1E340468" w:rsidR="00234623" w:rsidRPr="00E305F9" w:rsidRDefault="00234623">
      <w:pPr>
        <w:numPr>
          <w:ilvl w:val="0"/>
          <w:numId w:val="234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1C4FD9E6">
          <v:shape id="_x0000_i1486" type="#_x0000_t75" style="width:7.15pt;height:14.9pt" o:ole="">
            <v:imagedata r:id="rId787" o:title=""/>
          </v:shape>
          <o:OLEObject Type="Embed" ProgID="Equation.3" ShapeID="_x0000_i1486" DrawAspect="Content" ObjectID="_1833652107" r:id="rId904"/>
        </w:object>
      </w:r>
      <w:r w:rsidR="00AA4A4E">
        <w:tab/>
      </w:r>
      <w:r w:rsidR="00AA4A4E">
        <w:tab/>
      </w:r>
      <w:r w:rsidR="00AA4A4E">
        <w:tab/>
      </w:r>
      <w:r w:rsidR="00AA4A4E" w:rsidRPr="00B950E9">
        <w:rPr>
          <w:rFonts w:asciiTheme="majorBidi" w:hAnsiTheme="majorBidi" w:cstheme="majorBidi"/>
        </w:rPr>
        <w:sym w:font="Wingdings" w:char="F077"/>
      </w:r>
    </w:p>
    <w:p w14:paraId="7A3681BB" w14:textId="2FAD65E2" w:rsidR="00234623" w:rsidRPr="00E305F9" w:rsidRDefault="00234623" w:rsidP="00AA4A4E">
      <w:pPr>
        <w:numPr>
          <w:ilvl w:val="0"/>
          <w:numId w:val="234"/>
        </w:numPr>
        <w:jc w:val="both"/>
      </w:pPr>
      <w:r w:rsidRPr="00E305F9">
        <w:t>– Cos</w:t>
      </w:r>
      <w:r w:rsidRPr="00E305F9">
        <w:rPr>
          <w:position w:val="-6"/>
        </w:rPr>
        <w:object w:dxaOrig="200" w:dyaOrig="279" w14:anchorId="3E6714C9">
          <v:shape id="_x0000_i1487" type="#_x0000_t75" style="width:7.15pt;height:14.9pt" o:ole="">
            <v:imagedata r:id="rId787" o:title=""/>
          </v:shape>
          <o:OLEObject Type="Embed" ProgID="Equation.3" ShapeID="_x0000_i1487" DrawAspect="Content" ObjectID="_1833652108" r:id="rId905"/>
        </w:object>
      </w:r>
    </w:p>
    <w:p w14:paraId="181BE4C9" w14:textId="77777777" w:rsidR="00234623" w:rsidRPr="00E305F9" w:rsidRDefault="00234623" w:rsidP="00234623">
      <w:pPr>
        <w:jc w:val="both"/>
      </w:pPr>
    </w:p>
    <w:p w14:paraId="7A97B3D1" w14:textId="1943EEFE" w:rsidR="00234623" w:rsidRPr="00E305F9" w:rsidRDefault="00234623" w:rsidP="00060776">
      <w:pPr>
        <w:jc w:val="both"/>
      </w:pPr>
      <w:r w:rsidRPr="00E305F9">
        <w:t xml:space="preserve">71. </w:t>
      </w:r>
      <w:r w:rsidRPr="00E305F9">
        <w:rPr>
          <w:position w:val="-10"/>
        </w:rPr>
        <w:object w:dxaOrig="2420" w:dyaOrig="320" w14:anchorId="5FE20EDE">
          <v:shape id="_x0000_i1488" type="#_x0000_t75" style="width:121.95pt;height:14.9pt" o:ole="">
            <v:imagedata r:id="rId906" o:title=""/>
          </v:shape>
          <o:OLEObject Type="Embed" ProgID="Equation.DSMT4" ShapeID="_x0000_i1488" DrawAspect="Content" ObjectID="_1833652109" r:id="rId907"/>
        </w:object>
      </w:r>
    </w:p>
    <w:p w14:paraId="28DA51A3" w14:textId="148B5928" w:rsidR="00234623" w:rsidRPr="00E305F9" w:rsidRDefault="00234623">
      <w:pPr>
        <w:numPr>
          <w:ilvl w:val="0"/>
          <w:numId w:val="235"/>
        </w:numPr>
        <w:jc w:val="both"/>
      </w:pPr>
      <w:r w:rsidRPr="00E305F9">
        <w:t>Cot</w:t>
      </w:r>
      <w:r w:rsidRPr="00E305F9">
        <w:rPr>
          <w:position w:val="-6"/>
        </w:rPr>
        <w:object w:dxaOrig="200" w:dyaOrig="279" w14:anchorId="7E6143EB">
          <v:shape id="_x0000_i1489" type="#_x0000_t75" style="width:7.15pt;height:14.9pt" o:ole="">
            <v:imagedata r:id="rId787" o:title=""/>
          </v:shape>
          <o:OLEObject Type="Embed" ProgID="Equation.3" ShapeID="_x0000_i1489" DrawAspect="Content" ObjectID="_1833652110" r:id="rId908"/>
        </w:object>
      </w:r>
      <w:r w:rsidR="00AA4A4E">
        <w:tab/>
      </w:r>
      <w:r w:rsidR="00AA4A4E">
        <w:tab/>
      </w:r>
      <w:r w:rsidR="00AA4A4E">
        <w:tab/>
      </w:r>
      <w:r w:rsidR="00AA4A4E" w:rsidRPr="00B950E9">
        <w:rPr>
          <w:rFonts w:asciiTheme="majorBidi" w:hAnsiTheme="majorBidi" w:cstheme="majorBidi"/>
        </w:rPr>
        <w:sym w:font="Wingdings" w:char="F077"/>
      </w:r>
    </w:p>
    <w:p w14:paraId="5A7AB135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74779670">
          <v:shape id="_x0000_i1490" type="#_x0000_t75" style="width:7.15pt;height:14.9pt" o:ole="">
            <v:imagedata r:id="rId787" o:title=""/>
          </v:shape>
          <o:OLEObject Type="Embed" ProgID="Equation.3" ShapeID="_x0000_i1490" DrawAspect="Content" ObjectID="_1833652111" r:id="rId909"/>
        </w:object>
      </w:r>
    </w:p>
    <w:p w14:paraId="2FED13AC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Tan</w:t>
      </w:r>
      <w:r w:rsidRPr="00E305F9">
        <w:rPr>
          <w:position w:val="-6"/>
        </w:rPr>
        <w:object w:dxaOrig="200" w:dyaOrig="279" w14:anchorId="2AD3417F">
          <v:shape id="_x0000_i1491" type="#_x0000_t75" style="width:7.15pt;height:14.9pt" o:ole="">
            <v:imagedata r:id="rId787" o:title=""/>
          </v:shape>
          <o:OLEObject Type="Embed" ProgID="Equation.3" ShapeID="_x0000_i1491" DrawAspect="Content" ObjectID="_1833652112" r:id="rId910"/>
        </w:object>
      </w:r>
    </w:p>
    <w:p w14:paraId="0973C82C" w14:textId="4FAF84ED" w:rsidR="00234623" w:rsidRDefault="00234623" w:rsidP="000A7369">
      <w:pPr>
        <w:numPr>
          <w:ilvl w:val="0"/>
          <w:numId w:val="235"/>
        </w:numPr>
        <w:jc w:val="both"/>
      </w:pPr>
      <w:r w:rsidRPr="00E305F9">
        <w:t>– Tan</w:t>
      </w:r>
      <w:r w:rsidRPr="00E305F9">
        <w:rPr>
          <w:position w:val="-6"/>
        </w:rPr>
        <w:object w:dxaOrig="200" w:dyaOrig="279" w14:anchorId="058473E4">
          <v:shape id="_x0000_i1492" type="#_x0000_t75" style="width:7.15pt;height:14.9pt" o:ole="">
            <v:imagedata r:id="rId787" o:title=""/>
          </v:shape>
          <o:OLEObject Type="Embed" ProgID="Equation.3" ShapeID="_x0000_i1492" DrawAspect="Content" ObjectID="_1833652113" r:id="rId911"/>
        </w:object>
      </w:r>
    </w:p>
    <w:p w14:paraId="13BAF662" w14:textId="77777777" w:rsidR="00060776" w:rsidRPr="00E305F9" w:rsidRDefault="00060776" w:rsidP="00060776">
      <w:pPr>
        <w:ind w:left="1080"/>
        <w:jc w:val="both"/>
      </w:pPr>
    </w:p>
    <w:p w14:paraId="6D84FF85" w14:textId="159C3CBD" w:rsidR="00234623" w:rsidRPr="00E305F9" w:rsidRDefault="00234623" w:rsidP="00060776">
      <w:pPr>
        <w:jc w:val="both"/>
      </w:pPr>
      <w:r w:rsidRPr="00E305F9">
        <w:t xml:space="preserve">72. </w:t>
      </w:r>
      <w:r w:rsidRPr="00E305F9">
        <w:rPr>
          <w:position w:val="-10"/>
        </w:rPr>
        <w:object w:dxaOrig="1400" w:dyaOrig="320" w14:anchorId="5A6B9958">
          <v:shape id="_x0000_i1493" type="#_x0000_t75" style="width:1in;height:14.9pt" o:ole="">
            <v:imagedata r:id="rId912" o:title=""/>
          </v:shape>
          <o:OLEObject Type="Embed" ProgID="Equation.DSMT4" ShapeID="_x0000_i1493" DrawAspect="Content" ObjectID="_1833652114" r:id="rId913"/>
        </w:object>
      </w:r>
    </w:p>
    <w:p w14:paraId="224B77BF" w14:textId="20D15DF0" w:rsidR="00234623" w:rsidRPr="00E305F9" w:rsidRDefault="00234623" w:rsidP="00234623">
      <w:pPr>
        <w:jc w:val="both"/>
      </w:pPr>
      <w:r w:rsidRPr="00E305F9">
        <w:tab/>
        <w:t>a) Sin</w:t>
      </w:r>
      <w:r w:rsidRPr="00E305F9">
        <w:rPr>
          <w:position w:val="-6"/>
        </w:rPr>
        <w:object w:dxaOrig="200" w:dyaOrig="279" w14:anchorId="6CE6A879">
          <v:shape id="_x0000_i1494" type="#_x0000_t75" style="width:7.15pt;height:14.9pt" o:ole="">
            <v:imagedata r:id="rId787" o:title=""/>
          </v:shape>
          <o:OLEObject Type="Embed" ProgID="Equation.3" ShapeID="_x0000_i1494" DrawAspect="Content" ObjectID="_1833652115" r:id="rId914"/>
        </w:object>
      </w:r>
      <w:r w:rsidR="000A7369">
        <w:tab/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43D998D" w14:textId="77777777" w:rsidR="00234623" w:rsidRPr="00E305F9" w:rsidRDefault="00234623" w:rsidP="00234623">
      <w:pPr>
        <w:jc w:val="both"/>
      </w:pPr>
      <w:r w:rsidRPr="00E305F9">
        <w:tab/>
        <w:t>b) – Sin</w:t>
      </w:r>
      <w:r w:rsidRPr="00E305F9">
        <w:rPr>
          <w:position w:val="-6"/>
        </w:rPr>
        <w:object w:dxaOrig="200" w:dyaOrig="279" w14:anchorId="67DA0C30">
          <v:shape id="_x0000_i1495" type="#_x0000_t75" style="width:7.15pt;height:14.9pt" o:ole="">
            <v:imagedata r:id="rId787" o:title=""/>
          </v:shape>
          <o:OLEObject Type="Embed" ProgID="Equation.3" ShapeID="_x0000_i1495" DrawAspect="Content" ObjectID="_1833652116" r:id="rId915"/>
        </w:object>
      </w:r>
    </w:p>
    <w:p w14:paraId="0A3894C9" w14:textId="77777777" w:rsidR="00234623" w:rsidRPr="00E305F9" w:rsidRDefault="00234623" w:rsidP="00234623">
      <w:pPr>
        <w:jc w:val="both"/>
      </w:pPr>
      <w:r w:rsidRPr="00E305F9">
        <w:tab/>
        <w:t>c) Cos</w:t>
      </w:r>
      <w:r w:rsidRPr="00E305F9">
        <w:rPr>
          <w:position w:val="-6"/>
        </w:rPr>
        <w:object w:dxaOrig="200" w:dyaOrig="279" w14:anchorId="33126C5F">
          <v:shape id="_x0000_i1496" type="#_x0000_t75" style="width:7.15pt;height:14.9pt" o:ole="">
            <v:imagedata r:id="rId787" o:title=""/>
          </v:shape>
          <o:OLEObject Type="Embed" ProgID="Equation.3" ShapeID="_x0000_i1496" DrawAspect="Content" ObjectID="_1833652117" r:id="rId916"/>
        </w:object>
      </w:r>
    </w:p>
    <w:p w14:paraId="0DDD888D" w14:textId="1337F4F3" w:rsidR="00234623" w:rsidRPr="00E305F9" w:rsidRDefault="00234623" w:rsidP="000A7369">
      <w:pPr>
        <w:jc w:val="both"/>
      </w:pPr>
      <w:r w:rsidRPr="00E305F9">
        <w:tab/>
        <w:t>d) – Cos</w:t>
      </w:r>
      <w:r w:rsidRPr="00E305F9">
        <w:rPr>
          <w:position w:val="-6"/>
        </w:rPr>
        <w:object w:dxaOrig="200" w:dyaOrig="279" w14:anchorId="64D457AB">
          <v:shape id="_x0000_i1497" type="#_x0000_t75" style="width:7.15pt;height:14.9pt" o:ole="">
            <v:imagedata r:id="rId787" o:title=""/>
          </v:shape>
          <o:OLEObject Type="Embed" ProgID="Equation.3" ShapeID="_x0000_i1497" DrawAspect="Content" ObjectID="_1833652118" r:id="rId917"/>
        </w:object>
      </w:r>
    </w:p>
    <w:p w14:paraId="06CC48B1" w14:textId="77777777" w:rsidR="00234623" w:rsidRPr="00E305F9" w:rsidRDefault="00234623" w:rsidP="00234623">
      <w:pPr>
        <w:jc w:val="both"/>
      </w:pPr>
    </w:p>
    <w:p w14:paraId="298F8AED" w14:textId="27DC4BF6" w:rsidR="00234623" w:rsidRPr="00E305F9" w:rsidRDefault="00234623" w:rsidP="00060776">
      <w:pPr>
        <w:jc w:val="both"/>
      </w:pPr>
      <w:r w:rsidRPr="00E305F9">
        <w:t xml:space="preserve">73. </w:t>
      </w:r>
      <w:r w:rsidRPr="00E305F9">
        <w:rPr>
          <w:position w:val="-6"/>
        </w:rPr>
        <w:object w:dxaOrig="1219" w:dyaOrig="279" w14:anchorId="0A0305C7">
          <v:shape id="_x0000_i1498" type="#_x0000_t75" style="width:57.1pt;height:14.9pt" o:ole="">
            <v:imagedata r:id="rId918" o:title=""/>
          </v:shape>
          <o:OLEObject Type="Embed" ProgID="Equation.DSMT4" ShapeID="_x0000_i1498" DrawAspect="Content" ObjectID="_1833652119" r:id="rId919"/>
        </w:object>
      </w:r>
    </w:p>
    <w:p w14:paraId="02D1638B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310165C1">
          <v:shape id="_x0000_i1499" type="#_x0000_t75" style="width:14.9pt;height:14.9pt" o:ole="">
            <v:imagedata r:id="rId813" o:title=""/>
          </v:shape>
          <o:OLEObject Type="Embed" ProgID="Equation.3" ShapeID="_x0000_i1499" DrawAspect="Content" ObjectID="_1833652120" r:id="rId920"/>
        </w:object>
      </w:r>
    </w:p>
    <w:p w14:paraId="35E47CE0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cos</w:t>
      </w:r>
      <w:r w:rsidRPr="00E305F9">
        <w:rPr>
          <w:position w:val="-6"/>
        </w:rPr>
        <w:object w:dxaOrig="240" w:dyaOrig="220" w14:anchorId="1DA97B60">
          <v:shape id="_x0000_i1500" type="#_x0000_t75" style="width:14.9pt;height:14.9pt" o:ole="">
            <v:imagedata r:id="rId813" o:title=""/>
          </v:shape>
          <o:OLEObject Type="Embed" ProgID="Equation.3" ShapeID="_x0000_i1500" DrawAspect="Content" ObjectID="_1833652121" r:id="rId921"/>
        </w:object>
      </w:r>
    </w:p>
    <w:p w14:paraId="19976BC1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sec</w:t>
      </w:r>
      <w:r w:rsidRPr="00E305F9">
        <w:rPr>
          <w:position w:val="-6"/>
        </w:rPr>
        <w:object w:dxaOrig="240" w:dyaOrig="220" w14:anchorId="09EED8B0">
          <v:shape id="_x0000_i1501" type="#_x0000_t75" style="width:14.9pt;height:14.9pt" o:ole="">
            <v:imagedata r:id="rId813" o:title=""/>
          </v:shape>
          <o:OLEObject Type="Embed" ProgID="Equation.3" ShapeID="_x0000_i1501" DrawAspect="Content" ObjectID="_1833652122" r:id="rId922"/>
        </w:object>
      </w:r>
    </w:p>
    <w:p w14:paraId="612AF115" w14:textId="7DE51B58" w:rsidR="00234623" w:rsidRPr="00E305F9" w:rsidRDefault="00234623" w:rsidP="000A7369">
      <w:pPr>
        <w:numPr>
          <w:ilvl w:val="0"/>
          <w:numId w:val="237"/>
        </w:numPr>
        <w:jc w:val="both"/>
      </w:pPr>
      <w:r w:rsidRPr="00E305F9">
        <w:lastRenderedPageBreak/>
        <w:t>2cos</w:t>
      </w:r>
      <w:r w:rsidRPr="000A736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0D1DAA55">
          <v:shape id="_x0000_i1502" type="#_x0000_t75" style="width:14.9pt;height:14.9pt" o:ole="">
            <v:imagedata r:id="rId813" o:title=""/>
          </v:shape>
          <o:OLEObject Type="Embed" ProgID="Equation.3" ShapeID="_x0000_i1502" DrawAspect="Content" ObjectID="_1833652123" r:id="rId923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76F9516" w14:textId="77777777" w:rsidR="00234623" w:rsidRPr="00E305F9" w:rsidRDefault="00234623" w:rsidP="00234623">
      <w:pPr>
        <w:jc w:val="both"/>
      </w:pPr>
    </w:p>
    <w:p w14:paraId="76480084" w14:textId="3E542714" w:rsidR="00234623" w:rsidRPr="00E305F9" w:rsidRDefault="00234623" w:rsidP="00060776">
      <w:pPr>
        <w:jc w:val="both"/>
      </w:pPr>
      <w:r w:rsidRPr="00E305F9">
        <w:t>74. Cos2</w:t>
      </w:r>
      <w:r w:rsidRPr="00E305F9">
        <w:rPr>
          <w:position w:val="-6"/>
        </w:rPr>
        <w:object w:dxaOrig="240" w:dyaOrig="220" w14:anchorId="461C3AAC">
          <v:shape id="_x0000_i1503" type="#_x0000_t75" style="width:14.9pt;height:14.9pt" o:ole="">
            <v:imagedata r:id="rId813" o:title=""/>
          </v:shape>
          <o:OLEObject Type="Embed" ProgID="Equation.3" ShapeID="_x0000_i1503" DrawAspect="Content" ObjectID="_1833652124" r:id="rId924"/>
        </w:object>
      </w:r>
      <w:r w:rsidRPr="00E305F9">
        <w:t xml:space="preserve"> = </w:t>
      </w:r>
    </w:p>
    <w:p w14:paraId="4348C143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1 + cos</w:t>
      </w:r>
      <w:r w:rsidRPr="00E305F9">
        <w:rPr>
          <w:position w:val="-6"/>
        </w:rPr>
        <w:object w:dxaOrig="240" w:dyaOrig="220" w14:anchorId="4403B060">
          <v:shape id="_x0000_i1504" type="#_x0000_t75" style="width:14.9pt;height:14.9pt" o:ole="">
            <v:imagedata r:id="rId813" o:title=""/>
          </v:shape>
          <o:OLEObject Type="Embed" ProgID="Equation.3" ShapeID="_x0000_i1504" DrawAspect="Content" ObjectID="_1833652125" r:id="rId925"/>
        </w:object>
      </w:r>
    </w:p>
    <w:p w14:paraId="592B042D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1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C922F2F">
          <v:shape id="_x0000_i1505" type="#_x0000_t75" style="width:14.9pt;height:14.9pt" o:ole="">
            <v:imagedata r:id="rId813" o:title=""/>
          </v:shape>
          <o:OLEObject Type="Embed" ProgID="Equation.3" ShapeID="_x0000_i1505" DrawAspect="Content" ObjectID="_1833652126" r:id="rId926"/>
        </w:object>
      </w:r>
      <w:r w:rsidRPr="00E305F9">
        <w:t xml:space="preserve"> + 1</w:t>
      </w:r>
    </w:p>
    <w:p w14:paraId="624C0E35" w14:textId="44044943" w:rsidR="00234623" w:rsidRPr="00E305F9" w:rsidRDefault="00234623">
      <w:pPr>
        <w:numPr>
          <w:ilvl w:val="0"/>
          <w:numId w:val="236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F2915E2">
          <v:shape id="_x0000_i1506" type="#_x0000_t75" style="width:14.9pt;height:14.9pt" o:ole="">
            <v:imagedata r:id="rId813" o:title=""/>
          </v:shape>
          <o:OLEObject Type="Embed" ProgID="Equation.3" ShapeID="_x0000_i1506" DrawAspect="Content" ObjectID="_1833652127" r:id="rId927"/>
        </w:object>
      </w:r>
      <w:r w:rsidRPr="00E305F9">
        <w:t xml:space="preserve"> - 1 </w: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51C6B99C" w14:textId="7F99FB67" w:rsidR="00234623" w:rsidRPr="00E305F9" w:rsidRDefault="00234623" w:rsidP="000A7369">
      <w:pPr>
        <w:numPr>
          <w:ilvl w:val="0"/>
          <w:numId w:val="236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63969F4">
          <v:shape id="_x0000_i1507" type="#_x0000_t75" style="width:14.9pt;height:14.9pt" o:ole="">
            <v:imagedata r:id="rId813" o:title=""/>
          </v:shape>
          <o:OLEObject Type="Embed" ProgID="Equation.3" ShapeID="_x0000_i1507" DrawAspect="Content" ObjectID="_1833652128" r:id="rId928"/>
        </w:object>
      </w:r>
      <w:r w:rsidRPr="00E305F9">
        <w:t xml:space="preserve"> + 1</w:t>
      </w:r>
    </w:p>
    <w:p w14:paraId="4FCB6E03" w14:textId="77777777" w:rsidR="00234623" w:rsidRPr="00E305F9" w:rsidRDefault="00234623" w:rsidP="00234623">
      <w:pPr>
        <w:jc w:val="both"/>
      </w:pPr>
    </w:p>
    <w:p w14:paraId="521F8BEA" w14:textId="720C06D1" w:rsidR="00234623" w:rsidRPr="00E305F9" w:rsidRDefault="00234623" w:rsidP="00060776">
      <w:pPr>
        <w:jc w:val="both"/>
      </w:pPr>
      <w:r w:rsidRPr="00E305F9">
        <w:t>75. Sin2</w:t>
      </w:r>
      <w:r w:rsidRPr="00E305F9">
        <w:rPr>
          <w:position w:val="-6"/>
        </w:rPr>
        <w:object w:dxaOrig="240" w:dyaOrig="220" w14:anchorId="78C9F404">
          <v:shape id="_x0000_i1508" type="#_x0000_t75" style="width:14.9pt;height:14.9pt" o:ole="">
            <v:imagedata r:id="rId813" o:title=""/>
          </v:shape>
          <o:OLEObject Type="Embed" ProgID="Equation.3" ShapeID="_x0000_i1508" DrawAspect="Content" ObjectID="_1833652129" r:id="rId929"/>
        </w:object>
      </w:r>
      <w:r w:rsidRPr="00E305F9">
        <w:t xml:space="preserve">= </w:t>
      </w:r>
    </w:p>
    <w:p w14:paraId="1F477D1B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6A3321D">
          <v:shape id="_x0000_i1509" type="#_x0000_t75" style="width:14.9pt;height:14.9pt" o:ole="">
            <v:imagedata r:id="rId813" o:title=""/>
          </v:shape>
          <o:OLEObject Type="Embed" ProgID="Equation.3" ShapeID="_x0000_i1509" DrawAspect="Content" ObjectID="_1833652130" r:id="rId930"/>
        </w:object>
      </w:r>
      <w:r w:rsidRPr="00E305F9">
        <w:t xml:space="preserve"> - 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C67BB1">
          <v:shape id="_x0000_i1510" type="#_x0000_t75" style="width:14.9pt;height:14.9pt" o:ole="">
            <v:imagedata r:id="rId813" o:title=""/>
          </v:shape>
          <o:OLEObject Type="Embed" ProgID="Equation.3" ShapeID="_x0000_i1510" DrawAspect="Content" ObjectID="_1833652131" r:id="rId931"/>
        </w:object>
      </w:r>
    </w:p>
    <w:p w14:paraId="14973A45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2842A90">
          <v:shape id="_x0000_i1511" type="#_x0000_t75" style="width:14.9pt;height:14.9pt" o:ole="">
            <v:imagedata r:id="rId813" o:title=""/>
          </v:shape>
          <o:OLEObject Type="Embed" ProgID="Equation.3" ShapeID="_x0000_i1511" DrawAspect="Content" ObjectID="_1833652132" r:id="rId932"/>
        </w:object>
      </w:r>
      <w:r w:rsidRPr="00E305F9">
        <w:t xml:space="preserve"> + 1</w:t>
      </w:r>
    </w:p>
    <w:p w14:paraId="08A32B28" w14:textId="7D445669" w:rsidR="00234623" w:rsidRPr="00E305F9" w:rsidRDefault="00234623">
      <w:pPr>
        <w:numPr>
          <w:ilvl w:val="0"/>
          <w:numId w:val="238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5361BA7E">
          <v:shape id="_x0000_i1512" type="#_x0000_t75" style="width:14.9pt;height:14.9pt" o:ole="">
            <v:imagedata r:id="rId813" o:title=""/>
          </v:shape>
          <o:OLEObject Type="Embed" ProgID="Equation.3" ShapeID="_x0000_i1512" DrawAspect="Content" ObjectID="_1833652133" r:id="rId933"/>
        </w:object>
      </w:r>
      <w:r w:rsidRPr="00E305F9">
        <w:t xml:space="preserve"> Cos</w:t>
      </w:r>
      <w:r w:rsidRPr="00E305F9">
        <w:rPr>
          <w:position w:val="-6"/>
        </w:rPr>
        <w:object w:dxaOrig="240" w:dyaOrig="220" w14:anchorId="673C4811">
          <v:shape id="_x0000_i1513" type="#_x0000_t75" style="width:14.9pt;height:14.9pt" o:ole="">
            <v:imagedata r:id="rId813" o:title=""/>
          </v:shape>
          <o:OLEObject Type="Embed" ProgID="Equation.3" ShapeID="_x0000_i1513" DrawAspect="Content" ObjectID="_1833652134" r:id="rId934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0C503DB1" w14:textId="1711CE31" w:rsidR="00234623" w:rsidRPr="00E305F9" w:rsidRDefault="00234623" w:rsidP="000A7369">
      <w:pPr>
        <w:numPr>
          <w:ilvl w:val="0"/>
          <w:numId w:val="238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0EA59B48">
          <v:shape id="_x0000_i1514" type="#_x0000_t75" style="width:14.9pt;height:14.9pt" o:ole="">
            <v:imagedata r:id="rId813" o:title=""/>
          </v:shape>
          <o:OLEObject Type="Embed" ProgID="Equation.3" ShapeID="_x0000_i1514" DrawAspect="Content" ObjectID="_1833652135" r:id="rId935"/>
        </w:object>
      </w:r>
      <w:r w:rsidRPr="00E305F9">
        <w:t xml:space="preserve"> Cos</w:t>
      </w:r>
      <w:r w:rsidRPr="00E305F9">
        <w:rPr>
          <w:position w:val="-6"/>
        </w:rPr>
        <w:object w:dxaOrig="240" w:dyaOrig="220" w14:anchorId="0242CA3D">
          <v:shape id="_x0000_i1515" type="#_x0000_t75" style="width:14.9pt;height:14.9pt" o:ole="">
            <v:imagedata r:id="rId813" o:title=""/>
          </v:shape>
          <o:OLEObject Type="Embed" ProgID="Equation.3" ShapeID="_x0000_i1515" DrawAspect="Content" ObjectID="_1833652136" r:id="rId936"/>
        </w:object>
      </w:r>
    </w:p>
    <w:p w14:paraId="7D5B79DA" w14:textId="77777777" w:rsidR="00234623" w:rsidRPr="00E305F9" w:rsidRDefault="00234623" w:rsidP="00234623">
      <w:pPr>
        <w:jc w:val="both"/>
      </w:pPr>
    </w:p>
    <w:p w14:paraId="7CB26C97" w14:textId="728FB6AB" w:rsidR="00234623" w:rsidRPr="00E305F9" w:rsidRDefault="00234623" w:rsidP="00060776">
      <w:pPr>
        <w:jc w:val="both"/>
      </w:pPr>
      <w:r w:rsidRPr="00E305F9">
        <w:t>76. Cos2</w:t>
      </w:r>
      <w:r w:rsidRPr="00E305F9">
        <w:rPr>
          <w:position w:val="-6"/>
        </w:rPr>
        <w:object w:dxaOrig="240" w:dyaOrig="220" w14:anchorId="7B6B9591">
          <v:shape id="_x0000_i1516" type="#_x0000_t75" style="width:14.9pt;height:14.9pt" o:ole="">
            <v:imagedata r:id="rId813" o:title=""/>
          </v:shape>
          <o:OLEObject Type="Embed" ProgID="Equation.3" ShapeID="_x0000_i1516" DrawAspect="Content" ObjectID="_1833652137" r:id="rId937"/>
        </w:object>
      </w:r>
      <w:r w:rsidRPr="00E305F9">
        <w:t xml:space="preserve"> = </w:t>
      </w:r>
    </w:p>
    <w:p w14:paraId="63FCDFAE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955DB47">
          <v:shape id="_x0000_i1517" type="#_x0000_t75" style="width:14.9pt;height:14.9pt" o:ole="">
            <v:imagedata r:id="rId813" o:title=""/>
          </v:shape>
          <o:OLEObject Type="Embed" ProgID="Equation.3" ShapeID="_x0000_i1517" DrawAspect="Content" ObjectID="_1833652138" r:id="rId938"/>
        </w:object>
      </w:r>
      <w:r w:rsidRPr="00E305F9">
        <w:t xml:space="preserve"> + 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DCA1986">
          <v:shape id="_x0000_i1518" type="#_x0000_t75" style="width:14.9pt;height:14.9pt" o:ole="">
            <v:imagedata r:id="rId813" o:title=""/>
          </v:shape>
          <o:OLEObject Type="Embed" ProgID="Equation.3" ShapeID="_x0000_i1518" DrawAspect="Content" ObjectID="_1833652139" r:id="rId939"/>
        </w:object>
      </w:r>
    </w:p>
    <w:p w14:paraId="771DF5BE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41DE47">
          <v:shape id="_x0000_i1519" type="#_x0000_t75" style="width:14.9pt;height:14.9pt" o:ole="">
            <v:imagedata r:id="rId813" o:title=""/>
          </v:shape>
          <o:OLEObject Type="Embed" ProgID="Equation.3" ShapeID="_x0000_i1519" DrawAspect="Content" ObjectID="_1833652140" r:id="rId940"/>
        </w:object>
      </w:r>
      <w:r w:rsidRPr="00E305F9">
        <w:t>+ 1</w:t>
      </w:r>
    </w:p>
    <w:p w14:paraId="53696A91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2F93744">
          <v:shape id="_x0000_i1520" type="#_x0000_t75" style="width:14.9pt;height:14.9pt" o:ole="">
            <v:imagedata r:id="rId813" o:title=""/>
          </v:shape>
          <o:OLEObject Type="Embed" ProgID="Equation.3" ShapeID="_x0000_i1520" DrawAspect="Content" ObjectID="_1833652141" r:id="rId941"/>
        </w:object>
      </w:r>
      <w:r w:rsidRPr="00E305F9">
        <w:t xml:space="preserve"> - 1</w:t>
      </w:r>
    </w:p>
    <w:p w14:paraId="7EB1A301" w14:textId="5498167E" w:rsidR="00234623" w:rsidRPr="00E305F9" w:rsidRDefault="00234623" w:rsidP="000A7369">
      <w:pPr>
        <w:numPr>
          <w:ilvl w:val="0"/>
          <w:numId w:val="239"/>
        </w:numPr>
        <w:jc w:val="both"/>
      </w:pPr>
      <w:r w:rsidRPr="00E305F9">
        <w:t>2cos</w:t>
      </w:r>
      <w:r w:rsidRPr="000A736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46B1604B">
          <v:shape id="_x0000_i1521" type="#_x0000_t75" style="width:14.9pt;height:14.9pt" o:ole="">
            <v:imagedata r:id="rId813" o:title=""/>
          </v:shape>
          <o:OLEObject Type="Embed" ProgID="Equation.3" ShapeID="_x0000_i1521" DrawAspect="Content" ObjectID="_1833652142" r:id="rId942"/>
        </w:object>
      </w:r>
      <w:r w:rsidRPr="00E305F9">
        <w:t xml:space="preserve"> - 1</w: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7FC74822" w14:textId="77777777" w:rsidR="00234623" w:rsidRDefault="00234623" w:rsidP="00234623">
      <w:pPr>
        <w:jc w:val="both"/>
      </w:pPr>
    </w:p>
    <w:p w14:paraId="4D479D57" w14:textId="77777777" w:rsidR="000A7369" w:rsidRDefault="000A7369" w:rsidP="00234623">
      <w:pPr>
        <w:jc w:val="both"/>
      </w:pPr>
    </w:p>
    <w:p w14:paraId="7946AF7F" w14:textId="77777777" w:rsidR="000A7369" w:rsidRPr="00E305F9" w:rsidRDefault="000A7369" w:rsidP="00234623">
      <w:pPr>
        <w:jc w:val="both"/>
      </w:pPr>
    </w:p>
    <w:p w14:paraId="1B273A6A" w14:textId="0E5FB5DC" w:rsidR="00234623" w:rsidRPr="00E305F9" w:rsidRDefault="00234623" w:rsidP="00234623">
      <w:pPr>
        <w:jc w:val="both"/>
      </w:pPr>
      <w:r w:rsidRPr="00E305F9">
        <w:t>77. Sin</w:t>
      </w:r>
      <w:r w:rsidRPr="00E305F9">
        <w:rPr>
          <w:position w:val="-6"/>
        </w:rPr>
        <w:object w:dxaOrig="240" w:dyaOrig="220" w14:anchorId="1DC7FCC8">
          <v:shape id="_x0000_i1522" type="#_x0000_t75" style="width:14.9pt;height:14.9pt" o:ole="">
            <v:imagedata r:id="rId813" o:title=""/>
          </v:shape>
          <o:OLEObject Type="Embed" ProgID="Equation.3" ShapeID="_x0000_i1522" DrawAspect="Content" ObjectID="_1833652143" r:id="rId943"/>
        </w:object>
      </w:r>
      <w:r w:rsidRPr="00E305F9">
        <w:t xml:space="preserve"> = </w:t>
      </w:r>
    </w:p>
    <w:p w14:paraId="4AF8A3F0" w14:textId="5E84523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6"/>
        </w:rPr>
        <w:object w:dxaOrig="1359" w:dyaOrig="700" w14:anchorId="1C394ED6">
          <v:shape id="_x0000_i1523" type="#_x0000_t75" style="width:64.85pt;height:36.3pt" o:ole="">
            <v:imagedata r:id="rId944" o:title=""/>
          </v:shape>
          <o:OLEObject Type="Embed" ProgID="Equation.DSMT4" ShapeID="_x0000_i1523" DrawAspect="Content" ObjectID="_1833652144" r:id="rId945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3FB6073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6"/>
        </w:rPr>
        <w:object w:dxaOrig="1359" w:dyaOrig="700" w14:anchorId="5D923AD6">
          <v:shape id="_x0000_i1524" type="#_x0000_t75" style="width:64.85pt;height:36.3pt" o:ole="">
            <v:imagedata r:id="rId946" o:title=""/>
          </v:shape>
          <o:OLEObject Type="Embed" ProgID="Equation.DSMT4" ShapeID="_x0000_i1524" DrawAspect="Content" ObjectID="_1833652145" r:id="rId947"/>
        </w:object>
      </w:r>
    </w:p>
    <w:p w14:paraId="453F27A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6"/>
        </w:rPr>
        <w:object w:dxaOrig="1320" w:dyaOrig="700" w14:anchorId="4DE80E71">
          <v:shape id="_x0000_i1525" type="#_x0000_t75" style="width:64.85pt;height:36.3pt" o:ole="">
            <v:imagedata r:id="rId948" o:title=""/>
          </v:shape>
          <o:OLEObject Type="Embed" ProgID="Equation.DSMT4" ShapeID="_x0000_i1525" DrawAspect="Content" ObjectID="_1833652146" r:id="rId949"/>
        </w:object>
      </w:r>
    </w:p>
    <w:p w14:paraId="187E6982" w14:textId="5AD5C7ED" w:rsidR="00234623" w:rsidRPr="00E305F9" w:rsidRDefault="00234623" w:rsidP="000A7369">
      <w:pPr>
        <w:jc w:val="both"/>
      </w:pPr>
      <w:r w:rsidRPr="00E305F9">
        <w:lastRenderedPageBreak/>
        <w:tab/>
        <w:t xml:space="preserve">d) </w:t>
      </w:r>
      <w:r w:rsidRPr="00E305F9">
        <w:rPr>
          <w:position w:val="-26"/>
        </w:rPr>
        <w:object w:dxaOrig="1320" w:dyaOrig="700" w14:anchorId="5A7ED1B3">
          <v:shape id="_x0000_i1526" type="#_x0000_t75" style="width:64.85pt;height:36.3pt" o:ole="">
            <v:imagedata r:id="rId950" o:title=""/>
          </v:shape>
          <o:OLEObject Type="Embed" ProgID="Equation.DSMT4" ShapeID="_x0000_i1526" DrawAspect="Content" ObjectID="_1833652147" r:id="rId951"/>
        </w:object>
      </w:r>
    </w:p>
    <w:p w14:paraId="44A26C5B" w14:textId="77777777" w:rsidR="00234623" w:rsidRPr="00E305F9" w:rsidRDefault="00234623" w:rsidP="00234623">
      <w:pPr>
        <w:jc w:val="both"/>
      </w:pPr>
    </w:p>
    <w:p w14:paraId="40DE3F3B" w14:textId="40624523" w:rsidR="00234623" w:rsidRPr="00E305F9" w:rsidRDefault="00234623" w:rsidP="00060776">
      <w:pPr>
        <w:jc w:val="both"/>
      </w:pPr>
      <w:r w:rsidRPr="00E305F9">
        <w:t>78. 1 + cos4</w:t>
      </w:r>
      <w:r w:rsidRPr="00E305F9">
        <w:rPr>
          <w:position w:val="-6"/>
        </w:rPr>
        <w:object w:dxaOrig="240" w:dyaOrig="220" w14:anchorId="7DB31521">
          <v:shape id="_x0000_i1527" type="#_x0000_t75" style="width:14.9pt;height:14.9pt" o:ole="">
            <v:imagedata r:id="rId813" o:title=""/>
          </v:shape>
          <o:OLEObject Type="Embed" ProgID="Equation.3" ShapeID="_x0000_i1527" DrawAspect="Content" ObjectID="_1833652148" r:id="rId952"/>
        </w:object>
      </w:r>
      <w:r w:rsidRPr="00E305F9">
        <w:t xml:space="preserve"> = </w:t>
      </w:r>
    </w:p>
    <w:p w14:paraId="292C90D4" w14:textId="61003F70" w:rsidR="00234623" w:rsidRPr="00E305F9" w:rsidRDefault="00234623">
      <w:pPr>
        <w:numPr>
          <w:ilvl w:val="0"/>
          <w:numId w:val="240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A3E925D">
          <v:shape id="_x0000_i1528" type="#_x0000_t75" style="width:14.9pt;height:14.9pt" o:ole="">
            <v:imagedata r:id="rId813" o:title=""/>
          </v:shape>
          <o:OLEObject Type="Embed" ProgID="Equation.3" ShapeID="_x0000_i1528" DrawAspect="Content" ObjectID="_1833652149" r:id="rId953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2DBCD90D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4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2D81F1E6">
          <v:shape id="_x0000_i1529" type="#_x0000_t75" style="width:14.9pt;height:14.9pt" o:ole="">
            <v:imagedata r:id="rId813" o:title=""/>
          </v:shape>
          <o:OLEObject Type="Embed" ProgID="Equation.3" ShapeID="_x0000_i1529" DrawAspect="Content" ObjectID="_1833652150" r:id="rId954"/>
        </w:object>
      </w:r>
    </w:p>
    <w:p w14:paraId="40DF9EDD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4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29BE8C">
          <v:shape id="_x0000_i1530" type="#_x0000_t75" style="width:14.9pt;height:14.9pt" o:ole="">
            <v:imagedata r:id="rId813" o:title=""/>
          </v:shape>
          <o:OLEObject Type="Embed" ProgID="Equation.3" ShapeID="_x0000_i1530" DrawAspect="Content" ObjectID="_1833652151" r:id="rId955"/>
        </w:object>
      </w:r>
    </w:p>
    <w:p w14:paraId="383AD2E0" w14:textId="7B7E63D7" w:rsidR="00234623" w:rsidRPr="00E305F9" w:rsidRDefault="00234623" w:rsidP="000A7369">
      <w:pPr>
        <w:numPr>
          <w:ilvl w:val="0"/>
          <w:numId w:val="240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757FF153">
          <v:shape id="_x0000_i1531" type="#_x0000_t75" style="width:14.9pt;height:14.9pt" o:ole="">
            <v:imagedata r:id="rId813" o:title=""/>
          </v:shape>
          <o:OLEObject Type="Embed" ProgID="Equation.3" ShapeID="_x0000_i1531" DrawAspect="Content" ObjectID="_1833652152" r:id="rId956"/>
        </w:object>
      </w:r>
    </w:p>
    <w:p w14:paraId="43B89C1D" w14:textId="77777777" w:rsidR="00234623" w:rsidRPr="00E305F9" w:rsidRDefault="00234623" w:rsidP="00234623">
      <w:pPr>
        <w:jc w:val="both"/>
      </w:pPr>
    </w:p>
    <w:p w14:paraId="5888DEAF" w14:textId="378BA52B" w:rsidR="00234623" w:rsidRPr="00E305F9" w:rsidRDefault="00234623" w:rsidP="00060776">
      <w:pPr>
        <w:jc w:val="both"/>
      </w:pPr>
      <w:r w:rsidRPr="00E305F9">
        <w:t>79. 1 – cos4</w:t>
      </w:r>
      <w:r w:rsidRPr="00E305F9">
        <w:rPr>
          <w:position w:val="-6"/>
        </w:rPr>
        <w:object w:dxaOrig="240" w:dyaOrig="220" w14:anchorId="3D4E3558">
          <v:shape id="_x0000_i1532" type="#_x0000_t75" style="width:14.9pt;height:14.9pt" o:ole="">
            <v:imagedata r:id="rId813" o:title=""/>
          </v:shape>
          <o:OLEObject Type="Embed" ProgID="Equation.3" ShapeID="_x0000_i1532" DrawAspect="Content" ObjectID="_1833652153" r:id="rId957"/>
        </w:object>
      </w:r>
      <w:r w:rsidRPr="00E305F9">
        <w:t xml:space="preserve"> = </w:t>
      </w:r>
    </w:p>
    <w:p w14:paraId="15D3C9C0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C614017">
          <v:shape id="_x0000_i1533" type="#_x0000_t75" style="width:14.9pt;height:14.9pt" o:ole="">
            <v:imagedata r:id="rId813" o:title=""/>
          </v:shape>
          <o:OLEObject Type="Embed" ProgID="Equation.3" ShapeID="_x0000_i1533" DrawAspect="Content" ObjectID="_1833652154" r:id="rId958"/>
        </w:object>
      </w:r>
    </w:p>
    <w:p w14:paraId="78EF8CFC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4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39E4AB5E">
          <v:shape id="_x0000_i1534" type="#_x0000_t75" style="width:14.9pt;height:14.9pt" o:ole="">
            <v:imagedata r:id="rId813" o:title=""/>
          </v:shape>
          <o:OLEObject Type="Embed" ProgID="Equation.3" ShapeID="_x0000_i1534" DrawAspect="Content" ObjectID="_1833652155" r:id="rId959"/>
        </w:object>
      </w:r>
    </w:p>
    <w:p w14:paraId="19008F45" w14:textId="44728AC5" w:rsidR="00234623" w:rsidRPr="00E305F9" w:rsidRDefault="00234623">
      <w:pPr>
        <w:numPr>
          <w:ilvl w:val="0"/>
          <w:numId w:val="241"/>
        </w:numPr>
        <w:jc w:val="both"/>
      </w:pPr>
      <w:r w:rsidRPr="00E305F9">
        <w:t>4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48EF61D">
          <v:shape id="_x0000_i1535" type="#_x0000_t75" style="width:14.9pt;height:14.9pt" o:ole="">
            <v:imagedata r:id="rId813" o:title=""/>
          </v:shape>
          <o:OLEObject Type="Embed" ProgID="Equation.3" ShapeID="_x0000_i1535" DrawAspect="Content" ObjectID="_1833652156" r:id="rId960"/>
        </w:object>
      </w:r>
      <w:r w:rsidRPr="00E305F9">
        <w:t xml:space="preserve"> </w: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73303578" w14:textId="061078C4" w:rsidR="00234623" w:rsidRDefault="00234623" w:rsidP="000A7369">
      <w:pPr>
        <w:numPr>
          <w:ilvl w:val="0"/>
          <w:numId w:val="241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4B847C85">
          <v:shape id="_x0000_i1536" type="#_x0000_t75" style="width:14.9pt;height:14.9pt" o:ole="">
            <v:imagedata r:id="rId813" o:title=""/>
          </v:shape>
          <o:OLEObject Type="Embed" ProgID="Equation.3" ShapeID="_x0000_i1536" DrawAspect="Content" ObjectID="_1833652157" r:id="rId961"/>
        </w:object>
      </w:r>
    </w:p>
    <w:p w14:paraId="1B8031B6" w14:textId="77777777" w:rsidR="00234623" w:rsidRPr="00E305F9" w:rsidRDefault="00234623" w:rsidP="00234623">
      <w:pPr>
        <w:jc w:val="both"/>
      </w:pPr>
    </w:p>
    <w:p w14:paraId="31E88D19" w14:textId="38E222C0" w:rsidR="00234623" w:rsidRPr="00E305F9" w:rsidRDefault="00234623" w:rsidP="00060776">
      <w:pPr>
        <w:jc w:val="both"/>
      </w:pPr>
      <w:r w:rsidRPr="00E305F9">
        <w:t>80. Cos</w:t>
      </w:r>
      <w:r w:rsidRPr="00E305F9">
        <w:rPr>
          <w:position w:val="-6"/>
        </w:rPr>
        <w:object w:dxaOrig="240" w:dyaOrig="220" w14:anchorId="703D2B38">
          <v:shape id="_x0000_i1537" type="#_x0000_t75" style="width:14.9pt;height:14.9pt" o:ole="">
            <v:imagedata r:id="rId813" o:title=""/>
          </v:shape>
          <o:OLEObject Type="Embed" ProgID="Equation.3" ShapeID="_x0000_i1537" DrawAspect="Content" ObjectID="_1833652158" r:id="rId962"/>
        </w:object>
      </w:r>
      <w:r w:rsidRPr="00E305F9">
        <w:t xml:space="preserve"> = </w:t>
      </w:r>
    </w:p>
    <w:p w14:paraId="4179D777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6"/>
        </w:rPr>
        <w:object w:dxaOrig="1359" w:dyaOrig="700" w14:anchorId="75B007BD">
          <v:shape id="_x0000_i1538" type="#_x0000_t75" style="width:64.85pt;height:36.3pt" o:ole="">
            <v:imagedata r:id="rId944" o:title=""/>
          </v:shape>
          <o:OLEObject Type="Embed" ProgID="Equation.DSMT4" ShapeID="_x0000_i1538" DrawAspect="Content" ObjectID="_1833652159" r:id="rId963"/>
        </w:object>
      </w:r>
    </w:p>
    <w:p w14:paraId="7A4BD2D5" w14:textId="1D565392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6"/>
        </w:rPr>
        <w:object w:dxaOrig="1359" w:dyaOrig="700" w14:anchorId="7D25DC5C">
          <v:shape id="_x0000_i1539" type="#_x0000_t75" style="width:64.85pt;height:36.3pt" o:ole="">
            <v:imagedata r:id="rId946" o:title=""/>
          </v:shape>
          <o:OLEObject Type="Embed" ProgID="Equation.DSMT4" ShapeID="_x0000_i1539" DrawAspect="Content" ObjectID="_1833652160" r:id="rId964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9E4371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6"/>
        </w:rPr>
        <w:object w:dxaOrig="1320" w:dyaOrig="700" w14:anchorId="3083BB9F">
          <v:shape id="_x0000_i1540" type="#_x0000_t75" style="width:64.85pt;height:36.3pt" o:ole="">
            <v:imagedata r:id="rId948" o:title=""/>
          </v:shape>
          <o:OLEObject Type="Embed" ProgID="Equation.DSMT4" ShapeID="_x0000_i1540" DrawAspect="Content" ObjectID="_1833652161" r:id="rId965"/>
        </w:object>
      </w:r>
    </w:p>
    <w:p w14:paraId="563FC58C" w14:textId="6DF13CE4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6"/>
        </w:rPr>
        <w:object w:dxaOrig="1320" w:dyaOrig="700" w14:anchorId="48C18287">
          <v:shape id="_x0000_i1541" type="#_x0000_t75" style="width:64.85pt;height:36.3pt" o:ole="">
            <v:imagedata r:id="rId950" o:title=""/>
          </v:shape>
          <o:OLEObject Type="Embed" ProgID="Equation.DSMT4" ShapeID="_x0000_i1541" DrawAspect="Content" ObjectID="_1833652162" r:id="rId966"/>
        </w:object>
      </w:r>
    </w:p>
    <w:p w14:paraId="678A5D74" w14:textId="77777777" w:rsidR="00234623" w:rsidRPr="00E305F9" w:rsidRDefault="00234623" w:rsidP="00234623">
      <w:pPr>
        <w:jc w:val="both"/>
      </w:pPr>
    </w:p>
    <w:p w14:paraId="423023ED" w14:textId="565BE74E" w:rsidR="00234623" w:rsidRPr="00E305F9" w:rsidRDefault="00234623" w:rsidP="00234623">
      <w:pPr>
        <w:jc w:val="both"/>
      </w:pPr>
      <w:r w:rsidRPr="00E305F9">
        <w:t>81. 1 – cos3</w:t>
      </w:r>
      <w:r w:rsidRPr="00E305F9">
        <w:rPr>
          <w:position w:val="-6"/>
        </w:rPr>
        <w:object w:dxaOrig="240" w:dyaOrig="220" w14:anchorId="57A441D6">
          <v:shape id="_x0000_i1542" type="#_x0000_t75" style="width:14.9pt;height:14.9pt" o:ole="">
            <v:imagedata r:id="rId813" o:title=""/>
          </v:shape>
          <o:OLEObject Type="Embed" ProgID="Equation.3" ShapeID="_x0000_i1542" DrawAspect="Content" ObjectID="_1833652163" r:id="rId967"/>
        </w:object>
      </w:r>
      <w:r w:rsidRPr="00E305F9">
        <w:t xml:space="preserve"> = </w:t>
      </w:r>
    </w:p>
    <w:p w14:paraId="4BDF0D72" w14:textId="5953C1F4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537E940B">
          <v:shape id="_x0000_i1543" type="#_x0000_t75" style="width:57.1pt;height:36.3pt" o:ole="">
            <v:imagedata r:id="rId968" o:title=""/>
          </v:shape>
          <o:OLEObject Type="Embed" ProgID="Equation.DSMT4" ShapeID="_x0000_i1543" DrawAspect="Content" ObjectID="_1833652164" r:id="rId969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71399CB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b) </w:t>
      </w:r>
      <w:r w:rsidRPr="00E305F9">
        <w:rPr>
          <w:position w:val="-28"/>
        </w:rPr>
        <w:object w:dxaOrig="1180" w:dyaOrig="680" w14:anchorId="3A025A04">
          <v:shape id="_x0000_i1544" type="#_x0000_t75" style="width:57.1pt;height:36.3pt" o:ole="">
            <v:imagedata r:id="rId970" o:title=""/>
          </v:shape>
          <o:OLEObject Type="Embed" ProgID="Equation.DSMT4" ShapeID="_x0000_i1544" DrawAspect="Content" ObjectID="_1833652165" r:id="rId971"/>
        </w:object>
      </w:r>
    </w:p>
    <w:p w14:paraId="55FFD03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07441423">
          <v:shape id="_x0000_i1545" type="#_x0000_t75" style="width:64.85pt;height:36.3pt" o:ole="">
            <v:imagedata r:id="rId972" o:title=""/>
          </v:shape>
          <o:OLEObject Type="Embed" ProgID="Equation.DSMT4" ShapeID="_x0000_i1545" DrawAspect="Content" ObjectID="_1833652166" r:id="rId973"/>
        </w:object>
      </w:r>
    </w:p>
    <w:p w14:paraId="520CD5BC" w14:textId="5C9116D1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59C53D88">
          <v:shape id="_x0000_i1546" type="#_x0000_t75" style="width:42.8pt;height:14.9pt" o:ole="">
            <v:imagedata r:id="rId974" o:title=""/>
          </v:shape>
          <o:OLEObject Type="Embed" ProgID="Equation.DSMT4" ShapeID="_x0000_i1546" DrawAspect="Content" ObjectID="_1833652167" r:id="rId975"/>
        </w:object>
      </w:r>
    </w:p>
    <w:p w14:paraId="5170748C" w14:textId="77777777" w:rsidR="00234623" w:rsidRPr="00E305F9" w:rsidRDefault="00234623" w:rsidP="00234623">
      <w:pPr>
        <w:jc w:val="both"/>
      </w:pPr>
    </w:p>
    <w:p w14:paraId="6234043C" w14:textId="61892965" w:rsidR="00234623" w:rsidRPr="00E305F9" w:rsidRDefault="00234623" w:rsidP="00234623">
      <w:pPr>
        <w:jc w:val="both"/>
      </w:pPr>
      <w:r w:rsidRPr="00E305F9">
        <w:t>82.</w:t>
      </w:r>
      <w:r w:rsidR="00060776">
        <w:t xml:space="preserve"> </w:t>
      </w:r>
      <w:r w:rsidRPr="00E305F9">
        <w:rPr>
          <w:position w:val="-6"/>
        </w:rPr>
        <w:object w:dxaOrig="1180" w:dyaOrig="279" w14:anchorId="0531CFA3">
          <v:shape id="_x0000_i1547" type="#_x0000_t75" style="width:57.1pt;height:14.9pt" o:ole="">
            <v:imagedata r:id="rId976" o:title=""/>
          </v:shape>
          <o:OLEObject Type="Embed" ProgID="Equation.DSMT4" ShapeID="_x0000_i1547" DrawAspect="Content" ObjectID="_1833652168" r:id="rId977"/>
        </w:object>
      </w:r>
    </w:p>
    <w:p w14:paraId="009368CA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780" w:dyaOrig="320" w14:anchorId="62F74680">
          <v:shape id="_x0000_i1548" type="#_x0000_t75" style="width:42.8pt;height:14.9pt" o:ole="">
            <v:imagedata r:id="rId978" o:title=""/>
          </v:shape>
          <o:OLEObject Type="Embed" ProgID="Equation.DSMT4" ShapeID="_x0000_i1548" DrawAspect="Content" ObjectID="_1833652169" r:id="rId979"/>
        </w:object>
      </w:r>
    </w:p>
    <w:p w14:paraId="3227AB9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920" w:dyaOrig="320" w14:anchorId="435895BC">
          <v:shape id="_x0000_i1549" type="#_x0000_t75" style="width:42.8pt;height:14.9pt" o:ole="">
            <v:imagedata r:id="rId980" o:title=""/>
          </v:shape>
          <o:OLEObject Type="Embed" ProgID="Equation.DSMT4" ShapeID="_x0000_i1549" DrawAspect="Content" ObjectID="_1833652170" r:id="rId981"/>
        </w:object>
      </w:r>
    </w:p>
    <w:p w14:paraId="36EE2E5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900" w:dyaOrig="320" w14:anchorId="38752317">
          <v:shape id="_x0000_i1550" type="#_x0000_t75" style="width:42.8pt;height:14.25pt" o:ole="">
            <v:imagedata r:id="rId982" o:title=""/>
          </v:shape>
          <o:OLEObject Type="Embed" ProgID="Equation.DSMT4" ShapeID="_x0000_i1550" DrawAspect="Content" ObjectID="_1833652171" r:id="rId983"/>
        </w:object>
      </w:r>
    </w:p>
    <w:p w14:paraId="7E04227E" w14:textId="10D667EE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40" w:dyaOrig="320" w14:anchorId="46F7C842">
          <v:shape id="_x0000_i1551" type="#_x0000_t75" style="width:49.95pt;height:14.25pt" o:ole="">
            <v:imagedata r:id="rId984" o:title=""/>
          </v:shape>
          <o:OLEObject Type="Embed" ProgID="Equation.DSMT4" ShapeID="_x0000_i1551" DrawAspect="Content" ObjectID="_1833652172" r:id="rId985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7FAC47A9" w14:textId="77777777" w:rsidR="00234623" w:rsidRPr="00E305F9" w:rsidRDefault="00234623" w:rsidP="00234623">
      <w:pPr>
        <w:jc w:val="both"/>
      </w:pPr>
    </w:p>
    <w:p w14:paraId="0F462365" w14:textId="6605E3B4" w:rsidR="00234623" w:rsidRPr="00E305F9" w:rsidRDefault="00234623" w:rsidP="00234623">
      <w:pPr>
        <w:jc w:val="both"/>
      </w:pPr>
      <w:r w:rsidRPr="00E305F9">
        <w:t>83.</w:t>
      </w:r>
      <w:r w:rsidR="00060776">
        <w:t xml:space="preserve"> </w:t>
      </w:r>
      <w:r w:rsidRPr="00E305F9">
        <w:rPr>
          <w:position w:val="-6"/>
        </w:rPr>
        <w:object w:dxaOrig="1160" w:dyaOrig="279" w14:anchorId="2ACA6C56">
          <v:shape id="_x0000_i1552" type="#_x0000_t75" style="width:57.75pt;height:14.25pt" o:ole="">
            <v:imagedata r:id="rId986" o:title=""/>
          </v:shape>
          <o:OLEObject Type="Embed" ProgID="Equation.DSMT4" ShapeID="_x0000_i1552" DrawAspect="Content" ObjectID="_1833652173" r:id="rId987"/>
        </w:object>
      </w:r>
    </w:p>
    <w:p w14:paraId="10C89D0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32AAF4D0">
          <v:shape id="_x0000_i1553" type="#_x0000_t75" style="width:57.75pt;height:36.3pt" o:ole="">
            <v:imagedata r:id="rId988" o:title=""/>
          </v:shape>
          <o:OLEObject Type="Embed" ProgID="Equation.DSMT4" ShapeID="_x0000_i1553" DrawAspect="Content" ObjectID="_1833652174" r:id="rId989"/>
        </w:object>
      </w:r>
    </w:p>
    <w:p w14:paraId="7B3DE0DF" w14:textId="0C6294E6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200" w:dyaOrig="680" w14:anchorId="637E93AC">
          <v:shape id="_x0000_i1554" type="#_x0000_t75" style="width:57.75pt;height:36.3pt" o:ole="">
            <v:imagedata r:id="rId990" o:title=""/>
          </v:shape>
          <o:OLEObject Type="Embed" ProgID="Equation.DSMT4" ShapeID="_x0000_i1554" DrawAspect="Content" ObjectID="_1833652175" r:id="rId991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0FE8D37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09F40B99">
          <v:shape id="_x0000_i1555" type="#_x0000_t75" style="width:64.85pt;height:36.3pt" o:ole="">
            <v:imagedata r:id="rId992" o:title=""/>
          </v:shape>
          <o:OLEObject Type="Embed" ProgID="Equation.DSMT4" ShapeID="_x0000_i1555" DrawAspect="Content" ObjectID="_1833652176" r:id="rId993"/>
        </w:object>
      </w:r>
    </w:p>
    <w:p w14:paraId="37FFD755" w14:textId="1CF2C5AC" w:rsidR="000A7369" w:rsidRDefault="00234623" w:rsidP="008F2CD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726DA573">
          <v:shape id="_x0000_i1556" type="#_x0000_t75" style="width:42.8pt;height:14.25pt" o:ole="">
            <v:imagedata r:id="rId994" o:title=""/>
          </v:shape>
          <o:OLEObject Type="Embed" ProgID="Equation.DSMT4" ShapeID="_x0000_i1556" DrawAspect="Content" ObjectID="_1833652177" r:id="rId995"/>
        </w:object>
      </w:r>
    </w:p>
    <w:p w14:paraId="0338A72C" w14:textId="77777777" w:rsidR="000A7369" w:rsidRPr="00E305F9" w:rsidRDefault="000A7369" w:rsidP="00234623">
      <w:pPr>
        <w:jc w:val="both"/>
      </w:pPr>
    </w:p>
    <w:p w14:paraId="4DEE3264" w14:textId="0AFD4C55" w:rsidR="00234623" w:rsidRPr="00E305F9" w:rsidRDefault="00234623" w:rsidP="00234623">
      <w:pPr>
        <w:jc w:val="both"/>
      </w:pPr>
      <w:r w:rsidRPr="00E305F9">
        <w:t>84.</w:t>
      </w:r>
      <w:r w:rsidR="00060776">
        <w:t xml:space="preserve"> </w:t>
      </w:r>
      <w:r w:rsidRPr="00E305F9">
        <w:rPr>
          <w:position w:val="-6"/>
        </w:rPr>
        <w:object w:dxaOrig="1180" w:dyaOrig="279" w14:anchorId="571113ED">
          <v:shape id="_x0000_i1557" type="#_x0000_t75" style="width:57.75pt;height:14.25pt" o:ole="">
            <v:imagedata r:id="rId996" o:title=""/>
          </v:shape>
          <o:OLEObject Type="Embed" ProgID="Equation.DSMT4" ShapeID="_x0000_i1557" DrawAspect="Content" ObjectID="_1833652178" r:id="rId997"/>
        </w:object>
      </w:r>
    </w:p>
    <w:p w14:paraId="46101226" w14:textId="098911DE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4536624F">
          <v:shape id="_x0000_i1558" type="#_x0000_t75" style="width:57.75pt;height:36.3pt" o:ole="">
            <v:imagedata r:id="rId988" o:title=""/>
          </v:shape>
          <o:OLEObject Type="Embed" ProgID="Equation.DSMT4" ShapeID="_x0000_i1558" DrawAspect="Content" ObjectID="_1833652179" r:id="rId998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71952441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200" w:dyaOrig="680" w14:anchorId="52664A2A">
          <v:shape id="_x0000_i1559" type="#_x0000_t75" style="width:57.75pt;height:36.3pt" o:ole="">
            <v:imagedata r:id="rId990" o:title=""/>
          </v:shape>
          <o:OLEObject Type="Embed" ProgID="Equation.DSMT4" ShapeID="_x0000_i1559" DrawAspect="Content" ObjectID="_1833652180" r:id="rId999"/>
        </w:object>
      </w:r>
    </w:p>
    <w:p w14:paraId="019CB36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39380274">
          <v:shape id="_x0000_i1560" type="#_x0000_t75" style="width:64.85pt;height:36.3pt" o:ole="">
            <v:imagedata r:id="rId992" o:title=""/>
          </v:shape>
          <o:OLEObject Type="Embed" ProgID="Equation.DSMT4" ShapeID="_x0000_i1560" DrawAspect="Content" ObjectID="_1833652181" r:id="rId1000"/>
        </w:object>
      </w:r>
    </w:p>
    <w:p w14:paraId="1D22873D" w14:textId="594F08C8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34C2E3C6">
          <v:shape id="_x0000_i1561" type="#_x0000_t75" style="width:42.8pt;height:14.25pt" o:ole="">
            <v:imagedata r:id="rId994" o:title=""/>
          </v:shape>
          <o:OLEObject Type="Embed" ProgID="Equation.DSMT4" ShapeID="_x0000_i1561" DrawAspect="Content" ObjectID="_1833652182" r:id="rId1001"/>
        </w:object>
      </w:r>
    </w:p>
    <w:p w14:paraId="50AADFCA" w14:textId="77777777" w:rsidR="00234623" w:rsidRPr="00F93CB2" w:rsidRDefault="00234623" w:rsidP="00234623">
      <w:pPr>
        <w:jc w:val="both"/>
        <w:rPr>
          <w:sz w:val="20"/>
        </w:rPr>
      </w:pPr>
    </w:p>
    <w:p w14:paraId="46581DCD" w14:textId="3266077C" w:rsidR="00234623" w:rsidRPr="00E305F9" w:rsidRDefault="00234623" w:rsidP="00234623">
      <w:pPr>
        <w:jc w:val="both"/>
      </w:pPr>
      <w:r w:rsidRPr="00E305F9">
        <w:t>85.</w:t>
      </w:r>
      <w:r w:rsidR="00060776">
        <w:t xml:space="preserve"> </w:t>
      </w:r>
      <w:r w:rsidRPr="00E305F9">
        <w:rPr>
          <w:position w:val="-6"/>
        </w:rPr>
        <w:object w:dxaOrig="1160" w:dyaOrig="279" w14:anchorId="72F07A84">
          <v:shape id="_x0000_i1562" type="#_x0000_t75" style="width:57.75pt;height:14.25pt" o:ole="">
            <v:imagedata r:id="rId1002" o:title=""/>
          </v:shape>
          <o:OLEObject Type="Embed" ProgID="Equation.DSMT4" ShapeID="_x0000_i1562" DrawAspect="Content" ObjectID="_1833652183" r:id="rId1003"/>
        </w:object>
      </w:r>
    </w:p>
    <w:p w14:paraId="3D7C1E02" w14:textId="027E5F63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0E99003C">
          <v:shape id="_x0000_i1563" type="#_x0000_t75" style="width:57.75pt;height:36.3pt" o:ole="">
            <v:imagedata r:id="rId1004" o:title=""/>
          </v:shape>
          <o:OLEObject Type="Embed" ProgID="Equation.DSMT4" ShapeID="_x0000_i1563" DrawAspect="Content" ObjectID="_1833652184" r:id="rId1005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5D98191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040" w:dyaOrig="680" w14:anchorId="1EAAAF07">
          <v:shape id="_x0000_i1564" type="#_x0000_t75" style="width:49.95pt;height:36.3pt" o:ole="">
            <v:imagedata r:id="rId1006" o:title=""/>
          </v:shape>
          <o:OLEObject Type="Embed" ProgID="Equation.DSMT4" ShapeID="_x0000_i1564" DrawAspect="Content" ObjectID="_1833652185" r:id="rId1007"/>
        </w:object>
      </w:r>
    </w:p>
    <w:p w14:paraId="2F06F2C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15095FFC">
          <v:shape id="_x0000_i1565" type="#_x0000_t75" style="width:64.85pt;height:36.3pt" o:ole="">
            <v:imagedata r:id="rId1008" o:title=""/>
          </v:shape>
          <o:OLEObject Type="Embed" ProgID="Equation.DSMT4" ShapeID="_x0000_i1565" DrawAspect="Content" ObjectID="_1833652186" r:id="rId1009"/>
        </w:object>
      </w:r>
    </w:p>
    <w:p w14:paraId="7C1166B2" w14:textId="3D6667DA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23B4021E">
          <v:shape id="_x0000_i1566" type="#_x0000_t75" style="width:42.8pt;height:14.25pt" o:ole="">
            <v:imagedata r:id="rId994" o:title=""/>
          </v:shape>
          <o:OLEObject Type="Embed" ProgID="Equation.DSMT4" ShapeID="_x0000_i1566" DrawAspect="Content" ObjectID="_1833652187" r:id="rId1010"/>
        </w:object>
      </w:r>
    </w:p>
    <w:p w14:paraId="429DB89E" w14:textId="77777777" w:rsidR="00234623" w:rsidRPr="00F93CB2" w:rsidRDefault="00234623" w:rsidP="00234623">
      <w:pPr>
        <w:jc w:val="both"/>
        <w:rPr>
          <w:sz w:val="20"/>
        </w:rPr>
      </w:pPr>
    </w:p>
    <w:p w14:paraId="37C06C47" w14:textId="0F39F924" w:rsidR="00234623" w:rsidRPr="00E305F9" w:rsidRDefault="00234623" w:rsidP="00234623">
      <w:pPr>
        <w:jc w:val="both"/>
      </w:pPr>
      <w:r w:rsidRPr="00E305F9">
        <w:t>86.</w:t>
      </w:r>
      <w:r w:rsidR="00060776">
        <w:t xml:space="preserve"> </w:t>
      </w:r>
      <w:r w:rsidRPr="00E305F9">
        <w:rPr>
          <w:position w:val="-6"/>
        </w:rPr>
        <w:object w:dxaOrig="880" w:dyaOrig="279" w14:anchorId="6BE8F5C6">
          <v:shape id="_x0000_i1567" type="#_x0000_t75" style="width:42.8pt;height:14.25pt" o:ole="">
            <v:imagedata r:id="rId1011" o:title=""/>
          </v:shape>
          <o:OLEObject Type="Embed" ProgID="Equation.DSMT4" ShapeID="_x0000_i1567" DrawAspect="Content" ObjectID="_1833652188" r:id="rId1012"/>
        </w:object>
      </w:r>
    </w:p>
    <w:p w14:paraId="6C06A254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00" w:dyaOrig="660" w14:anchorId="6329A39D">
          <v:shape id="_x0000_i1568" type="#_x0000_t75" style="width:42.8pt;height:29.2pt" o:ole="">
            <v:imagedata r:id="rId1013" o:title=""/>
          </v:shape>
          <o:OLEObject Type="Embed" ProgID="Equation.DSMT4" ShapeID="_x0000_i1568" DrawAspect="Content" ObjectID="_1833652189" r:id="rId1014"/>
        </w:object>
      </w:r>
    </w:p>
    <w:p w14:paraId="558E55BE" w14:textId="592BB468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4F76B372">
          <v:shape id="_x0000_i1569" type="#_x0000_t75" style="width:49.95pt;height:29.2pt" o:ole="">
            <v:imagedata r:id="rId1015" o:title=""/>
          </v:shape>
          <o:OLEObject Type="Embed" ProgID="Equation.DSMT4" ShapeID="_x0000_i1569" DrawAspect="Content" ObjectID="_1833652190" r:id="rId1016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507C432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20" w14:anchorId="17CF0E75">
          <v:shape id="_x0000_i1570" type="#_x0000_t75" style="width:49.95pt;height:29.2pt" o:ole="">
            <v:imagedata r:id="rId1017" o:title=""/>
          </v:shape>
          <o:OLEObject Type="Embed" ProgID="Equation.DSMT4" ShapeID="_x0000_i1570" DrawAspect="Content" ObjectID="_1833652191" r:id="rId1018"/>
        </w:object>
      </w:r>
    </w:p>
    <w:p w14:paraId="1CA2D017" w14:textId="5AFCA087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7D6A6382">
          <v:shape id="_x0000_i1571" type="#_x0000_t75" style="width:49.95pt;height:29.2pt" o:ole="">
            <v:imagedata r:id="rId1019" o:title=""/>
          </v:shape>
          <o:OLEObject Type="Embed" ProgID="Equation.DSMT4" ShapeID="_x0000_i1571" DrawAspect="Content" ObjectID="_1833652192" r:id="rId1020"/>
        </w:object>
      </w:r>
    </w:p>
    <w:p w14:paraId="1B779D92" w14:textId="77777777" w:rsidR="000A7369" w:rsidRPr="00E305F9" w:rsidRDefault="000A7369" w:rsidP="00234623">
      <w:pPr>
        <w:jc w:val="both"/>
      </w:pPr>
    </w:p>
    <w:p w14:paraId="38E43066" w14:textId="3E178C6E" w:rsidR="00234623" w:rsidRPr="00E305F9" w:rsidRDefault="00234623" w:rsidP="00234623">
      <w:pPr>
        <w:jc w:val="both"/>
      </w:pPr>
      <w:r w:rsidRPr="00E305F9">
        <w:t>87.</w:t>
      </w:r>
      <w:r w:rsidR="00060776">
        <w:t xml:space="preserve"> </w:t>
      </w:r>
      <w:r w:rsidRPr="00E305F9">
        <w:rPr>
          <w:position w:val="-6"/>
        </w:rPr>
        <w:object w:dxaOrig="880" w:dyaOrig="279" w14:anchorId="2A77045D">
          <v:shape id="_x0000_i1572" type="#_x0000_t75" style="width:42.8pt;height:14.25pt" o:ole="">
            <v:imagedata r:id="rId1021" o:title=""/>
          </v:shape>
          <o:OLEObject Type="Embed" ProgID="Equation.DSMT4" ShapeID="_x0000_i1572" DrawAspect="Content" ObjectID="_1833652193" r:id="rId1022"/>
        </w:object>
      </w:r>
    </w:p>
    <w:p w14:paraId="25219585" w14:textId="2D77D7AD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00" w:dyaOrig="660" w14:anchorId="32EF3D07">
          <v:shape id="_x0000_i1573" type="#_x0000_t75" style="width:42.8pt;height:29.2pt" o:ole="">
            <v:imagedata r:id="rId1023" o:title=""/>
          </v:shape>
          <o:OLEObject Type="Embed" ProgID="Equation.DSMT4" ShapeID="_x0000_i1573" DrawAspect="Content" ObjectID="_1833652194" r:id="rId1024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1471C85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20" w:dyaOrig="620" w14:anchorId="1F04F5D5">
          <v:shape id="_x0000_i1574" type="#_x0000_t75" style="width:57.75pt;height:29.2pt" o:ole="">
            <v:imagedata r:id="rId1025" o:title=""/>
          </v:shape>
          <o:OLEObject Type="Embed" ProgID="Equation.DSMT4" ShapeID="_x0000_i1574" DrawAspect="Content" ObjectID="_1833652195" r:id="rId1026"/>
        </w:object>
      </w:r>
    </w:p>
    <w:p w14:paraId="6C1F6DD8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120" w:dyaOrig="620" w14:anchorId="1C57C060">
          <v:shape id="_x0000_i1575" type="#_x0000_t75" style="width:57.75pt;height:29.2pt" o:ole="">
            <v:imagedata r:id="rId1027" o:title=""/>
          </v:shape>
          <o:OLEObject Type="Embed" ProgID="Equation.DSMT4" ShapeID="_x0000_i1575" DrawAspect="Content" ObjectID="_1833652196" r:id="rId1028"/>
        </w:object>
      </w:r>
    </w:p>
    <w:p w14:paraId="21F4D0A6" w14:textId="4BFCBB2E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120" w:dyaOrig="620" w14:anchorId="6D7BEE1A">
          <v:shape id="_x0000_i1576" type="#_x0000_t75" style="width:57.75pt;height:29.2pt" o:ole="">
            <v:imagedata r:id="rId1029" o:title=""/>
          </v:shape>
          <o:OLEObject Type="Embed" ProgID="Equation.DSMT4" ShapeID="_x0000_i1576" DrawAspect="Content" ObjectID="_1833652197" r:id="rId1030"/>
        </w:object>
      </w:r>
    </w:p>
    <w:p w14:paraId="47F5249B" w14:textId="77777777" w:rsidR="00234623" w:rsidRPr="00E305F9" w:rsidRDefault="00234623" w:rsidP="00234623">
      <w:pPr>
        <w:jc w:val="both"/>
      </w:pPr>
    </w:p>
    <w:p w14:paraId="228A1FE8" w14:textId="28733433" w:rsidR="00234623" w:rsidRPr="00E305F9" w:rsidRDefault="00234623" w:rsidP="00234623">
      <w:pPr>
        <w:jc w:val="both"/>
      </w:pPr>
      <w:r w:rsidRPr="00E305F9">
        <w:t>88.</w:t>
      </w:r>
      <w:r w:rsidR="00060776">
        <w:t xml:space="preserve"> </w:t>
      </w:r>
      <w:r w:rsidRPr="00E305F9">
        <w:rPr>
          <w:position w:val="-6"/>
        </w:rPr>
        <w:object w:dxaOrig="880" w:dyaOrig="279" w14:anchorId="75A76AF3">
          <v:shape id="_x0000_i1577" type="#_x0000_t75" style="width:42.8pt;height:14.25pt" o:ole="">
            <v:imagedata r:id="rId1031" o:title=""/>
          </v:shape>
          <o:OLEObject Type="Embed" ProgID="Equation.DSMT4" ShapeID="_x0000_i1577" DrawAspect="Content" ObjectID="_1833652198" r:id="rId1032"/>
        </w:object>
      </w:r>
    </w:p>
    <w:p w14:paraId="27F6D9B4" w14:textId="256F209C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1680" w:dyaOrig="320" w14:anchorId="32BEEB82">
          <v:shape id="_x0000_i1578" type="#_x0000_t75" style="width:86.25pt;height:14.25pt" o:ole="">
            <v:imagedata r:id="rId1033" o:title=""/>
          </v:shape>
          <o:OLEObject Type="Embed" ProgID="Equation.DSMT4" ShapeID="_x0000_i1578" DrawAspect="Content" ObjectID="_1833652199" r:id="rId1034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40AA0BD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b) </w:t>
      </w:r>
      <w:r w:rsidRPr="00E305F9">
        <w:rPr>
          <w:position w:val="-6"/>
        </w:rPr>
        <w:object w:dxaOrig="1680" w:dyaOrig="320" w14:anchorId="615D9E2F">
          <v:shape id="_x0000_i1579" type="#_x0000_t75" style="width:86.25pt;height:14.25pt" o:ole="">
            <v:imagedata r:id="rId1035" o:title=""/>
          </v:shape>
          <o:OLEObject Type="Embed" ProgID="Equation.DSMT4" ShapeID="_x0000_i1579" DrawAspect="Content" ObjectID="_1833652200" r:id="rId1036"/>
        </w:object>
      </w:r>
    </w:p>
    <w:p w14:paraId="66C53E0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620" w:dyaOrig="320" w14:anchorId="5F8A679C">
          <v:shape id="_x0000_i1580" type="#_x0000_t75" style="width:79.15pt;height:14.25pt" o:ole="">
            <v:imagedata r:id="rId1037" o:title=""/>
          </v:shape>
          <o:OLEObject Type="Embed" ProgID="Equation.DSMT4" ShapeID="_x0000_i1580" DrawAspect="Content" ObjectID="_1833652201" r:id="rId1038"/>
        </w:object>
      </w:r>
    </w:p>
    <w:p w14:paraId="20A2487A" w14:textId="3D33B80D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620" w:dyaOrig="320" w14:anchorId="5BB5B325">
          <v:shape id="_x0000_i1581" type="#_x0000_t75" style="width:79.15pt;height:14.25pt" o:ole="">
            <v:imagedata r:id="rId1039" o:title=""/>
          </v:shape>
          <o:OLEObject Type="Embed" ProgID="Equation.DSMT4" ShapeID="_x0000_i1581" DrawAspect="Content" ObjectID="_1833652202" r:id="rId1040"/>
        </w:object>
      </w:r>
    </w:p>
    <w:p w14:paraId="0CC342F8" w14:textId="77777777" w:rsidR="00234623" w:rsidRPr="00E305F9" w:rsidRDefault="00234623" w:rsidP="00234623">
      <w:pPr>
        <w:jc w:val="both"/>
      </w:pPr>
    </w:p>
    <w:p w14:paraId="39ECE4FB" w14:textId="66A65301" w:rsidR="00234623" w:rsidRPr="00E305F9" w:rsidRDefault="00234623" w:rsidP="00234623">
      <w:pPr>
        <w:jc w:val="both"/>
      </w:pPr>
      <w:r w:rsidRPr="00E305F9">
        <w:t>89.</w:t>
      </w:r>
      <w:r w:rsidR="00060776">
        <w:t xml:space="preserve"> </w:t>
      </w:r>
      <w:r w:rsidRPr="00E305F9">
        <w:rPr>
          <w:position w:val="-6"/>
        </w:rPr>
        <w:object w:dxaOrig="840" w:dyaOrig="279" w14:anchorId="64717FD4">
          <v:shape id="_x0000_i1582" type="#_x0000_t75" style="width:42.8pt;height:14.25pt" o:ole="">
            <v:imagedata r:id="rId1041" o:title=""/>
          </v:shape>
          <o:OLEObject Type="Embed" ProgID="Equation.DSMT4" ShapeID="_x0000_i1582" DrawAspect="Content" ObjectID="_1833652203" r:id="rId1042"/>
        </w:object>
      </w:r>
    </w:p>
    <w:p w14:paraId="50195690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540" w:dyaOrig="320" w14:anchorId="7141D40F">
          <v:shape id="_x0000_i1583" type="#_x0000_t75" style="width:79.15pt;height:14.25pt" o:ole="">
            <v:imagedata r:id="rId1043" o:title=""/>
          </v:shape>
          <o:OLEObject Type="Embed" ProgID="Equation.DSMT4" ShapeID="_x0000_i1583" DrawAspect="Content" ObjectID="_1833652204" r:id="rId1044"/>
        </w:object>
      </w:r>
    </w:p>
    <w:p w14:paraId="771AA2EF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680" w:dyaOrig="320" w14:anchorId="057140CF">
          <v:shape id="_x0000_i1584" type="#_x0000_t75" style="width:86.25pt;height:14.25pt" o:ole="">
            <v:imagedata r:id="rId1045" o:title=""/>
          </v:shape>
          <o:OLEObject Type="Embed" ProgID="Equation.DSMT4" ShapeID="_x0000_i1584" DrawAspect="Content" ObjectID="_1833652205" r:id="rId1046"/>
        </w:object>
      </w:r>
    </w:p>
    <w:p w14:paraId="53E995BF" w14:textId="31445BC8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620" w:dyaOrig="320" w14:anchorId="64CFF454">
          <v:shape id="_x0000_i1585" type="#_x0000_t75" style="width:79.15pt;height:14.25pt" o:ole="">
            <v:imagedata r:id="rId1047" o:title=""/>
          </v:shape>
          <o:OLEObject Type="Embed" ProgID="Equation.DSMT4" ShapeID="_x0000_i1585" DrawAspect="Content" ObjectID="_1833652206" r:id="rId1048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22AE674B" w14:textId="09108EC7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620" w:dyaOrig="320" w14:anchorId="18DD1E06">
          <v:shape id="_x0000_i1586" type="#_x0000_t75" style="width:79.15pt;height:14.25pt" o:ole="">
            <v:imagedata r:id="rId1039" o:title=""/>
          </v:shape>
          <o:OLEObject Type="Embed" ProgID="Equation.DSMT4" ShapeID="_x0000_i1586" DrawAspect="Content" ObjectID="_1833652207" r:id="rId1049"/>
        </w:object>
      </w:r>
    </w:p>
    <w:p w14:paraId="17BD7B0B" w14:textId="77777777" w:rsidR="00234623" w:rsidRPr="00F93CB2" w:rsidRDefault="00234623" w:rsidP="00234623">
      <w:pPr>
        <w:jc w:val="both"/>
        <w:rPr>
          <w:sz w:val="16"/>
        </w:rPr>
      </w:pPr>
    </w:p>
    <w:p w14:paraId="5B2623D2" w14:textId="15CB3C56" w:rsidR="00234623" w:rsidRPr="00E305F9" w:rsidRDefault="00234623" w:rsidP="00234623">
      <w:pPr>
        <w:jc w:val="both"/>
      </w:pPr>
      <w:r w:rsidRPr="00E305F9">
        <w:t>90.</w:t>
      </w:r>
      <w:r w:rsidR="00060776">
        <w:t xml:space="preserve"> </w:t>
      </w:r>
      <w:r w:rsidRPr="00E305F9">
        <w:rPr>
          <w:position w:val="-6"/>
        </w:rPr>
        <w:object w:dxaOrig="859" w:dyaOrig="279" w14:anchorId="1BD11339">
          <v:shape id="_x0000_i1587" type="#_x0000_t75" style="width:42.8pt;height:14.25pt" o:ole="">
            <v:imagedata r:id="rId1050" o:title=""/>
          </v:shape>
          <o:OLEObject Type="Embed" ProgID="Equation.DSMT4" ShapeID="_x0000_i1587" DrawAspect="Content" ObjectID="_1833652208" r:id="rId1051"/>
        </w:object>
      </w:r>
    </w:p>
    <w:p w14:paraId="61390C6C" w14:textId="61503ADA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4"/>
        </w:rPr>
        <w:object w:dxaOrig="1560" w:dyaOrig="660" w14:anchorId="3EDB23AF">
          <v:shape id="_x0000_i1588" type="#_x0000_t75" style="width:79.15pt;height:29.2pt" o:ole="">
            <v:imagedata r:id="rId1052" o:title=""/>
          </v:shape>
          <o:OLEObject Type="Embed" ProgID="Equation.DSMT4" ShapeID="_x0000_i1588" DrawAspect="Content" ObjectID="_1833652209" r:id="rId1053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649E82F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560" w:dyaOrig="660" w14:anchorId="77F4D054">
          <v:shape id="_x0000_i1589" type="#_x0000_t75" style="width:79.15pt;height:29.2pt" o:ole="">
            <v:imagedata r:id="rId1054" o:title=""/>
          </v:shape>
          <o:OLEObject Type="Embed" ProgID="Equation.DSMT4" ShapeID="_x0000_i1589" DrawAspect="Content" ObjectID="_1833652210" r:id="rId1055"/>
        </w:object>
      </w:r>
    </w:p>
    <w:p w14:paraId="301347F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560" w:dyaOrig="660" w14:anchorId="05E92BF7">
          <v:shape id="_x0000_i1590" type="#_x0000_t75" style="width:79.15pt;height:29.2pt" o:ole="">
            <v:imagedata r:id="rId1056" o:title=""/>
          </v:shape>
          <o:OLEObject Type="Embed" ProgID="Equation.DSMT4" ShapeID="_x0000_i1590" DrawAspect="Content" ObjectID="_1833652211" r:id="rId1057"/>
        </w:object>
      </w:r>
    </w:p>
    <w:p w14:paraId="62D60DE0" w14:textId="6F8F4A4A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540" w:dyaOrig="660" w14:anchorId="5D486989">
          <v:shape id="_x0000_i1591" type="#_x0000_t75" style="width:79.15pt;height:29.2pt" o:ole="">
            <v:imagedata r:id="rId1058" o:title=""/>
          </v:shape>
          <o:OLEObject Type="Embed" ProgID="Equation.DSMT4" ShapeID="_x0000_i1591" DrawAspect="Content" ObjectID="_1833652212" r:id="rId1059"/>
        </w:object>
      </w:r>
    </w:p>
    <w:p w14:paraId="48DF2483" w14:textId="77777777" w:rsidR="00234623" w:rsidRDefault="00234623" w:rsidP="00234623">
      <w:pPr>
        <w:jc w:val="both"/>
        <w:rPr>
          <w:sz w:val="16"/>
        </w:rPr>
      </w:pPr>
    </w:p>
    <w:p w14:paraId="1AF679F5" w14:textId="77777777" w:rsidR="000A7369" w:rsidRDefault="000A7369" w:rsidP="00234623">
      <w:pPr>
        <w:jc w:val="both"/>
        <w:rPr>
          <w:sz w:val="16"/>
        </w:rPr>
      </w:pPr>
    </w:p>
    <w:p w14:paraId="3C695AB1" w14:textId="77777777" w:rsidR="000A7369" w:rsidRPr="00F93CB2" w:rsidRDefault="000A7369" w:rsidP="00234623">
      <w:pPr>
        <w:jc w:val="both"/>
        <w:rPr>
          <w:sz w:val="16"/>
        </w:rPr>
      </w:pPr>
    </w:p>
    <w:p w14:paraId="3388A323" w14:textId="30D66318" w:rsidR="00234623" w:rsidRPr="00E305F9" w:rsidRDefault="00234623" w:rsidP="00234623">
      <w:pPr>
        <w:jc w:val="both"/>
      </w:pPr>
      <w:r w:rsidRPr="00E305F9">
        <w:t>91.</w:t>
      </w:r>
      <w:r w:rsidR="00060776">
        <w:t xml:space="preserve"> </w:t>
      </w:r>
      <w:r w:rsidRPr="00E305F9">
        <w:rPr>
          <w:position w:val="-6"/>
        </w:rPr>
        <w:object w:dxaOrig="859" w:dyaOrig="279" w14:anchorId="78C71546">
          <v:shape id="_x0000_i1592" type="#_x0000_t75" style="width:42.8pt;height:14.25pt" o:ole="">
            <v:imagedata r:id="rId1060" o:title=""/>
          </v:shape>
          <o:OLEObject Type="Embed" ProgID="Equation.DSMT4" ShapeID="_x0000_i1592" DrawAspect="Content" ObjectID="_1833652213" r:id="rId1061"/>
        </w:object>
      </w:r>
    </w:p>
    <w:p w14:paraId="1BE73E9F" w14:textId="265980D0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99" w:dyaOrig="660" w14:anchorId="088826F4">
          <v:shape id="_x0000_i1593" type="#_x0000_t75" style="width:49.95pt;height:29.2pt" o:ole="">
            <v:imagedata r:id="rId1062" o:title=""/>
          </v:shape>
          <o:OLEObject Type="Embed" ProgID="Equation.DSMT4" ShapeID="_x0000_i1593" DrawAspect="Content" ObjectID="_1833652214" r:id="rId1063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115A297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6A4B1051">
          <v:shape id="_x0000_i1594" type="#_x0000_t75" style="width:49.95pt;height:29.2pt" o:ole="">
            <v:imagedata r:id="rId1064" o:title=""/>
          </v:shape>
          <o:OLEObject Type="Embed" ProgID="Equation.DSMT4" ShapeID="_x0000_i1594" DrawAspect="Content" ObjectID="_1833652215" r:id="rId1065"/>
        </w:object>
      </w:r>
    </w:p>
    <w:p w14:paraId="4AF65E1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60" w14:anchorId="5CBDDDAC">
          <v:shape id="_x0000_i1595" type="#_x0000_t75" style="width:49.95pt;height:29.2pt" o:ole="">
            <v:imagedata r:id="rId1066" o:title=""/>
          </v:shape>
          <o:OLEObject Type="Embed" ProgID="Equation.DSMT4" ShapeID="_x0000_i1595" DrawAspect="Content" ObjectID="_1833652216" r:id="rId1067"/>
        </w:object>
      </w:r>
    </w:p>
    <w:p w14:paraId="27F0423C" w14:textId="17AFCB0D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7AEDFF0D">
          <v:shape id="_x0000_i1596" type="#_x0000_t75" style="width:49.95pt;height:29.2pt" o:ole="">
            <v:imagedata r:id="rId1068" o:title=""/>
          </v:shape>
          <o:OLEObject Type="Embed" ProgID="Equation.DSMT4" ShapeID="_x0000_i1596" DrawAspect="Content" ObjectID="_1833652217" r:id="rId1069"/>
        </w:object>
      </w:r>
    </w:p>
    <w:p w14:paraId="4729D29C" w14:textId="77777777" w:rsidR="00234623" w:rsidRPr="00F93CB2" w:rsidRDefault="00234623" w:rsidP="00234623">
      <w:pPr>
        <w:jc w:val="both"/>
        <w:rPr>
          <w:sz w:val="16"/>
        </w:rPr>
      </w:pPr>
    </w:p>
    <w:p w14:paraId="2A818A35" w14:textId="2BA45DDF" w:rsidR="00234623" w:rsidRPr="00E305F9" w:rsidRDefault="00234623" w:rsidP="00234623">
      <w:pPr>
        <w:jc w:val="both"/>
      </w:pPr>
      <w:r w:rsidRPr="00E305F9">
        <w:t>92.</w:t>
      </w:r>
      <w:r w:rsidR="00060776">
        <w:t xml:space="preserve"> </w:t>
      </w:r>
      <w:r w:rsidRPr="00E305F9">
        <w:t>cos12</w:t>
      </w:r>
      <w:r w:rsidRPr="00E305F9">
        <w:rPr>
          <w:position w:val="-6"/>
        </w:rPr>
        <w:object w:dxaOrig="240" w:dyaOrig="220" w14:anchorId="1F93FA56">
          <v:shape id="_x0000_i1597" type="#_x0000_t75" style="width:14.25pt;height:14.25pt" o:ole="">
            <v:imagedata r:id="rId1070" o:title=""/>
          </v:shape>
          <o:OLEObject Type="Embed" ProgID="Equation.DSMT4" ShapeID="_x0000_i1597" DrawAspect="Content" ObjectID="_1833652218" r:id="rId1071"/>
        </w:object>
      </w:r>
    </w:p>
    <w:p w14:paraId="469FDD6F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800" w:dyaOrig="320" w14:anchorId="0AF77D07">
          <v:shape id="_x0000_i1598" type="#_x0000_t75" style="width:94.05pt;height:14.25pt" o:ole="">
            <v:imagedata r:id="rId1072" o:title=""/>
          </v:shape>
          <o:OLEObject Type="Embed" ProgID="Equation.DSMT4" ShapeID="_x0000_i1598" DrawAspect="Content" ObjectID="_1833652219" r:id="rId1073"/>
        </w:object>
      </w:r>
    </w:p>
    <w:p w14:paraId="7DFEBE6B" w14:textId="57DA66A5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39" w:dyaOrig="320" w14:anchorId="53842978">
          <v:shape id="_x0000_i1599" type="#_x0000_t75" style="width:94.05pt;height:14.25pt" o:ole="">
            <v:imagedata r:id="rId1074" o:title=""/>
          </v:shape>
          <o:OLEObject Type="Embed" ProgID="Equation.DSMT4" ShapeID="_x0000_i1599" DrawAspect="Content" ObjectID="_1833652220" r:id="rId1075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30DBF992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6"/>
        </w:rPr>
        <w:object w:dxaOrig="1860" w:dyaOrig="320" w14:anchorId="1037B5B7">
          <v:shape id="_x0000_i1600" type="#_x0000_t75" style="width:94.05pt;height:14.25pt" o:ole="">
            <v:imagedata r:id="rId1076" o:title=""/>
          </v:shape>
          <o:OLEObject Type="Embed" ProgID="Equation.DSMT4" ShapeID="_x0000_i1600" DrawAspect="Content" ObjectID="_1833652221" r:id="rId1077"/>
        </w:object>
      </w:r>
    </w:p>
    <w:p w14:paraId="26F9B32C" w14:textId="25FC40FF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60" w:dyaOrig="320" w14:anchorId="4442EE25">
          <v:shape id="_x0000_i1601" type="#_x0000_t75" style="width:94.05pt;height:14.25pt" o:ole="">
            <v:imagedata r:id="rId1078" o:title=""/>
          </v:shape>
          <o:OLEObject Type="Embed" ProgID="Equation.DSMT4" ShapeID="_x0000_i1601" DrawAspect="Content" ObjectID="_1833652222" r:id="rId1079"/>
        </w:object>
      </w:r>
    </w:p>
    <w:p w14:paraId="545B74C7" w14:textId="77777777" w:rsidR="00234623" w:rsidRPr="00F93CB2" w:rsidRDefault="00234623" w:rsidP="00234623">
      <w:pPr>
        <w:jc w:val="both"/>
        <w:rPr>
          <w:sz w:val="16"/>
        </w:rPr>
      </w:pPr>
    </w:p>
    <w:p w14:paraId="539BE64F" w14:textId="5BB1F8CB" w:rsidR="00234623" w:rsidRPr="00E305F9" w:rsidRDefault="00234623" w:rsidP="00234623">
      <w:pPr>
        <w:jc w:val="both"/>
      </w:pPr>
      <w:r w:rsidRPr="00E305F9">
        <w:t>93.</w:t>
      </w:r>
      <w:r w:rsidR="00060776">
        <w:t xml:space="preserve"> </w:t>
      </w:r>
      <w:r w:rsidRPr="00E305F9">
        <w:t>sin9</w:t>
      </w:r>
      <w:r w:rsidRPr="00E305F9">
        <w:rPr>
          <w:position w:val="-6"/>
        </w:rPr>
        <w:object w:dxaOrig="240" w:dyaOrig="220" w14:anchorId="3E9FDAFF">
          <v:shape id="_x0000_i1602" type="#_x0000_t75" style="width:14.25pt;height:14.25pt" o:ole="">
            <v:imagedata r:id="rId1070" o:title=""/>
          </v:shape>
          <o:OLEObject Type="Embed" ProgID="Equation.DSMT4" ShapeID="_x0000_i1602" DrawAspect="Content" ObjectID="_1833652223" r:id="rId1080"/>
        </w:object>
      </w:r>
    </w:p>
    <w:p w14:paraId="1EDF53BF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680" w:dyaOrig="320" w14:anchorId="15A12C13">
          <v:shape id="_x0000_i1603" type="#_x0000_t75" style="width:86.25pt;height:14.25pt" o:ole="">
            <v:imagedata r:id="rId1081" o:title=""/>
          </v:shape>
          <o:OLEObject Type="Embed" ProgID="Equation.DSMT4" ShapeID="_x0000_i1603" DrawAspect="Content" ObjectID="_1833652224" r:id="rId1082"/>
        </w:object>
      </w:r>
    </w:p>
    <w:p w14:paraId="789C813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00" w:dyaOrig="320" w14:anchorId="63249AA9">
          <v:shape id="_x0000_i1604" type="#_x0000_t75" style="width:94.05pt;height:14.25pt" o:ole="">
            <v:imagedata r:id="rId1083" o:title=""/>
          </v:shape>
          <o:OLEObject Type="Embed" ProgID="Equation.DSMT4" ShapeID="_x0000_i1604" DrawAspect="Content" ObjectID="_1833652225" r:id="rId1084"/>
        </w:object>
      </w:r>
    </w:p>
    <w:p w14:paraId="27159849" w14:textId="6FA3536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840" w:dyaOrig="320" w14:anchorId="0E4E235C">
          <v:shape id="_x0000_i1605" type="#_x0000_t75" style="width:94.05pt;height:14.25pt" o:ole="">
            <v:imagedata r:id="rId1085" o:title=""/>
          </v:shape>
          <o:OLEObject Type="Embed" ProgID="Equation.DSMT4" ShapeID="_x0000_i1605" DrawAspect="Content" ObjectID="_1833652226" r:id="rId1086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00CDF8CB" w14:textId="3B4B4351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40" w:dyaOrig="320" w14:anchorId="66AF2B5B">
          <v:shape id="_x0000_i1606" type="#_x0000_t75" style="width:94.05pt;height:14.25pt" o:ole="">
            <v:imagedata r:id="rId1087" o:title=""/>
          </v:shape>
          <o:OLEObject Type="Embed" ProgID="Equation.DSMT4" ShapeID="_x0000_i1606" DrawAspect="Content" ObjectID="_1833652227" r:id="rId1088"/>
        </w:object>
      </w:r>
    </w:p>
    <w:p w14:paraId="78CE2949" w14:textId="77777777" w:rsidR="00234623" w:rsidRPr="00F93CB2" w:rsidRDefault="00234623" w:rsidP="00234623">
      <w:pPr>
        <w:jc w:val="both"/>
        <w:rPr>
          <w:sz w:val="16"/>
        </w:rPr>
      </w:pPr>
    </w:p>
    <w:p w14:paraId="1812C66F" w14:textId="55A27A35" w:rsidR="00234623" w:rsidRPr="00E305F9" w:rsidRDefault="00234623" w:rsidP="00234623">
      <w:pPr>
        <w:jc w:val="both"/>
      </w:pPr>
      <w:r w:rsidRPr="00E305F9">
        <w:t>94.</w:t>
      </w:r>
      <w:r w:rsidR="00060776">
        <w:t xml:space="preserve"> </w:t>
      </w:r>
      <w:r w:rsidRPr="00E305F9">
        <w:t>cos9</w:t>
      </w:r>
      <w:r w:rsidRPr="00E305F9">
        <w:rPr>
          <w:position w:val="-6"/>
        </w:rPr>
        <w:object w:dxaOrig="240" w:dyaOrig="220" w14:anchorId="69F3F2EC">
          <v:shape id="_x0000_i1607" type="#_x0000_t75" style="width:14.25pt;height:14.25pt" o:ole="">
            <v:imagedata r:id="rId1070" o:title=""/>
          </v:shape>
          <o:OLEObject Type="Embed" ProgID="Equation.DSMT4" ShapeID="_x0000_i1607" DrawAspect="Content" ObjectID="_1833652228" r:id="rId1089"/>
        </w:object>
      </w:r>
    </w:p>
    <w:p w14:paraId="23534CCB" w14:textId="38790193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800" w:dyaOrig="320" w14:anchorId="4EBB37FA">
          <v:shape id="_x0000_i1608" type="#_x0000_t75" style="width:94.05pt;height:14.25pt" o:ole="">
            <v:imagedata r:id="rId1090" o:title=""/>
          </v:shape>
          <o:OLEObject Type="Embed" ProgID="Equation.DSMT4" ShapeID="_x0000_i1608" DrawAspect="Content" ObjectID="_1833652229" r:id="rId1091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DB5D1A0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00" w:dyaOrig="320" w14:anchorId="7F5F4F67">
          <v:shape id="_x0000_i1609" type="#_x0000_t75" style="width:94.05pt;height:14.25pt" o:ole="">
            <v:imagedata r:id="rId1092" o:title=""/>
          </v:shape>
          <o:OLEObject Type="Embed" ProgID="Equation.DSMT4" ShapeID="_x0000_i1609" DrawAspect="Content" ObjectID="_1833652230" r:id="rId1093"/>
        </w:object>
      </w:r>
    </w:p>
    <w:p w14:paraId="5337C4B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840" w:dyaOrig="320" w14:anchorId="06761D9B">
          <v:shape id="_x0000_i1610" type="#_x0000_t75" style="width:94.05pt;height:14.25pt" o:ole="">
            <v:imagedata r:id="rId1094" o:title=""/>
          </v:shape>
          <o:OLEObject Type="Embed" ProgID="Equation.DSMT4" ShapeID="_x0000_i1610" DrawAspect="Content" ObjectID="_1833652231" r:id="rId1095"/>
        </w:object>
      </w:r>
    </w:p>
    <w:p w14:paraId="2B1B1858" w14:textId="02BC8216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40" w:dyaOrig="320" w14:anchorId="7C5A6818">
          <v:shape id="_x0000_i1611" type="#_x0000_t75" style="width:94.05pt;height:14.25pt" o:ole="">
            <v:imagedata r:id="rId1096" o:title=""/>
          </v:shape>
          <o:OLEObject Type="Embed" ProgID="Equation.DSMT4" ShapeID="_x0000_i1611" DrawAspect="Content" ObjectID="_1833652232" r:id="rId1097"/>
        </w:object>
      </w:r>
    </w:p>
    <w:p w14:paraId="4981A290" w14:textId="77777777" w:rsidR="00234623" w:rsidRPr="00E305F9" w:rsidRDefault="00234623" w:rsidP="00234623">
      <w:pPr>
        <w:jc w:val="both"/>
      </w:pPr>
    </w:p>
    <w:p w14:paraId="0D4649CE" w14:textId="553723C3" w:rsidR="00234623" w:rsidRPr="00E305F9" w:rsidRDefault="00234623" w:rsidP="00234623">
      <w:pPr>
        <w:jc w:val="both"/>
      </w:pPr>
      <w:r w:rsidRPr="00E305F9">
        <w:t>95.</w:t>
      </w:r>
      <w:r w:rsidR="00060776">
        <w:t xml:space="preserve"> </w:t>
      </w:r>
      <w:r w:rsidRPr="00E305F9">
        <w:t>2cos</w:t>
      </w:r>
      <w:r w:rsidRPr="00E305F9">
        <w:rPr>
          <w:position w:val="-6"/>
        </w:rPr>
        <w:object w:dxaOrig="240" w:dyaOrig="220" w14:anchorId="619C2345">
          <v:shape id="_x0000_i1612" type="#_x0000_t75" style="width:14.25pt;height:14.25pt" o:ole="">
            <v:imagedata r:id="rId1070" o:title=""/>
          </v:shape>
          <o:OLEObject Type="Embed" ProgID="Equation.DSMT4" ShapeID="_x0000_i1612" DrawAspect="Content" ObjectID="_1833652233" r:id="rId1098"/>
        </w:object>
      </w:r>
      <w:r w:rsidRPr="00E305F9">
        <w:t>cos</w:t>
      </w:r>
      <w:r w:rsidRPr="00E305F9">
        <w:rPr>
          <w:position w:val="-10"/>
        </w:rPr>
        <w:object w:dxaOrig="240" w:dyaOrig="320" w14:anchorId="3E01ED87">
          <v:shape id="_x0000_i1613" type="#_x0000_t75" style="width:14.25pt;height:14.25pt" o:ole="">
            <v:imagedata r:id="rId1099" o:title=""/>
          </v:shape>
          <o:OLEObject Type="Embed" ProgID="Equation.DSMT4" ShapeID="_x0000_i1613" DrawAspect="Content" ObjectID="_1833652234" r:id="rId1100"/>
        </w:object>
      </w:r>
      <w:r w:rsidRPr="00E305F9">
        <w:t>=</w:t>
      </w:r>
    </w:p>
    <w:p w14:paraId="5C8A0EFE" w14:textId="4FCA54C3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6B021740">
          <v:shape id="_x0000_i1614" type="#_x0000_t75" style="width:114.8pt;height:14.25pt" o:ole="">
            <v:imagedata r:id="rId1101" o:title=""/>
          </v:shape>
          <o:OLEObject Type="Embed" ProgID="Equation.DSMT4" ShapeID="_x0000_i1614" DrawAspect="Content" ObjectID="_1833652235" r:id="rId1102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376E181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4A42EFD4">
          <v:shape id="_x0000_i1615" type="#_x0000_t75" style="width:114.8pt;height:14.25pt" o:ole="">
            <v:imagedata r:id="rId1103" o:title=""/>
          </v:shape>
          <o:OLEObject Type="Embed" ProgID="Equation.DSMT4" ShapeID="_x0000_i1615" DrawAspect="Content" ObjectID="_1833652236" r:id="rId1104"/>
        </w:object>
      </w:r>
    </w:p>
    <w:p w14:paraId="159F00D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04F78258">
          <v:shape id="_x0000_i1616" type="#_x0000_t75" style="width:115.45pt;height:14.25pt" o:ole="">
            <v:imagedata r:id="rId1105" o:title=""/>
          </v:shape>
          <o:OLEObject Type="Embed" ProgID="Equation.DSMT4" ShapeID="_x0000_i1616" DrawAspect="Content" ObjectID="_1833652237" r:id="rId1106"/>
        </w:object>
      </w:r>
    </w:p>
    <w:p w14:paraId="365B4774" w14:textId="43E23C89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265013C8">
          <v:shape id="_x0000_i1617" type="#_x0000_t75" style="width:115.45pt;height:14.25pt" o:ole="">
            <v:imagedata r:id="rId1107" o:title=""/>
          </v:shape>
          <o:OLEObject Type="Embed" ProgID="Equation.DSMT4" ShapeID="_x0000_i1617" DrawAspect="Content" ObjectID="_1833652238" r:id="rId1108"/>
        </w:object>
      </w:r>
    </w:p>
    <w:p w14:paraId="66D0FDFC" w14:textId="3F63C7E2" w:rsidR="00234623" w:rsidRPr="00E305F9" w:rsidRDefault="00234623" w:rsidP="00234623">
      <w:pPr>
        <w:jc w:val="both"/>
      </w:pPr>
      <w:r w:rsidRPr="00E305F9">
        <w:t>96.</w:t>
      </w:r>
      <w:r w:rsidR="00060776">
        <w:t xml:space="preserve"> </w:t>
      </w:r>
      <w:r w:rsidRPr="00E305F9">
        <w:t>cos2</w:t>
      </w:r>
      <w:r w:rsidRPr="00E305F9">
        <w:rPr>
          <w:position w:val="-6"/>
        </w:rPr>
        <w:object w:dxaOrig="240" w:dyaOrig="220" w14:anchorId="6913A0C4">
          <v:shape id="_x0000_i1618" type="#_x0000_t75" style="width:14.25pt;height:14.25pt" o:ole="">
            <v:imagedata r:id="rId1070" o:title=""/>
          </v:shape>
          <o:OLEObject Type="Embed" ProgID="Equation.DSMT4" ShapeID="_x0000_i1618" DrawAspect="Content" ObjectID="_1833652239" r:id="rId1109"/>
        </w:object>
      </w:r>
      <w:r w:rsidRPr="00E305F9">
        <w:t xml:space="preserve"> =</w:t>
      </w:r>
    </w:p>
    <w:p w14:paraId="7AACAC5F" w14:textId="483FB9DE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4"/>
        </w:rPr>
        <w:object w:dxaOrig="999" w:dyaOrig="660" w14:anchorId="310B797D">
          <v:shape id="_x0000_i1619" type="#_x0000_t75" style="width:49.95pt;height:29.2pt" o:ole="">
            <v:imagedata r:id="rId1110" o:title=""/>
          </v:shape>
          <o:OLEObject Type="Embed" ProgID="Equation.DSMT4" ShapeID="_x0000_i1619" DrawAspect="Content" ObjectID="_1833652240" r:id="rId1111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D5DB411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204074AC">
          <v:shape id="_x0000_i1620" type="#_x0000_t75" style="width:49.95pt;height:29.2pt" o:ole="">
            <v:imagedata r:id="rId1112" o:title=""/>
          </v:shape>
          <o:OLEObject Type="Embed" ProgID="Equation.DSMT4" ShapeID="_x0000_i1620" DrawAspect="Content" ObjectID="_1833652241" r:id="rId1113"/>
        </w:object>
      </w:r>
    </w:p>
    <w:p w14:paraId="1ED1DE3F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60" w14:anchorId="63C8B02A">
          <v:shape id="_x0000_i1621" type="#_x0000_t75" style="width:49.95pt;height:29.2pt" o:ole="">
            <v:imagedata r:id="rId1114" o:title=""/>
          </v:shape>
          <o:OLEObject Type="Embed" ProgID="Equation.DSMT4" ShapeID="_x0000_i1621" DrawAspect="Content" ObjectID="_1833652242" r:id="rId1115"/>
        </w:object>
      </w:r>
    </w:p>
    <w:p w14:paraId="05F0CC7F" w14:textId="0E4A1DB7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251B389D">
          <v:shape id="_x0000_i1622" type="#_x0000_t75" style="width:49.95pt;height:29.2pt" o:ole="">
            <v:imagedata r:id="rId1116" o:title=""/>
          </v:shape>
          <o:OLEObject Type="Embed" ProgID="Equation.DSMT4" ShapeID="_x0000_i1622" DrawAspect="Content" ObjectID="_1833652243" r:id="rId1117"/>
        </w:object>
      </w:r>
    </w:p>
    <w:p w14:paraId="01E1E481" w14:textId="77777777" w:rsidR="00234623" w:rsidRPr="00E305F9" w:rsidRDefault="00234623" w:rsidP="00234623">
      <w:pPr>
        <w:jc w:val="both"/>
      </w:pPr>
    </w:p>
    <w:p w14:paraId="5207DD76" w14:textId="71F7ECFC" w:rsidR="00234623" w:rsidRPr="00E305F9" w:rsidRDefault="00234623" w:rsidP="00234623">
      <w:pPr>
        <w:jc w:val="both"/>
      </w:pPr>
      <w:r w:rsidRPr="00E305F9">
        <w:t>97.</w:t>
      </w:r>
      <w:r w:rsidR="00060776">
        <w:t xml:space="preserve"> </w:t>
      </w:r>
      <w:r w:rsidRPr="00E305F9">
        <w:t>cos2</w:t>
      </w:r>
      <w:r w:rsidRPr="00E305F9">
        <w:rPr>
          <w:position w:val="-6"/>
        </w:rPr>
        <w:object w:dxaOrig="240" w:dyaOrig="220" w14:anchorId="5FB2A2AD">
          <v:shape id="_x0000_i1623" type="#_x0000_t75" style="width:14.25pt;height:14.25pt" o:ole="">
            <v:imagedata r:id="rId1070" o:title=""/>
          </v:shape>
          <o:OLEObject Type="Embed" ProgID="Equation.DSMT4" ShapeID="_x0000_i1623" DrawAspect="Content" ObjectID="_1833652244" r:id="rId1118"/>
        </w:object>
      </w:r>
      <w:r w:rsidRPr="00E305F9">
        <w:t xml:space="preserve"> =</w:t>
      </w:r>
    </w:p>
    <w:p w14:paraId="12C7E558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6317AD33">
          <v:shape id="_x0000_i1624" type="#_x0000_t75" style="width:114.8pt;height:14.25pt" o:ole="">
            <v:imagedata r:id="rId1119" o:title=""/>
          </v:shape>
          <o:OLEObject Type="Embed" ProgID="Equation.DSMT4" ShapeID="_x0000_i1624" DrawAspect="Content" ObjectID="_1833652245" r:id="rId1120"/>
        </w:object>
      </w:r>
    </w:p>
    <w:p w14:paraId="19B6138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1E5C5C04">
          <v:shape id="_x0000_i1625" type="#_x0000_t75" style="width:114.8pt;height:14.25pt" o:ole="">
            <v:imagedata r:id="rId1121" o:title=""/>
          </v:shape>
          <o:OLEObject Type="Embed" ProgID="Equation.DSMT4" ShapeID="_x0000_i1625" DrawAspect="Content" ObjectID="_1833652246" r:id="rId1122"/>
        </w:object>
      </w:r>
    </w:p>
    <w:p w14:paraId="7918ACA2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10"/>
        </w:rPr>
        <w:object w:dxaOrig="2260" w:dyaOrig="320" w14:anchorId="5842BACD">
          <v:shape id="_x0000_i1626" type="#_x0000_t75" style="width:115.45pt;height:14.25pt" o:ole="">
            <v:imagedata r:id="rId1123" o:title=""/>
          </v:shape>
          <o:OLEObject Type="Embed" ProgID="Equation.DSMT4" ShapeID="_x0000_i1626" DrawAspect="Content" ObjectID="_1833652247" r:id="rId1124"/>
        </w:object>
      </w:r>
    </w:p>
    <w:p w14:paraId="2116EF78" w14:textId="4785508F" w:rsidR="00234623" w:rsidRPr="00E305F9" w:rsidRDefault="00234623" w:rsidP="000A7369">
      <w:pPr>
        <w:jc w:val="both"/>
      </w:pPr>
      <w:r w:rsidRPr="00E305F9">
        <w:tab/>
        <w:t>d)</w:t>
      </w:r>
      <w:r w:rsidR="000A7369">
        <w:t xml:space="preserve">  </w:t>
      </w:r>
      <w:r w:rsidRPr="00E305F9">
        <w:t>None of these</w: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07EDA537" w14:textId="77777777" w:rsidR="00234623" w:rsidRPr="00E305F9" w:rsidRDefault="00234623" w:rsidP="00234623">
      <w:pPr>
        <w:jc w:val="both"/>
      </w:pPr>
    </w:p>
    <w:p w14:paraId="42E7E18F" w14:textId="4F4B6F1D" w:rsidR="00234623" w:rsidRPr="00E305F9" w:rsidRDefault="00234623" w:rsidP="00234623">
      <w:pPr>
        <w:jc w:val="both"/>
      </w:pPr>
      <w:r w:rsidRPr="00E305F9">
        <w:t>98.</w:t>
      </w:r>
      <w:r w:rsidR="00060776">
        <w:t xml:space="preserve"> </w:t>
      </w:r>
      <w:r w:rsidRPr="00E305F9">
        <w:t>2cos</w:t>
      </w:r>
      <w:r w:rsidRPr="00E305F9">
        <w:rPr>
          <w:position w:val="-6"/>
        </w:rPr>
        <w:object w:dxaOrig="240" w:dyaOrig="220" w14:anchorId="4931CD02">
          <v:shape id="_x0000_i1627" type="#_x0000_t75" style="width:14.25pt;height:14.25pt" o:ole="">
            <v:imagedata r:id="rId1070" o:title=""/>
          </v:shape>
          <o:OLEObject Type="Embed" ProgID="Equation.DSMT4" ShapeID="_x0000_i1627" DrawAspect="Content" ObjectID="_1833652248" r:id="rId1125"/>
        </w:object>
      </w:r>
      <w:r w:rsidRPr="00E305F9">
        <w:t xml:space="preserve"> sin</w:t>
      </w:r>
      <w:r w:rsidRPr="00E305F9">
        <w:rPr>
          <w:position w:val="-10"/>
        </w:rPr>
        <w:object w:dxaOrig="240" w:dyaOrig="320" w14:anchorId="16929D52">
          <v:shape id="_x0000_i1628" type="#_x0000_t75" style="width:14.25pt;height:14.25pt" o:ole="">
            <v:imagedata r:id="rId1126" o:title=""/>
          </v:shape>
          <o:OLEObject Type="Embed" ProgID="Equation.DSMT4" ShapeID="_x0000_i1628" DrawAspect="Content" ObjectID="_1833652249" r:id="rId1127"/>
        </w:object>
      </w:r>
      <w:r w:rsidRPr="00E305F9">
        <w:t>=</w:t>
      </w:r>
    </w:p>
    <w:p w14:paraId="54C4F5BA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11AA133B">
          <v:shape id="_x0000_i1629" type="#_x0000_t75" style="width:114.8pt;height:14.25pt" o:ole="">
            <v:imagedata r:id="rId1119" o:title=""/>
          </v:shape>
          <o:OLEObject Type="Embed" ProgID="Equation.DSMT4" ShapeID="_x0000_i1629" DrawAspect="Content" ObjectID="_1833652250" r:id="rId1128"/>
        </w:object>
      </w:r>
    </w:p>
    <w:p w14:paraId="2313C50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44B07A00">
          <v:shape id="_x0000_i1630" type="#_x0000_t75" style="width:114.8pt;height:14.25pt" o:ole="">
            <v:imagedata r:id="rId1121" o:title=""/>
          </v:shape>
          <o:OLEObject Type="Embed" ProgID="Equation.DSMT4" ShapeID="_x0000_i1630" DrawAspect="Content" ObjectID="_1833652251" r:id="rId1129"/>
        </w:object>
      </w:r>
    </w:p>
    <w:p w14:paraId="487B4D7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41453B59">
          <v:shape id="_x0000_i1631" type="#_x0000_t75" style="width:115.45pt;height:14.25pt" o:ole="">
            <v:imagedata r:id="rId1123" o:title=""/>
          </v:shape>
          <o:OLEObject Type="Embed" ProgID="Equation.DSMT4" ShapeID="_x0000_i1631" DrawAspect="Content" ObjectID="_1833652252" r:id="rId1130"/>
        </w:object>
      </w:r>
    </w:p>
    <w:p w14:paraId="54116471" w14:textId="6EAF08D8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1802AE02">
          <v:shape id="_x0000_i1632" type="#_x0000_t75" style="width:115.45pt;height:14.25pt" o:ole="">
            <v:imagedata r:id="rId1131" o:title=""/>
          </v:shape>
          <o:OLEObject Type="Embed" ProgID="Equation.DSMT4" ShapeID="_x0000_i1632" DrawAspect="Content" ObjectID="_1833652253" r:id="rId1132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3A4733D2" w14:textId="77777777" w:rsidR="00234623" w:rsidRPr="00E305F9" w:rsidRDefault="00234623" w:rsidP="00234623">
      <w:pPr>
        <w:jc w:val="both"/>
      </w:pPr>
    </w:p>
    <w:p w14:paraId="589BC0ED" w14:textId="300F99B9" w:rsidR="00234623" w:rsidRPr="00E305F9" w:rsidRDefault="00234623" w:rsidP="00234623">
      <w:pPr>
        <w:jc w:val="both"/>
      </w:pPr>
      <w:r w:rsidRPr="00E305F9">
        <w:t>99.</w:t>
      </w:r>
      <w:r w:rsidR="00060776">
        <w:t xml:space="preserve"> </w:t>
      </w:r>
      <w:r w:rsidRPr="00E305F9">
        <w:t>2sin</w:t>
      </w:r>
      <w:r w:rsidRPr="00E305F9">
        <w:rPr>
          <w:position w:val="-6"/>
        </w:rPr>
        <w:object w:dxaOrig="240" w:dyaOrig="220" w14:anchorId="39DA530D">
          <v:shape id="_x0000_i1633" type="#_x0000_t75" style="width:14.25pt;height:14.25pt" o:ole="">
            <v:imagedata r:id="rId1070" o:title=""/>
          </v:shape>
          <o:OLEObject Type="Embed" ProgID="Equation.DSMT4" ShapeID="_x0000_i1633" DrawAspect="Content" ObjectID="_1833652254" r:id="rId1133"/>
        </w:object>
      </w:r>
      <w:r w:rsidRPr="00E305F9">
        <w:t xml:space="preserve"> sin</w:t>
      </w:r>
      <w:r w:rsidRPr="00E305F9">
        <w:rPr>
          <w:position w:val="-10"/>
        </w:rPr>
        <w:object w:dxaOrig="240" w:dyaOrig="320" w14:anchorId="07B0E8C7">
          <v:shape id="_x0000_i1634" type="#_x0000_t75" style="width:14.25pt;height:14.25pt" o:ole="">
            <v:imagedata r:id="rId1134" o:title=""/>
          </v:shape>
          <o:OLEObject Type="Embed" ProgID="Equation.DSMT4" ShapeID="_x0000_i1634" DrawAspect="Content" ObjectID="_1833652255" r:id="rId1135"/>
        </w:object>
      </w:r>
      <w:r w:rsidRPr="00E305F9">
        <w:t xml:space="preserve"> =</w:t>
      </w:r>
    </w:p>
    <w:p w14:paraId="6A45226E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28DEBF9C">
          <v:shape id="_x0000_i1635" type="#_x0000_t75" style="width:114.8pt;height:14.25pt" o:ole="">
            <v:imagedata r:id="rId1119" o:title=""/>
          </v:shape>
          <o:OLEObject Type="Embed" ProgID="Equation.DSMT4" ShapeID="_x0000_i1635" DrawAspect="Content" ObjectID="_1833652256" r:id="rId1136"/>
        </w:object>
      </w:r>
    </w:p>
    <w:p w14:paraId="7946CA19" w14:textId="1655FD28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046988AF">
          <v:shape id="_x0000_i1636" type="#_x0000_t75" style="width:114.8pt;height:14.25pt" o:ole="">
            <v:imagedata r:id="rId1137" o:title=""/>
          </v:shape>
          <o:OLEObject Type="Embed" ProgID="Equation.DSMT4" ShapeID="_x0000_i1636" DrawAspect="Content" ObjectID="_1833652257" r:id="rId1138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2BC40FC1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5FAD6036">
          <v:shape id="_x0000_i1637" type="#_x0000_t75" style="width:115.45pt;height:14.25pt" o:ole="">
            <v:imagedata r:id="rId1123" o:title=""/>
          </v:shape>
          <o:OLEObject Type="Embed" ProgID="Equation.DSMT4" ShapeID="_x0000_i1637" DrawAspect="Content" ObjectID="_1833652258" r:id="rId1139"/>
        </w:object>
      </w:r>
    </w:p>
    <w:p w14:paraId="7582A9A5" w14:textId="7051A42A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1950F221">
          <v:shape id="_x0000_i1638" type="#_x0000_t75" style="width:115.45pt;height:14.25pt" o:ole="">
            <v:imagedata r:id="rId1131" o:title=""/>
          </v:shape>
          <o:OLEObject Type="Embed" ProgID="Equation.DSMT4" ShapeID="_x0000_i1638" DrawAspect="Content" ObjectID="_1833652259" r:id="rId1140"/>
        </w:object>
      </w:r>
    </w:p>
    <w:p w14:paraId="30B30478" w14:textId="77777777" w:rsidR="00234623" w:rsidRPr="00E305F9" w:rsidRDefault="00234623" w:rsidP="00234623">
      <w:pPr>
        <w:jc w:val="both"/>
      </w:pPr>
    </w:p>
    <w:p w14:paraId="5EBF4E3A" w14:textId="449FA6C4" w:rsidR="00234623" w:rsidRPr="00E305F9" w:rsidRDefault="00234623" w:rsidP="00234623">
      <w:pPr>
        <w:jc w:val="both"/>
      </w:pPr>
      <w:r w:rsidRPr="00E305F9">
        <w:t>100.</w:t>
      </w:r>
      <w:r w:rsidR="00060776">
        <w:t xml:space="preserve"> </w:t>
      </w:r>
      <w:r w:rsidRPr="00E305F9">
        <w:rPr>
          <w:position w:val="-10"/>
        </w:rPr>
        <w:object w:dxaOrig="1440" w:dyaOrig="320" w14:anchorId="51658ECA">
          <v:shape id="_x0000_i1639" type="#_x0000_t75" style="width:1in;height:14.25pt" o:ole="">
            <v:imagedata r:id="rId1141" o:title=""/>
          </v:shape>
          <o:OLEObject Type="Embed" ProgID="Equation.DSMT4" ShapeID="_x0000_i1639" DrawAspect="Content" ObjectID="_1833652260" r:id="rId1142"/>
        </w:object>
      </w:r>
    </w:p>
    <w:p w14:paraId="6C28F0B8" w14:textId="4135734A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4023BB11">
          <v:shape id="_x0000_i1640" type="#_x0000_t75" style="width:101.2pt;height:29.2pt" o:ole="">
            <v:imagedata r:id="rId1143" o:title=""/>
          </v:shape>
          <o:OLEObject Type="Embed" ProgID="Equation.DSMT4" ShapeID="_x0000_i1640" DrawAspect="Content" ObjectID="_1833652261" r:id="rId1144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79A7A10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35CC534B">
          <v:shape id="_x0000_i1641" type="#_x0000_t75" style="width:94.05pt;height:29.2pt" o:ole="">
            <v:imagedata r:id="rId1145" o:title=""/>
          </v:shape>
          <o:OLEObject Type="Embed" ProgID="Equation.DSMT4" ShapeID="_x0000_i1641" DrawAspect="Content" ObjectID="_1833652262" r:id="rId1146"/>
        </w:object>
      </w:r>
    </w:p>
    <w:p w14:paraId="2ED96FD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7AA42F19">
          <v:shape id="_x0000_i1642" type="#_x0000_t75" style="width:94.05pt;height:29.2pt" o:ole="">
            <v:imagedata r:id="rId1147" o:title=""/>
          </v:shape>
          <o:OLEObject Type="Embed" ProgID="Equation.DSMT4" ShapeID="_x0000_i1642" DrawAspect="Content" ObjectID="_1833652263" r:id="rId1148"/>
        </w:object>
      </w:r>
    </w:p>
    <w:p w14:paraId="29992811" w14:textId="238A9A97" w:rsidR="00234623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07AFBD88">
          <v:shape id="_x0000_i1643" type="#_x0000_t75" style="width:101.2pt;height:29.2pt" o:ole="">
            <v:imagedata r:id="rId1149" o:title=""/>
          </v:shape>
          <o:OLEObject Type="Embed" ProgID="Equation.DSMT4" ShapeID="_x0000_i1643" DrawAspect="Content" ObjectID="_1833652264" r:id="rId1150"/>
        </w:object>
      </w:r>
    </w:p>
    <w:p w14:paraId="572579F7" w14:textId="77777777" w:rsidR="000A7369" w:rsidRPr="00E305F9" w:rsidRDefault="000A7369" w:rsidP="000A7369">
      <w:pPr>
        <w:jc w:val="both"/>
      </w:pPr>
    </w:p>
    <w:p w14:paraId="49252892" w14:textId="2D26229D" w:rsidR="00234623" w:rsidRPr="00E305F9" w:rsidRDefault="00234623" w:rsidP="00060776">
      <w:pPr>
        <w:jc w:val="both"/>
      </w:pPr>
      <w:r w:rsidRPr="00E305F9">
        <w:t>101.</w:t>
      </w:r>
      <w:r w:rsidR="00060776">
        <w:t xml:space="preserve"> </w:t>
      </w:r>
      <w:r w:rsidRPr="00E305F9">
        <w:rPr>
          <w:position w:val="-10"/>
        </w:rPr>
        <w:object w:dxaOrig="1359" w:dyaOrig="320" w14:anchorId="7C06D029">
          <v:shape id="_x0000_i1644" type="#_x0000_t75" style="width:64.85pt;height:14.25pt" o:ole="">
            <v:imagedata r:id="rId1151" o:title=""/>
          </v:shape>
          <o:OLEObject Type="Embed" ProgID="Equation.DSMT4" ShapeID="_x0000_i1644" DrawAspect="Content" ObjectID="_1833652265" r:id="rId1152"/>
        </w:object>
      </w:r>
    </w:p>
    <w:p w14:paraId="3192397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2C6CB938">
          <v:shape id="_x0000_i1645" type="#_x0000_t75" style="width:101.2pt;height:29.2pt" o:ole="">
            <v:imagedata r:id="rId1143" o:title=""/>
          </v:shape>
          <o:OLEObject Type="Embed" ProgID="Equation.DSMT4" ShapeID="_x0000_i1645" DrawAspect="Content" ObjectID="_1833652266" r:id="rId1153"/>
        </w:object>
      </w:r>
    </w:p>
    <w:p w14:paraId="51B253B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620A6ACA">
          <v:shape id="_x0000_i1646" type="#_x0000_t75" style="width:94.05pt;height:29.2pt" o:ole="">
            <v:imagedata r:id="rId1145" o:title=""/>
          </v:shape>
          <o:OLEObject Type="Embed" ProgID="Equation.DSMT4" ShapeID="_x0000_i1646" DrawAspect="Content" ObjectID="_1833652267" r:id="rId1154"/>
        </w:object>
      </w:r>
    </w:p>
    <w:p w14:paraId="41420E50" w14:textId="3AD3A19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24"/>
        </w:rPr>
        <w:object w:dxaOrig="1939" w:dyaOrig="620" w14:anchorId="44AFB23B">
          <v:shape id="_x0000_i1647" type="#_x0000_t75" style="width:94.05pt;height:29.2pt" o:ole="">
            <v:imagedata r:id="rId1147" o:title=""/>
          </v:shape>
          <o:OLEObject Type="Embed" ProgID="Equation.DSMT4" ShapeID="_x0000_i1647" DrawAspect="Content" ObjectID="_1833652268" r:id="rId1155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131B6EE6" w14:textId="61071285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23555C06">
          <v:shape id="_x0000_i1648" type="#_x0000_t75" style="width:101.2pt;height:29.2pt" o:ole="">
            <v:imagedata r:id="rId1149" o:title=""/>
          </v:shape>
          <o:OLEObject Type="Embed" ProgID="Equation.DSMT4" ShapeID="_x0000_i1648" DrawAspect="Content" ObjectID="_1833652269" r:id="rId1156"/>
        </w:object>
      </w:r>
    </w:p>
    <w:p w14:paraId="1E7A2D19" w14:textId="77777777" w:rsidR="00234623" w:rsidRPr="00E305F9" w:rsidRDefault="00234623" w:rsidP="00234623">
      <w:pPr>
        <w:jc w:val="both"/>
      </w:pPr>
    </w:p>
    <w:p w14:paraId="155BFC8E" w14:textId="549081FA" w:rsidR="00234623" w:rsidRPr="00E305F9" w:rsidRDefault="00234623" w:rsidP="00060776">
      <w:pPr>
        <w:jc w:val="both"/>
      </w:pPr>
      <w:r w:rsidRPr="00E305F9">
        <w:t xml:space="preserve">102. </w:t>
      </w:r>
      <w:r w:rsidRPr="00E305F9">
        <w:rPr>
          <w:position w:val="-10"/>
        </w:rPr>
        <w:object w:dxaOrig="1359" w:dyaOrig="320" w14:anchorId="1CB81CD0">
          <v:shape id="_x0000_i1649" type="#_x0000_t75" style="width:64.85pt;height:14.25pt" o:ole="">
            <v:imagedata r:id="rId1157" o:title=""/>
          </v:shape>
          <o:OLEObject Type="Embed" ProgID="Equation.DSMT4" ShapeID="_x0000_i1649" DrawAspect="Content" ObjectID="_1833652270" r:id="rId1158"/>
        </w:object>
      </w:r>
    </w:p>
    <w:p w14:paraId="04F49168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5E3607BD">
          <v:shape id="_x0000_i1650" type="#_x0000_t75" style="width:101.2pt;height:29.2pt" o:ole="">
            <v:imagedata r:id="rId1143" o:title=""/>
          </v:shape>
          <o:OLEObject Type="Embed" ProgID="Equation.DSMT4" ShapeID="_x0000_i1650" DrawAspect="Content" ObjectID="_1833652271" r:id="rId1159"/>
        </w:object>
      </w:r>
    </w:p>
    <w:p w14:paraId="357AF0A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59D3D5FE">
          <v:shape id="_x0000_i1651" type="#_x0000_t75" style="width:94.05pt;height:29.2pt" o:ole="">
            <v:imagedata r:id="rId1145" o:title=""/>
          </v:shape>
          <o:OLEObject Type="Embed" ProgID="Equation.DSMT4" ShapeID="_x0000_i1651" DrawAspect="Content" ObjectID="_1833652272" r:id="rId1160"/>
        </w:object>
      </w:r>
    </w:p>
    <w:p w14:paraId="486E7D5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2EC5668A">
          <v:shape id="_x0000_i1652" type="#_x0000_t75" style="width:94.05pt;height:29.2pt" o:ole="">
            <v:imagedata r:id="rId1147" o:title=""/>
          </v:shape>
          <o:OLEObject Type="Embed" ProgID="Equation.DSMT4" ShapeID="_x0000_i1652" DrawAspect="Content" ObjectID="_1833652273" r:id="rId1161"/>
        </w:object>
      </w:r>
    </w:p>
    <w:p w14:paraId="0B021BAF" w14:textId="485BF7CA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65FB79DF">
          <v:shape id="_x0000_i1653" type="#_x0000_t75" style="width:101.2pt;height:29.2pt" o:ole="">
            <v:imagedata r:id="rId1149" o:title=""/>
          </v:shape>
          <o:OLEObject Type="Embed" ProgID="Equation.DSMT4" ShapeID="_x0000_i1653" DrawAspect="Content" ObjectID="_1833652274" r:id="rId1162"/>
        </w:object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6AECCFE7" w14:textId="77777777" w:rsidR="00234623" w:rsidRPr="00E305F9" w:rsidRDefault="00234623" w:rsidP="00234623">
      <w:pPr>
        <w:jc w:val="both"/>
      </w:pPr>
    </w:p>
    <w:p w14:paraId="4620692E" w14:textId="0B3DEC6F" w:rsidR="00234623" w:rsidRPr="00E305F9" w:rsidRDefault="00234623" w:rsidP="000A7369">
      <w:pPr>
        <w:jc w:val="both"/>
      </w:pPr>
      <w:r w:rsidRPr="00E305F9">
        <w:t xml:space="preserve">103. </w:t>
      </w:r>
      <w:r w:rsidRPr="00E305F9">
        <w:rPr>
          <w:position w:val="-24"/>
        </w:rPr>
        <w:object w:dxaOrig="859" w:dyaOrig="620" w14:anchorId="7B7F539F">
          <v:shape id="_x0000_i1654" type="#_x0000_t75" style="width:42.8pt;height:29.2pt" o:ole="">
            <v:imagedata r:id="rId1163" o:title=""/>
          </v:shape>
          <o:OLEObject Type="Embed" ProgID="Equation.DSMT4" ShapeID="_x0000_i1654" DrawAspect="Content" ObjectID="_1833652275" r:id="rId1164"/>
        </w:object>
      </w:r>
    </w:p>
    <w:p w14:paraId="646FF575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680" w:dyaOrig="720" w14:anchorId="5EB80561">
          <v:shape id="_x0000_i1655" type="#_x0000_t75" style="width:36.3pt;height:36.3pt" o:ole="">
            <v:imagedata r:id="rId1165" o:title=""/>
          </v:shape>
          <o:OLEObject Type="Embed" ProgID="Equation.DSMT4" ShapeID="_x0000_i1655" DrawAspect="Content" ObjectID="_1833652276" r:id="rId1166"/>
        </w:object>
      </w:r>
    </w:p>
    <w:p w14:paraId="36286AFD" w14:textId="0AA7219D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700" w:dyaOrig="720" w14:anchorId="54B33593">
          <v:shape id="_x0000_i1656" type="#_x0000_t75" style="width:36.3pt;height:36.3pt" o:ole="">
            <v:imagedata r:id="rId1167" o:title=""/>
          </v:shape>
          <o:OLEObject Type="Embed" ProgID="Equation.DSMT4" ShapeID="_x0000_i1656" DrawAspect="Content" ObjectID="_1833652277" r:id="rId1168"/>
        </w:object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479D2B7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700" w:dyaOrig="720" w14:anchorId="7A1B3259">
          <v:shape id="_x0000_i1657" type="#_x0000_t75" style="width:36.3pt;height:36.3pt" o:ole="">
            <v:imagedata r:id="rId1169" o:title=""/>
          </v:shape>
          <o:OLEObject Type="Embed" ProgID="Equation.DSMT4" ShapeID="_x0000_i1657" DrawAspect="Content" ObjectID="_1833652278" r:id="rId1170"/>
        </w:object>
      </w:r>
    </w:p>
    <w:p w14:paraId="4483E100" w14:textId="14C1773D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680" w:dyaOrig="720" w14:anchorId="00677A65">
          <v:shape id="_x0000_i1658" type="#_x0000_t75" style="width:36.3pt;height:36.3pt" o:ole="">
            <v:imagedata r:id="rId1171" o:title=""/>
          </v:shape>
          <o:OLEObject Type="Embed" ProgID="Equation.DSMT4" ShapeID="_x0000_i1658" DrawAspect="Content" ObjectID="_1833652279" r:id="rId1172"/>
        </w:object>
      </w:r>
    </w:p>
    <w:p w14:paraId="125BA155" w14:textId="77777777" w:rsidR="00234623" w:rsidRPr="00E305F9" w:rsidRDefault="00234623" w:rsidP="00234623">
      <w:pPr>
        <w:jc w:val="both"/>
      </w:pPr>
    </w:p>
    <w:p w14:paraId="6A059F5F" w14:textId="4A72DEAC" w:rsidR="00234623" w:rsidRPr="00E305F9" w:rsidRDefault="00234623" w:rsidP="00060776">
      <w:pPr>
        <w:jc w:val="both"/>
      </w:pPr>
      <w:r w:rsidRPr="00E305F9">
        <w:t>104. Cos315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74C0022F" w14:textId="3F0B8341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420" w:dyaOrig="660" w14:anchorId="1CCF2420">
          <v:shape id="_x0000_i1659" type="#_x0000_t75" style="width:22.05pt;height:29.2pt" o:ole="">
            <v:imagedata r:id="rId1173" o:title=""/>
          </v:shape>
          <o:OLEObject Type="Embed" ProgID="Equation.DSMT4" ShapeID="_x0000_i1659" DrawAspect="Content" ObjectID="_1833652280" r:id="rId1174"/>
        </w:object>
      </w:r>
      <w:r w:rsidR="000A7369">
        <w:tab/>
      </w:r>
      <w:r w:rsidR="000A7369">
        <w:tab/>
      </w:r>
      <w:r w:rsidR="000A7369">
        <w:tab/>
      </w:r>
      <w:r w:rsidR="000A7369">
        <w:tab/>
      </w:r>
      <w:r w:rsidR="000A7369" w:rsidRPr="00B950E9">
        <w:rPr>
          <w:rFonts w:asciiTheme="majorBidi" w:hAnsiTheme="majorBidi" w:cstheme="majorBidi"/>
        </w:rPr>
        <w:sym w:font="Wingdings" w:char="F077"/>
      </w:r>
    </w:p>
    <w:p w14:paraId="0520BCE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51A99247">
          <v:shape id="_x0000_i1660" type="#_x0000_t75" style="width:29.2pt;height:29.2pt" o:ole="">
            <v:imagedata r:id="rId1175" o:title=""/>
          </v:shape>
          <o:OLEObject Type="Embed" ProgID="Equation.DSMT4" ShapeID="_x0000_i1660" DrawAspect="Content" ObjectID="_1833652281" r:id="rId1176"/>
        </w:object>
      </w:r>
    </w:p>
    <w:p w14:paraId="53FB1506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28"/>
        </w:rPr>
        <w:object w:dxaOrig="420" w:dyaOrig="660" w14:anchorId="715D8DEC">
          <v:shape id="_x0000_i1661" type="#_x0000_t75" style="width:22.05pt;height:29.2pt" o:ole="">
            <v:imagedata r:id="rId1177" o:title=""/>
          </v:shape>
          <o:OLEObject Type="Embed" ProgID="Equation.DSMT4" ShapeID="_x0000_i1661" DrawAspect="Content" ObjectID="_1833652282" r:id="rId1178"/>
        </w:object>
      </w:r>
    </w:p>
    <w:p w14:paraId="7458E12A" w14:textId="666D0097" w:rsidR="00234623" w:rsidRPr="00E305F9" w:rsidRDefault="00234623" w:rsidP="000A7369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580" w:dyaOrig="660" w14:anchorId="2D1A98A9">
          <v:shape id="_x0000_i1662" type="#_x0000_t75" style="width:29.2pt;height:29.2pt" o:ole="">
            <v:imagedata r:id="rId1179" o:title=""/>
          </v:shape>
          <o:OLEObject Type="Embed" ProgID="Equation.DSMT4" ShapeID="_x0000_i1662" DrawAspect="Content" ObjectID="_1833652283" r:id="rId1180"/>
        </w:object>
      </w:r>
    </w:p>
    <w:p w14:paraId="10C3058B" w14:textId="77777777" w:rsidR="00234623" w:rsidRPr="00E305F9" w:rsidRDefault="00234623" w:rsidP="00234623">
      <w:pPr>
        <w:jc w:val="both"/>
      </w:pPr>
    </w:p>
    <w:p w14:paraId="4D852DC9" w14:textId="2F5D1579" w:rsidR="00234623" w:rsidRPr="00E305F9" w:rsidRDefault="00234623" w:rsidP="00060776">
      <w:pPr>
        <w:jc w:val="both"/>
      </w:pPr>
      <w:r w:rsidRPr="00E305F9">
        <w:t>105. Cos540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093A5E00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8"/>
        </w:rPr>
        <w:object w:dxaOrig="420" w:dyaOrig="660" w14:anchorId="705F6408">
          <v:shape id="_x0000_i1663" type="#_x0000_t75" style="width:22.05pt;height:29.2pt" o:ole="">
            <v:imagedata r:id="rId1173" o:title=""/>
          </v:shape>
          <o:OLEObject Type="Embed" ProgID="Equation.DSMT4" ShapeID="_x0000_i1663" DrawAspect="Content" ObjectID="_1833652284" r:id="rId1181"/>
        </w:object>
      </w:r>
    </w:p>
    <w:p w14:paraId="1F34E1A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168D828A">
          <v:shape id="_x0000_i1664" type="#_x0000_t75" style="width:29.2pt;height:29.2pt" o:ole="">
            <v:imagedata r:id="rId1175" o:title=""/>
          </v:shape>
          <o:OLEObject Type="Embed" ProgID="Equation.DSMT4" ShapeID="_x0000_i1664" DrawAspect="Content" ObjectID="_1833652285" r:id="rId1182"/>
        </w:object>
      </w:r>
    </w:p>
    <w:p w14:paraId="4AC140E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20" w:dyaOrig="660" w14:anchorId="4DD5B6E2">
          <v:shape id="_x0000_i1665" type="#_x0000_t75" style="width:22.05pt;height:29.2pt" o:ole="">
            <v:imagedata r:id="rId1177" o:title=""/>
          </v:shape>
          <o:OLEObject Type="Embed" ProgID="Equation.DSMT4" ShapeID="_x0000_i1665" DrawAspect="Content" ObjectID="_1833652286" r:id="rId1183"/>
        </w:object>
      </w:r>
    </w:p>
    <w:p w14:paraId="1B28F116" w14:textId="0DA06623" w:rsidR="00234623" w:rsidRPr="00E305F9" w:rsidRDefault="00234623" w:rsidP="003741E7">
      <w:pPr>
        <w:jc w:val="both"/>
      </w:pPr>
      <w:r w:rsidRPr="00E305F9">
        <w:tab/>
        <w:t>d)</w:t>
      </w:r>
      <w:r w:rsidR="003741E7">
        <w:t xml:space="preserve"> </w:t>
      </w:r>
      <w:r w:rsidRPr="00E305F9">
        <w:t xml:space="preserve">– 1 </w: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0CB5A499" w14:textId="77777777" w:rsidR="00234623" w:rsidRPr="00E305F9" w:rsidRDefault="00234623" w:rsidP="00234623">
      <w:pPr>
        <w:jc w:val="both"/>
      </w:pPr>
    </w:p>
    <w:p w14:paraId="332D9FE3" w14:textId="1F14B483" w:rsidR="00234623" w:rsidRPr="00E305F9" w:rsidRDefault="00234623" w:rsidP="00060776">
      <w:pPr>
        <w:jc w:val="both"/>
      </w:pPr>
      <w:r w:rsidRPr="00E305F9">
        <w:t>106. Tan (- 135</w:t>
      </w:r>
      <w:r w:rsidRPr="00E305F9">
        <w:rPr>
          <w:vertAlign w:val="superscript"/>
        </w:rPr>
        <w:t>o</w:t>
      </w:r>
      <w:r w:rsidRPr="00E305F9">
        <w:t>) =</w:t>
      </w:r>
    </w:p>
    <w:p w14:paraId="785B9B3B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420" w:dyaOrig="660" w14:anchorId="17F07690">
          <v:shape id="_x0000_i1666" type="#_x0000_t75" style="width:22.05pt;height:29.2pt" o:ole="">
            <v:imagedata r:id="rId1173" o:title=""/>
          </v:shape>
          <o:OLEObject Type="Embed" ProgID="Equation.DSMT4" ShapeID="_x0000_i1666" DrawAspect="Content" ObjectID="_1833652287" r:id="rId1184"/>
        </w:object>
      </w:r>
    </w:p>
    <w:p w14:paraId="6D5F297B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7F012F73">
          <v:shape id="_x0000_i1667" type="#_x0000_t75" style="width:29.2pt;height:29.2pt" o:ole="">
            <v:imagedata r:id="rId1175" o:title=""/>
          </v:shape>
          <o:OLEObject Type="Embed" ProgID="Equation.DSMT4" ShapeID="_x0000_i1667" DrawAspect="Content" ObjectID="_1833652288" r:id="rId1185"/>
        </w:object>
      </w:r>
    </w:p>
    <w:p w14:paraId="76C7480B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20" w:dyaOrig="660" w14:anchorId="6B86575F">
          <v:shape id="_x0000_i1668" type="#_x0000_t75" style="width:22.05pt;height:29.2pt" o:ole="">
            <v:imagedata r:id="rId1177" o:title=""/>
          </v:shape>
          <o:OLEObject Type="Embed" ProgID="Equation.DSMT4" ShapeID="_x0000_i1668" DrawAspect="Content" ObjectID="_1833652289" r:id="rId1186"/>
        </w:object>
      </w:r>
    </w:p>
    <w:p w14:paraId="372E8653" w14:textId="20A41C57" w:rsidR="00234623" w:rsidRPr="00E305F9" w:rsidRDefault="00234623" w:rsidP="003741E7">
      <w:pPr>
        <w:jc w:val="both"/>
      </w:pPr>
      <w:r w:rsidRPr="00E305F9">
        <w:tab/>
        <w:t>d) 1</w: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0EE400C3" w14:textId="77777777" w:rsidR="00234623" w:rsidRPr="00E305F9" w:rsidRDefault="00234623" w:rsidP="00234623">
      <w:pPr>
        <w:jc w:val="both"/>
      </w:pPr>
    </w:p>
    <w:p w14:paraId="5BFDEDD0" w14:textId="785DCC18" w:rsidR="00234623" w:rsidRPr="00E305F9" w:rsidRDefault="00234623" w:rsidP="00234623">
      <w:pPr>
        <w:jc w:val="both"/>
      </w:pPr>
      <w:r w:rsidRPr="00E305F9">
        <w:t xml:space="preserve">107. </w:t>
      </w:r>
      <w:proofErr w:type="gramStart"/>
      <w:r w:rsidRPr="00E305F9">
        <w:t>sec(</w:t>
      </w:r>
      <w:proofErr w:type="gramEnd"/>
      <w:r w:rsidRPr="00E305F9">
        <w:t>- 30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37992E83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4</w:t>
      </w:r>
    </w:p>
    <w:p w14:paraId="0A9A2B4A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3</w:t>
      </w:r>
    </w:p>
    <w:p w14:paraId="577B653D" w14:textId="40CDE5BD" w:rsidR="00234623" w:rsidRPr="00E305F9" w:rsidRDefault="00234623">
      <w:pPr>
        <w:numPr>
          <w:ilvl w:val="0"/>
          <w:numId w:val="242"/>
        </w:numPr>
        <w:jc w:val="both"/>
      </w:pPr>
      <w:r w:rsidRPr="00E305F9">
        <w:t>2</w: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5906721F" w14:textId="637F22CD" w:rsidR="00234623" w:rsidRPr="00E305F9" w:rsidRDefault="00234623" w:rsidP="003741E7">
      <w:pPr>
        <w:numPr>
          <w:ilvl w:val="0"/>
          <w:numId w:val="242"/>
        </w:numPr>
        <w:jc w:val="both"/>
      </w:pPr>
      <w:r w:rsidRPr="00E305F9">
        <w:t>1</w:t>
      </w:r>
    </w:p>
    <w:p w14:paraId="6754EF3E" w14:textId="77777777" w:rsidR="00234623" w:rsidRPr="00E305F9" w:rsidRDefault="00234623" w:rsidP="00234623">
      <w:pPr>
        <w:jc w:val="both"/>
      </w:pPr>
    </w:p>
    <w:p w14:paraId="406B1183" w14:textId="416BB200" w:rsidR="00234623" w:rsidRPr="00E305F9" w:rsidRDefault="00234623" w:rsidP="00234623">
      <w:pPr>
        <w:jc w:val="both"/>
      </w:pPr>
      <w:r w:rsidRPr="00E305F9">
        <w:t>108. cot (- 855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668BAF52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>2</w:t>
      </w:r>
    </w:p>
    <w:p w14:paraId="17D1C9BD" w14:textId="2CCE1D42" w:rsidR="00234623" w:rsidRPr="00E305F9" w:rsidRDefault="00234623">
      <w:pPr>
        <w:numPr>
          <w:ilvl w:val="0"/>
          <w:numId w:val="243"/>
        </w:numPr>
        <w:jc w:val="both"/>
      </w:pPr>
      <w:r w:rsidRPr="00E305F9">
        <w:t>1</w: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66350F2E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 xml:space="preserve">– 1 </w:t>
      </w:r>
    </w:p>
    <w:p w14:paraId="7FAA7872" w14:textId="7E62EFEB" w:rsidR="00234623" w:rsidRPr="00E305F9" w:rsidRDefault="00234623" w:rsidP="003741E7">
      <w:pPr>
        <w:numPr>
          <w:ilvl w:val="0"/>
          <w:numId w:val="243"/>
        </w:numPr>
        <w:jc w:val="both"/>
      </w:pPr>
      <w:r w:rsidRPr="00E305F9">
        <w:lastRenderedPageBreak/>
        <w:t>0</w:t>
      </w:r>
    </w:p>
    <w:p w14:paraId="49DBB63C" w14:textId="77777777" w:rsidR="00234623" w:rsidRPr="00E305F9" w:rsidRDefault="00234623" w:rsidP="00234623">
      <w:pPr>
        <w:jc w:val="both"/>
      </w:pPr>
    </w:p>
    <w:p w14:paraId="2B06D519" w14:textId="0351B470" w:rsidR="00234623" w:rsidRPr="00E305F9" w:rsidRDefault="00234623" w:rsidP="00060776">
      <w:pPr>
        <w:jc w:val="both"/>
      </w:pPr>
      <w:r w:rsidRPr="00E305F9">
        <w:t xml:space="preserve">109. </w:t>
      </w:r>
      <w:proofErr w:type="gramStart"/>
      <w:r w:rsidRPr="00E305F9">
        <w:t>sec(</w:t>
      </w:r>
      <w:proofErr w:type="gramEnd"/>
      <w:r w:rsidRPr="00E305F9">
        <w:t>- 96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4029EAC9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>2</w:t>
      </w:r>
    </w:p>
    <w:p w14:paraId="2320FE88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>1</w:t>
      </w:r>
    </w:p>
    <w:p w14:paraId="43D17542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 xml:space="preserve">– 1 </w:t>
      </w:r>
    </w:p>
    <w:p w14:paraId="7EBD5BD4" w14:textId="71B11A5E" w:rsidR="00234623" w:rsidRPr="00E305F9" w:rsidRDefault="00234623" w:rsidP="003741E7">
      <w:pPr>
        <w:numPr>
          <w:ilvl w:val="0"/>
          <w:numId w:val="244"/>
        </w:numPr>
        <w:jc w:val="both"/>
      </w:pPr>
      <w:r w:rsidRPr="00E305F9">
        <w:t xml:space="preserve">– 2 </w: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54389117" w14:textId="77777777" w:rsidR="00234623" w:rsidRPr="00E305F9" w:rsidRDefault="00234623" w:rsidP="00234623">
      <w:pPr>
        <w:jc w:val="both"/>
      </w:pPr>
    </w:p>
    <w:p w14:paraId="710EBEAF" w14:textId="643F856F" w:rsidR="00234623" w:rsidRPr="00E305F9" w:rsidRDefault="00234623" w:rsidP="00060776">
      <w:pPr>
        <w:jc w:val="both"/>
      </w:pPr>
      <w:r w:rsidRPr="00E305F9">
        <w:t>110. sin (- 78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5DB624E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560" w:dyaOrig="680" w14:anchorId="1BD2B673">
          <v:shape id="_x0000_i1669" type="#_x0000_t75" style="width:29.2pt;height:36.3pt" o:ole="">
            <v:imagedata r:id="rId1187" o:title=""/>
          </v:shape>
          <o:OLEObject Type="Embed" ProgID="Equation.DSMT4" ShapeID="_x0000_i1669" DrawAspect="Content" ObjectID="_1833652290" r:id="rId1188"/>
        </w:object>
      </w:r>
    </w:p>
    <w:p w14:paraId="2FB19565" w14:textId="0DEADE8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400" w:dyaOrig="680" w14:anchorId="7DAE12A5">
          <v:shape id="_x0000_i1670" type="#_x0000_t75" style="width:22.05pt;height:36.3pt" o:ole="">
            <v:imagedata r:id="rId1189" o:title=""/>
          </v:shape>
          <o:OLEObject Type="Embed" ProgID="Equation.DSMT4" ShapeID="_x0000_i1670" DrawAspect="Content" ObjectID="_1833652291" r:id="rId1190"/>
        </w:objec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4ABD0C5F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00" w:dyaOrig="660" w14:anchorId="1A0E3EFA">
          <v:shape id="_x0000_i1671" type="#_x0000_t75" style="width:22.05pt;height:29.2pt" o:ole="">
            <v:imagedata r:id="rId1191" o:title=""/>
          </v:shape>
          <o:OLEObject Type="Embed" ProgID="Equation.DSMT4" ShapeID="_x0000_i1671" DrawAspect="Content" ObjectID="_1833652292" r:id="rId1192"/>
        </w:object>
      </w:r>
    </w:p>
    <w:p w14:paraId="2E996BB2" w14:textId="4E0577B4" w:rsidR="00234623" w:rsidRPr="00E305F9" w:rsidRDefault="00234623" w:rsidP="003741E7">
      <w:pPr>
        <w:jc w:val="both"/>
      </w:pPr>
      <w:r w:rsidRPr="00E305F9">
        <w:tab/>
        <w:t>d) 0</w:t>
      </w:r>
    </w:p>
    <w:p w14:paraId="4EC550D3" w14:textId="77777777" w:rsidR="00234623" w:rsidRPr="00E305F9" w:rsidRDefault="00234623" w:rsidP="00234623">
      <w:pPr>
        <w:jc w:val="both"/>
      </w:pPr>
    </w:p>
    <w:p w14:paraId="47165256" w14:textId="2F24292F" w:rsidR="00234623" w:rsidRPr="00E305F9" w:rsidRDefault="00234623" w:rsidP="00060776">
      <w:pPr>
        <w:jc w:val="both"/>
      </w:pPr>
      <w:r w:rsidRPr="00E305F9">
        <w:t>111. cos 254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3E618729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– cos33</w:t>
      </w:r>
      <w:r w:rsidRPr="00E305F9">
        <w:rPr>
          <w:vertAlign w:val="superscript"/>
        </w:rPr>
        <w:t>o</w:t>
      </w:r>
    </w:p>
    <w:p w14:paraId="3E8AF92D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Cos5</w:t>
      </w:r>
      <w:r w:rsidRPr="00E305F9">
        <w:rPr>
          <w:vertAlign w:val="superscript"/>
        </w:rPr>
        <w:t>o</w:t>
      </w:r>
    </w:p>
    <w:p w14:paraId="7485FF8C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Cos16</w:t>
      </w:r>
      <w:r w:rsidRPr="00E305F9">
        <w:rPr>
          <w:vertAlign w:val="superscript"/>
        </w:rPr>
        <w:t>o</w:t>
      </w:r>
    </w:p>
    <w:p w14:paraId="1D67F8A3" w14:textId="29CDAEDB" w:rsidR="00234623" w:rsidRPr="00E305F9" w:rsidRDefault="00234623" w:rsidP="003741E7">
      <w:pPr>
        <w:numPr>
          <w:ilvl w:val="0"/>
          <w:numId w:val="245"/>
        </w:numPr>
        <w:jc w:val="both"/>
      </w:pPr>
      <w:r w:rsidRPr="00E305F9">
        <w:t>– sin16</w:t>
      </w:r>
      <w:r w:rsidRPr="003741E7">
        <w:rPr>
          <w:vertAlign w:val="superscript"/>
        </w:rPr>
        <w:t>o</w: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38BA45BB" w14:textId="77777777" w:rsidR="00234623" w:rsidRPr="00E305F9" w:rsidRDefault="00234623" w:rsidP="00234623">
      <w:pPr>
        <w:jc w:val="both"/>
      </w:pPr>
    </w:p>
    <w:p w14:paraId="10D0B5D3" w14:textId="30E27394" w:rsidR="00234623" w:rsidRPr="00E305F9" w:rsidRDefault="00234623" w:rsidP="00060776">
      <w:pPr>
        <w:jc w:val="both"/>
      </w:pPr>
      <w:r w:rsidRPr="00E305F9">
        <w:t>112. cos (-435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62B1302D" w14:textId="53E0CFD3" w:rsidR="003741E7" w:rsidRPr="00E305F9" w:rsidRDefault="00234623" w:rsidP="003741E7">
      <w:pPr>
        <w:numPr>
          <w:ilvl w:val="0"/>
          <w:numId w:val="246"/>
        </w:numPr>
        <w:jc w:val="both"/>
      </w:pPr>
      <w:r w:rsidRPr="00E305F9">
        <w:t>cos15</w:t>
      </w:r>
      <w:r w:rsidRPr="00E305F9">
        <w:rPr>
          <w:vertAlign w:val="superscript"/>
        </w:rPr>
        <w:t>o</w: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651E3068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– cos15</w:t>
      </w:r>
      <w:r w:rsidRPr="00E305F9">
        <w:rPr>
          <w:vertAlign w:val="superscript"/>
        </w:rPr>
        <w:t>o</w:t>
      </w:r>
    </w:p>
    <w:p w14:paraId="5233E696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– sin15</w:t>
      </w:r>
      <w:r w:rsidRPr="00E305F9">
        <w:rPr>
          <w:vertAlign w:val="superscript"/>
        </w:rPr>
        <w:t>o</w:t>
      </w:r>
    </w:p>
    <w:p w14:paraId="2EDCFB8C" w14:textId="32E43A96" w:rsidR="00234623" w:rsidRPr="00E305F9" w:rsidRDefault="00234623" w:rsidP="003741E7">
      <w:pPr>
        <w:numPr>
          <w:ilvl w:val="0"/>
          <w:numId w:val="246"/>
        </w:numPr>
        <w:jc w:val="both"/>
      </w:pPr>
      <w:r w:rsidRPr="00E305F9">
        <w:t>Sin15</w:t>
      </w:r>
      <w:r w:rsidRPr="00E305F9">
        <w:rPr>
          <w:vertAlign w:val="superscript"/>
        </w:rPr>
        <w:t>o</w:t>
      </w:r>
    </w:p>
    <w:p w14:paraId="6EAAF48F" w14:textId="77777777" w:rsidR="00234623" w:rsidRPr="00E305F9" w:rsidRDefault="00234623" w:rsidP="00234623">
      <w:pPr>
        <w:jc w:val="both"/>
      </w:pPr>
    </w:p>
    <w:p w14:paraId="39D30D81" w14:textId="06DD2A85" w:rsidR="00234623" w:rsidRPr="00E305F9" w:rsidRDefault="00234623" w:rsidP="00060776">
      <w:pPr>
        <w:jc w:val="both"/>
      </w:pPr>
      <w:r w:rsidRPr="00E305F9">
        <w:t xml:space="preserve">113. </w:t>
      </w:r>
      <w:r w:rsidRPr="00E305F9">
        <w:rPr>
          <w:position w:val="-10"/>
        </w:rPr>
        <w:object w:dxaOrig="2340" w:dyaOrig="320" w14:anchorId="2F92BA30">
          <v:shape id="_x0000_i1672" type="#_x0000_t75" style="width:114.8pt;height:14.25pt" o:ole="">
            <v:imagedata r:id="rId1193" o:title=""/>
          </v:shape>
          <o:OLEObject Type="Embed" ProgID="Equation.DSMT4" ShapeID="_x0000_i1672" DrawAspect="Content" ObjectID="_1833652293" r:id="rId1194"/>
        </w:object>
      </w:r>
    </w:p>
    <w:p w14:paraId="70B9DD2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1240" w:dyaOrig="320" w14:anchorId="2AFD9436">
          <v:shape id="_x0000_i1673" type="#_x0000_t75" style="width:64.85pt;height:14.25pt" o:ole="">
            <v:imagedata r:id="rId1195" o:title=""/>
          </v:shape>
          <o:OLEObject Type="Embed" ProgID="Equation.DSMT4" ShapeID="_x0000_i1673" DrawAspect="Content" ObjectID="_1833652294" r:id="rId1196"/>
        </w:object>
      </w:r>
    </w:p>
    <w:p w14:paraId="2565684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240" w:dyaOrig="320" w14:anchorId="5D2BAE1D">
          <v:shape id="_x0000_i1674" type="#_x0000_t75" style="width:64.85pt;height:14.25pt" o:ole="">
            <v:imagedata r:id="rId1197" o:title=""/>
          </v:shape>
          <o:OLEObject Type="Embed" ProgID="Equation.DSMT4" ShapeID="_x0000_i1674" DrawAspect="Content" ObjectID="_1833652295" r:id="rId1198"/>
        </w:object>
      </w:r>
    </w:p>
    <w:p w14:paraId="3E5F0AB2" w14:textId="73FEFB34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10"/>
        </w:rPr>
        <w:object w:dxaOrig="1440" w:dyaOrig="360" w14:anchorId="6FC367D9">
          <v:shape id="_x0000_i1675" type="#_x0000_t75" style="width:1in;height:22.05pt" o:ole="">
            <v:imagedata r:id="rId1199" o:title=""/>
          </v:shape>
          <o:OLEObject Type="Embed" ProgID="Equation.DSMT4" ShapeID="_x0000_i1675" DrawAspect="Content" ObjectID="_1833652296" r:id="rId1200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6C83AF83" w14:textId="641ECB38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1740" w:dyaOrig="360" w14:anchorId="3673DD74">
          <v:shape id="_x0000_i1676" type="#_x0000_t75" style="width:86.25pt;height:22.05pt" o:ole="">
            <v:imagedata r:id="rId1201" o:title=""/>
          </v:shape>
          <o:OLEObject Type="Embed" ProgID="Equation.DSMT4" ShapeID="_x0000_i1676" DrawAspect="Content" ObjectID="_1833652297" r:id="rId1202"/>
        </w:object>
      </w:r>
    </w:p>
    <w:p w14:paraId="12F11D0B" w14:textId="77777777" w:rsidR="00234623" w:rsidRPr="00E305F9" w:rsidRDefault="00234623" w:rsidP="00234623">
      <w:pPr>
        <w:jc w:val="both"/>
      </w:pPr>
    </w:p>
    <w:p w14:paraId="167A7FAA" w14:textId="5006AF3F" w:rsidR="00234623" w:rsidRPr="00E305F9" w:rsidRDefault="00234623" w:rsidP="00060776">
      <w:pPr>
        <w:jc w:val="both"/>
      </w:pPr>
      <w:r w:rsidRPr="00E305F9">
        <w:t xml:space="preserve">114. </w:t>
      </w:r>
      <w:r w:rsidRPr="00E305F9">
        <w:rPr>
          <w:position w:val="-10"/>
        </w:rPr>
        <w:object w:dxaOrig="2299" w:dyaOrig="320" w14:anchorId="16037B18">
          <v:shape id="_x0000_i1677" type="#_x0000_t75" style="width:114.8pt;height:14.25pt" o:ole="">
            <v:imagedata r:id="rId1203" o:title=""/>
          </v:shape>
          <o:OLEObject Type="Embed" ProgID="Equation.DSMT4" ShapeID="_x0000_i1677" DrawAspect="Content" ObjectID="_1833652298" r:id="rId1204"/>
        </w:object>
      </w:r>
    </w:p>
    <w:p w14:paraId="74805F11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1240" w:dyaOrig="320" w14:anchorId="1E95F3EE">
          <v:shape id="_x0000_i1678" type="#_x0000_t75" style="width:64.85pt;height:14.25pt" o:ole="">
            <v:imagedata r:id="rId1195" o:title=""/>
          </v:shape>
          <o:OLEObject Type="Embed" ProgID="Equation.DSMT4" ShapeID="_x0000_i1678" DrawAspect="Content" ObjectID="_1833652299" r:id="rId1205"/>
        </w:object>
      </w:r>
    </w:p>
    <w:p w14:paraId="7BCC05D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240" w:dyaOrig="320" w14:anchorId="79BBAB61">
          <v:shape id="_x0000_i1679" type="#_x0000_t75" style="width:64.85pt;height:14.25pt" o:ole="">
            <v:imagedata r:id="rId1197" o:title=""/>
          </v:shape>
          <o:OLEObject Type="Embed" ProgID="Equation.DSMT4" ShapeID="_x0000_i1679" DrawAspect="Content" ObjectID="_1833652300" r:id="rId1206"/>
        </w:object>
      </w:r>
    </w:p>
    <w:p w14:paraId="5D09BE55" w14:textId="17DBE35C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1440" w:dyaOrig="360" w14:anchorId="2FAA91BD">
          <v:shape id="_x0000_i1680" type="#_x0000_t75" style="width:1in;height:22.05pt" o:ole="">
            <v:imagedata r:id="rId1199" o:title=""/>
          </v:shape>
          <o:OLEObject Type="Embed" ProgID="Equation.DSMT4" ShapeID="_x0000_i1680" DrawAspect="Content" ObjectID="_1833652301" r:id="rId1207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4347669D" w14:textId="21011172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1520" w:dyaOrig="360" w14:anchorId="3DA5CFE9">
          <v:shape id="_x0000_i1681" type="#_x0000_t75" style="width:79.15pt;height:22.05pt" o:ole="">
            <v:imagedata r:id="rId1208" o:title=""/>
          </v:shape>
          <o:OLEObject Type="Embed" ProgID="Equation.DSMT4" ShapeID="_x0000_i1681" DrawAspect="Content" ObjectID="_1833652302" r:id="rId1209"/>
        </w:object>
      </w:r>
    </w:p>
    <w:p w14:paraId="253875EB" w14:textId="77777777" w:rsidR="00234623" w:rsidRPr="00E305F9" w:rsidRDefault="00234623" w:rsidP="00234623">
      <w:pPr>
        <w:jc w:val="both"/>
      </w:pPr>
    </w:p>
    <w:p w14:paraId="4FF9DC78" w14:textId="14EF8E6C" w:rsidR="00234623" w:rsidRPr="00E305F9" w:rsidRDefault="00234623" w:rsidP="00060776">
      <w:pPr>
        <w:jc w:val="both"/>
      </w:pPr>
      <w:r w:rsidRPr="00E305F9">
        <w:t xml:space="preserve">115. </w:t>
      </w:r>
      <w:r w:rsidRPr="00E305F9">
        <w:rPr>
          <w:position w:val="-10"/>
        </w:rPr>
        <w:object w:dxaOrig="1380" w:dyaOrig="360" w14:anchorId="1D25E5BA">
          <v:shape id="_x0000_i1682" type="#_x0000_t75" style="width:1in;height:22.05pt" o:ole="">
            <v:imagedata r:id="rId1210" o:title=""/>
          </v:shape>
          <o:OLEObject Type="Embed" ProgID="Equation.DSMT4" ShapeID="_x0000_i1682" DrawAspect="Content" ObjectID="_1833652303" r:id="rId1211"/>
        </w:object>
      </w:r>
    </w:p>
    <w:p w14:paraId="3F8BD90A" w14:textId="4656FD50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1280" w:dyaOrig="279" w14:anchorId="51EAE05E">
          <v:shape id="_x0000_i1683" type="#_x0000_t75" style="width:64.85pt;height:14.25pt" o:ole="">
            <v:imagedata r:id="rId1212" o:title=""/>
          </v:shape>
          <o:OLEObject Type="Embed" ProgID="Equation.DSMT4" ShapeID="_x0000_i1683" DrawAspect="Content" ObjectID="_1833652304" r:id="rId1213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73121F42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280" w:dyaOrig="279" w14:anchorId="3AAE6126">
          <v:shape id="_x0000_i1684" type="#_x0000_t75" style="width:64.85pt;height:14.25pt" o:ole="">
            <v:imagedata r:id="rId1214" o:title=""/>
          </v:shape>
          <o:OLEObject Type="Embed" ProgID="Equation.DSMT4" ShapeID="_x0000_i1684" DrawAspect="Content" ObjectID="_1833652305" r:id="rId1215"/>
        </w:object>
      </w:r>
    </w:p>
    <w:p w14:paraId="194623E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820" w:dyaOrig="660" w14:anchorId="4ED1B0F7">
          <v:shape id="_x0000_i1685" type="#_x0000_t75" style="width:94.05pt;height:29.2pt" o:ole="">
            <v:imagedata r:id="rId1216" o:title=""/>
          </v:shape>
          <o:OLEObject Type="Embed" ProgID="Equation.DSMT4" ShapeID="_x0000_i1685" DrawAspect="Content" ObjectID="_1833652306" r:id="rId1217"/>
        </w:object>
      </w:r>
    </w:p>
    <w:p w14:paraId="2610F2AD" w14:textId="48A17CE0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800" w:dyaOrig="660" w14:anchorId="5D7EDC7B">
          <v:shape id="_x0000_i1686" type="#_x0000_t75" style="width:94.05pt;height:29.2pt" o:ole="">
            <v:imagedata r:id="rId1218" o:title=""/>
          </v:shape>
          <o:OLEObject Type="Embed" ProgID="Equation.DSMT4" ShapeID="_x0000_i1686" DrawAspect="Content" ObjectID="_1833652307" r:id="rId1219"/>
        </w:object>
      </w:r>
    </w:p>
    <w:p w14:paraId="28C51939" w14:textId="77777777" w:rsidR="00234623" w:rsidRPr="00E305F9" w:rsidRDefault="00234623" w:rsidP="00234623">
      <w:pPr>
        <w:jc w:val="both"/>
      </w:pPr>
    </w:p>
    <w:p w14:paraId="2C655A14" w14:textId="7AA90099" w:rsidR="00234623" w:rsidRPr="00E305F9" w:rsidRDefault="00234623" w:rsidP="00234623">
      <w:pPr>
        <w:jc w:val="both"/>
      </w:pPr>
      <w:r w:rsidRPr="00E305F9">
        <w:t>116.</w:t>
      </w:r>
      <w:r w:rsidR="00060776">
        <w:t xml:space="preserve"> </w:t>
      </w:r>
      <w:proofErr w:type="gramStart"/>
      <w:r w:rsidRPr="00E305F9">
        <w:t>tan(</w:t>
      </w:r>
      <w:proofErr w:type="gramEnd"/>
      <w:r w:rsidRPr="00E305F9">
        <w:t>180</w:t>
      </w:r>
      <w:r w:rsidRPr="00E305F9">
        <w:rPr>
          <w:vertAlign w:val="superscript"/>
        </w:rPr>
        <w:t>o</w:t>
      </w:r>
      <w:r w:rsidRPr="00E305F9">
        <w:t xml:space="preserve"> +</w:t>
      </w:r>
      <w:r w:rsidRPr="00E305F9">
        <w:rPr>
          <w:position w:val="-10"/>
        </w:rPr>
        <w:object w:dxaOrig="480" w:dyaOrig="320" w14:anchorId="4ED30EBF">
          <v:shape id="_x0000_i1687" type="#_x0000_t75" style="width:22.05pt;height:14.25pt" o:ole="">
            <v:imagedata r:id="rId1220" o:title=""/>
          </v:shape>
          <o:OLEObject Type="Embed" ProgID="Equation.DSMT4" ShapeID="_x0000_i1687" DrawAspect="Content" ObjectID="_1833652308" r:id="rId1221"/>
        </w:object>
      </w:r>
    </w:p>
    <w:p w14:paraId="473D77D9" w14:textId="2AB7C56B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540" w:dyaOrig="279" w14:anchorId="11E9A7CE">
          <v:shape id="_x0000_i1688" type="#_x0000_t75" style="width:29.2pt;height:14.25pt" o:ole="">
            <v:imagedata r:id="rId1222" o:title=""/>
          </v:shape>
          <o:OLEObject Type="Embed" ProgID="Equation.DSMT4" ShapeID="_x0000_i1688" DrawAspect="Content" ObjectID="_1833652309" r:id="rId1223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1C2B9DB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540" w:dyaOrig="279" w14:anchorId="4BD74B53">
          <v:shape id="_x0000_i1689" type="#_x0000_t75" style="width:29.2pt;height:14.25pt" o:ole="">
            <v:imagedata r:id="rId1224" o:title=""/>
          </v:shape>
          <o:OLEObject Type="Embed" ProgID="Equation.DSMT4" ShapeID="_x0000_i1689" DrawAspect="Content" ObjectID="_1833652310" r:id="rId1225"/>
        </w:object>
      </w:r>
    </w:p>
    <w:p w14:paraId="504E662C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520" w:dyaOrig="279" w14:anchorId="1D717F8E">
          <v:shape id="_x0000_i1690" type="#_x0000_t75" style="width:29.2pt;height:14.25pt" o:ole="">
            <v:imagedata r:id="rId1226" o:title=""/>
          </v:shape>
          <o:OLEObject Type="Embed" ProgID="Equation.DSMT4" ShapeID="_x0000_i1690" DrawAspect="Content" ObjectID="_1833652311" r:id="rId1227"/>
        </w:object>
      </w:r>
    </w:p>
    <w:p w14:paraId="5DF286E8" w14:textId="25D8A5D6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20" w:dyaOrig="279" w14:anchorId="26371A3E">
          <v:shape id="_x0000_i1691" type="#_x0000_t75" style="width:36.3pt;height:14.25pt" o:ole="">
            <v:imagedata r:id="rId1228" o:title=""/>
          </v:shape>
          <o:OLEObject Type="Embed" ProgID="Equation.DSMT4" ShapeID="_x0000_i1691" DrawAspect="Content" ObjectID="_1833652312" r:id="rId1229"/>
        </w:object>
      </w:r>
    </w:p>
    <w:p w14:paraId="3C2E660C" w14:textId="77777777" w:rsidR="00234623" w:rsidRPr="00E305F9" w:rsidRDefault="00234623" w:rsidP="00234623">
      <w:pPr>
        <w:jc w:val="both"/>
      </w:pPr>
    </w:p>
    <w:p w14:paraId="5B0DA62F" w14:textId="5FD20CDE" w:rsidR="00234623" w:rsidRPr="00E305F9" w:rsidRDefault="00234623" w:rsidP="00234623">
      <w:pPr>
        <w:jc w:val="both"/>
      </w:pPr>
      <w:r w:rsidRPr="00E305F9">
        <w:t>117.</w:t>
      </w:r>
      <w:r w:rsidR="00060776">
        <w:t xml:space="preserve"> </w:t>
      </w:r>
      <w:r w:rsidRPr="00E305F9">
        <w:rPr>
          <w:position w:val="-10"/>
        </w:rPr>
        <w:object w:dxaOrig="2380" w:dyaOrig="320" w14:anchorId="4E35DF03">
          <v:shape id="_x0000_i1692" type="#_x0000_t75" style="width:122.6pt;height:14.25pt" o:ole="">
            <v:imagedata r:id="rId1230" o:title=""/>
          </v:shape>
          <o:OLEObject Type="Embed" ProgID="Equation.DSMT4" ShapeID="_x0000_i1692" DrawAspect="Content" ObjectID="_1833652313" r:id="rId1231"/>
        </w:object>
      </w:r>
    </w:p>
    <w:p w14:paraId="35AD5262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680" w:dyaOrig="279" w14:anchorId="03B95793">
          <v:shape id="_x0000_i1693" type="#_x0000_t75" style="width:36.3pt;height:14.25pt" o:ole="">
            <v:imagedata r:id="rId1232" o:title=""/>
          </v:shape>
          <o:OLEObject Type="Embed" ProgID="Equation.DSMT4" ShapeID="_x0000_i1693" DrawAspect="Content" ObjectID="_1833652314" r:id="rId1233"/>
        </w:object>
      </w:r>
    </w:p>
    <w:p w14:paraId="553E565D" w14:textId="32A7AD93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520" w:dyaOrig="360" w14:anchorId="786161F0">
          <v:shape id="_x0000_i1694" type="#_x0000_t75" style="width:79.15pt;height:22.05pt" o:ole="">
            <v:imagedata r:id="rId1234" o:title=""/>
          </v:shape>
          <o:OLEObject Type="Embed" ProgID="Equation.DSMT4" ShapeID="_x0000_i1694" DrawAspect="Content" ObjectID="_1833652315" r:id="rId1235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538402A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680" w:dyaOrig="279" w14:anchorId="4AF73597">
          <v:shape id="_x0000_i1695" type="#_x0000_t75" style="width:36.3pt;height:14.25pt" o:ole="">
            <v:imagedata r:id="rId1236" o:title=""/>
          </v:shape>
          <o:OLEObject Type="Embed" ProgID="Equation.DSMT4" ShapeID="_x0000_i1695" DrawAspect="Content" ObjectID="_1833652316" r:id="rId1237"/>
        </w:object>
      </w:r>
    </w:p>
    <w:p w14:paraId="44585CB7" w14:textId="071A593F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00" w:dyaOrig="279" w14:anchorId="08CFB002">
          <v:shape id="_x0000_i1696" type="#_x0000_t75" style="width:36.3pt;height:14.25pt" o:ole="">
            <v:imagedata r:id="rId1238" o:title=""/>
          </v:shape>
          <o:OLEObject Type="Embed" ProgID="Equation.DSMT4" ShapeID="_x0000_i1696" DrawAspect="Content" ObjectID="_1833652317" r:id="rId1239"/>
        </w:object>
      </w:r>
    </w:p>
    <w:p w14:paraId="7CB861F7" w14:textId="77777777" w:rsidR="00234623" w:rsidRPr="00E305F9" w:rsidRDefault="00234623" w:rsidP="00234623">
      <w:pPr>
        <w:jc w:val="both"/>
      </w:pPr>
    </w:p>
    <w:p w14:paraId="4893444E" w14:textId="1A68CD8E" w:rsidR="00234623" w:rsidRPr="00E305F9" w:rsidRDefault="00234623" w:rsidP="00234623">
      <w:pPr>
        <w:jc w:val="both"/>
      </w:pPr>
      <w:r w:rsidRPr="00E305F9">
        <w:lastRenderedPageBreak/>
        <w:t>118.</w:t>
      </w:r>
      <w:r w:rsidR="00060776">
        <w:t xml:space="preserve"> </w:t>
      </w:r>
      <w:r w:rsidRPr="00E305F9">
        <w:rPr>
          <w:position w:val="-28"/>
        </w:rPr>
        <w:object w:dxaOrig="1340" w:dyaOrig="660" w14:anchorId="22A00183">
          <v:shape id="_x0000_i1697" type="#_x0000_t75" style="width:64.85pt;height:29.2pt" o:ole="">
            <v:imagedata r:id="rId1240" o:title=""/>
          </v:shape>
          <o:OLEObject Type="Embed" ProgID="Equation.DSMT4" ShapeID="_x0000_i1697" DrawAspect="Content" ObjectID="_1833652318" r:id="rId1241"/>
        </w:object>
      </w:r>
    </w:p>
    <w:p w14:paraId="54B03CAD" w14:textId="786C3983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140" w:dyaOrig="660" w14:anchorId="6F66CEB0">
          <v:shape id="_x0000_i1698" type="#_x0000_t75" style="width:57.75pt;height:29.2pt" o:ole="">
            <v:imagedata r:id="rId1242" o:title=""/>
          </v:shape>
          <o:OLEObject Type="Embed" ProgID="Equation.DSMT4" ShapeID="_x0000_i1698" DrawAspect="Content" ObjectID="_1833652319" r:id="rId1243"/>
        </w:objec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0814989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140" w:dyaOrig="660" w14:anchorId="56141672">
          <v:shape id="_x0000_i1699" type="#_x0000_t75" style="width:57.75pt;height:29.2pt" o:ole="">
            <v:imagedata r:id="rId1244" o:title=""/>
          </v:shape>
          <o:OLEObject Type="Embed" ProgID="Equation.DSMT4" ShapeID="_x0000_i1699" DrawAspect="Content" ObjectID="_1833652320" r:id="rId1245"/>
        </w:object>
      </w:r>
    </w:p>
    <w:p w14:paraId="192F516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100" w:dyaOrig="660" w14:anchorId="5BADEB74">
          <v:shape id="_x0000_i1700" type="#_x0000_t75" style="width:57.75pt;height:29.2pt" o:ole="">
            <v:imagedata r:id="rId1246" o:title=""/>
          </v:shape>
          <o:OLEObject Type="Embed" ProgID="Equation.DSMT4" ShapeID="_x0000_i1700" DrawAspect="Content" ObjectID="_1833652321" r:id="rId1247"/>
        </w:object>
      </w:r>
    </w:p>
    <w:p w14:paraId="3CCA590F" w14:textId="1CB853B8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100" w:dyaOrig="660" w14:anchorId="3A2EAB64">
          <v:shape id="_x0000_i1701" type="#_x0000_t75" style="width:57.75pt;height:29.2pt" o:ole="">
            <v:imagedata r:id="rId1248" o:title=""/>
          </v:shape>
          <o:OLEObject Type="Embed" ProgID="Equation.DSMT4" ShapeID="_x0000_i1701" DrawAspect="Content" ObjectID="_1833652322" r:id="rId1249"/>
        </w:object>
      </w:r>
    </w:p>
    <w:p w14:paraId="39C75689" w14:textId="77777777" w:rsidR="00234623" w:rsidRPr="00E305F9" w:rsidRDefault="00234623" w:rsidP="00234623">
      <w:pPr>
        <w:jc w:val="both"/>
      </w:pPr>
    </w:p>
    <w:p w14:paraId="1DDBA7A3" w14:textId="2E46D013" w:rsidR="00234623" w:rsidRPr="00E305F9" w:rsidRDefault="00234623" w:rsidP="00060776">
      <w:pPr>
        <w:jc w:val="both"/>
      </w:pPr>
      <w:r w:rsidRPr="00E305F9">
        <w:t>119.</w:t>
      </w:r>
      <w:r w:rsidR="00060776">
        <w:t xml:space="preserve"> </w:t>
      </w:r>
      <w:r w:rsidRPr="00E305F9">
        <w:t>cos</w:t>
      </w:r>
      <w:r w:rsidRPr="00E305F9">
        <w:rPr>
          <w:vertAlign w:val="superscript"/>
        </w:rPr>
        <w:t>4</w:t>
      </w:r>
      <w:r w:rsidRPr="00E305F9">
        <w:rPr>
          <w:position w:val="-6"/>
        </w:rPr>
        <w:object w:dxaOrig="200" w:dyaOrig="279" w14:anchorId="4B592101">
          <v:shape id="_x0000_i1702" type="#_x0000_t75" style="width:7.15pt;height:14.25pt" o:ole="">
            <v:imagedata r:id="rId787" o:title=""/>
          </v:shape>
          <o:OLEObject Type="Embed" ProgID="Equation.3" ShapeID="_x0000_i1702" DrawAspect="Content" ObjectID="_1833652323" r:id="rId1250"/>
        </w:object>
      </w:r>
      <w:r w:rsidRPr="00E305F9">
        <w:t xml:space="preserve"> = </w:t>
      </w:r>
    </w:p>
    <w:p w14:paraId="0EBAE2C6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439" w:dyaOrig="620" w14:anchorId="3553F6E9">
          <v:shape id="_x0000_i1703" type="#_x0000_t75" style="width:121.95pt;height:29.2pt" o:ole="">
            <v:imagedata r:id="rId1251" o:title=""/>
          </v:shape>
          <o:OLEObject Type="Embed" ProgID="Equation.DSMT4" ShapeID="_x0000_i1703" DrawAspect="Content" ObjectID="_1833652324" r:id="rId1252"/>
        </w:object>
      </w:r>
    </w:p>
    <w:p w14:paraId="329A6F24" w14:textId="3ED82CFF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2439" w:dyaOrig="620" w14:anchorId="7134106C">
          <v:shape id="_x0000_i1704" type="#_x0000_t75" style="width:121.95pt;height:29.2pt" o:ole="">
            <v:imagedata r:id="rId1253" o:title=""/>
          </v:shape>
          <o:OLEObject Type="Embed" ProgID="Equation.DSMT4" ShapeID="_x0000_i1704" DrawAspect="Content" ObjectID="_1833652325" r:id="rId1254"/>
        </w:object>
      </w:r>
      <w:r w:rsidR="003741E7">
        <w:tab/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69A68E2B" w14:textId="77777777" w:rsidR="00234623" w:rsidRPr="00E305F9" w:rsidRDefault="00234623" w:rsidP="00234623">
      <w:pPr>
        <w:jc w:val="both"/>
      </w:pPr>
      <w:r w:rsidRPr="00E305F9">
        <w:tab/>
        <w:t>c) 4sin</w:t>
      </w:r>
      <w:r w:rsidRPr="00E305F9">
        <w:rPr>
          <w:vertAlign w:val="superscript"/>
        </w:rPr>
        <w:t>3</w:t>
      </w:r>
      <w:r w:rsidRPr="00E305F9">
        <w:rPr>
          <w:position w:val="-6"/>
        </w:rPr>
        <w:object w:dxaOrig="200" w:dyaOrig="279" w14:anchorId="7566FFE2">
          <v:shape id="_x0000_i1705" type="#_x0000_t75" style="width:7.15pt;height:14.25pt" o:ole="">
            <v:imagedata r:id="rId787" o:title=""/>
          </v:shape>
          <o:OLEObject Type="Embed" ProgID="Equation.3" ShapeID="_x0000_i1705" DrawAspect="Content" ObjectID="_1833652326" r:id="rId1255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0B737CA9">
          <v:shape id="_x0000_i1706" type="#_x0000_t75" style="width:7.15pt;height:14.25pt" o:ole="">
            <v:imagedata r:id="rId787" o:title=""/>
          </v:shape>
          <o:OLEObject Type="Embed" ProgID="Equation.3" ShapeID="_x0000_i1706" DrawAspect="Content" ObjectID="_1833652327" r:id="rId1256"/>
        </w:object>
      </w:r>
    </w:p>
    <w:p w14:paraId="2EEBEEDB" w14:textId="33D97E2C" w:rsidR="00234623" w:rsidRPr="00E305F9" w:rsidRDefault="00234623" w:rsidP="003741E7">
      <w:pPr>
        <w:jc w:val="both"/>
      </w:pPr>
      <w:r w:rsidRPr="00E305F9">
        <w:tab/>
        <w:t>d) – 4cosn</w:t>
      </w:r>
      <w:r w:rsidRPr="00E305F9">
        <w:rPr>
          <w:vertAlign w:val="superscript"/>
        </w:rPr>
        <w:t>3</w:t>
      </w:r>
      <w:r w:rsidRPr="00E305F9">
        <w:rPr>
          <w:position w:val="-6"/>
        </w:rPr>
        <w:object w:dxaOrig="200" w:dyaOrig="279" w14:anchorId="68822719">
          <v:shape id="_x0000_i1707" type="#_x0000_t75" style="width:7.15pt;height:14.25pt" o:ole="">
            <v:imagedata r:id="rId787" o:title=""/>
          </v:shape>
          <o:OLEObject Type="Embed" ProgID="Equation.3" ShapeID="_x0000_i1707" DrawAspect="Content" ObjectID="_1833652328" r:id="rId1257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6422E3C4">
          <v:shape id="_x0000_i1708" type="#_x0000_t75" style="width:7.15pt;height:14.25pt" o:ole="">
            <v:imagedata r:id="rId787" o:title=""/>
          </v:shape>
          <o:OLEObject Type="Embed" ProgID="Equation.3" ShapeID="_x0000_i1708" DrawAspect="Content" ObjectID="_1833652329" r:id="rId1258"/>
        </w:object>
      </w:r>
    </w:p>
    <w:p w14:paraId="347A8E3E" w14:textId="77777777" w:rsidR="00234623" w:rsidRPr="00E305F9" w:rsidRDefault="00234623" w:rsidP="00234623">
      <w:pPr>
        <w:jc w:val="both"/>
      </w:pPr>
    </w:p>
    <w:p w14:paraId="5B11E487" w14:textId="094E8236" w:rsidR="00234623" w:rsidRPr="00E305F9" w:rsidRDefault="00234623" w:rsidP="00060776">
      <w:pPr>
        <w:jc w:val="both"/>
      </w:pPr>
      <w:r w:rsidRPr="00E305F9">
        <w:t xml:space="preserve">120. </w:t>
      </w:r>
      <w:r w:rsidR="00060776">
        <w:t xml:space="preserve"> </w:t>
      </w:r>
      <w:r w:rsidRPr="00E305F9">
        <w:rPr>
          <w:position w:val="-26"/>
        </w:rPr>
        <w:object w:dxaOrig="1240" w:dyaOrig="700" w14:anchorId="2988AF72">
          <v:shape id="_x0000_i1709" type="#_x0000_t75" style="width:64.85pt;height:36.3pt" o:ole="">
            <v:imagedata r:id="rId1259" o:title=""/>
          </v:shape>
          <o:OLEObject Type="Embed" ProgID="Equation.DSMT4" ShapeID="_x0000_i1709" DrawAspect="Content" ObjectID="_1833652330" r:id="rId1260"/>
        </w:object>
      </w:r>
    </w:p>
    <w:p w14:paraId="5878EF5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54"/>
        </w:rPr>
        <w:object w:dxaOrig="1420" w:dyaOrig="1200" w14:anchorId="7BBF68B3">
          <v:shape id="_x0000_i1710" type="#_x0000_t75" style="width:1in;height:57.75pt" o:ole="">
            <v:imagedata r:id="rId1261" o:title=""/>
          </v:shape>
          <o:OLEObject Type="Embed" ProgID="Equation.DSMT4" ShapeID="_x0000_i1710" DrawAspect="Content" ObjectID="_1833652331" r:id="rId1262"/>
        </w:object>
      </w:r>
    </w:p>
    <w:p w14:paraId="32822CA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54"/>
        </w:rPr>
        <w:object w:dxaOrig="1400" w:dyaOrig="1200" w14:anchorId="79209562">
          <v:shape id="_x0000_i1711" type="#_x0000_t75" style="width:1in;height:57.75pt" o:ole="">
            <v:imagedata r:id="rId1263" o:title=""/>
          </v:shape>
          <o:OLEObject Type="Embed" ProgID="Equation.DSMT4" ShapeID="_x0000_i1711" DrawAspect="Content" ObjectID="_1833652332" r:id="rId1264"/>
        </w:object>
      </w:r>
    </w:p>
    <w:p w14:paraId="46F7D2EB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54"/>
        </w:rPr>
        <w:object w:dxaOrig="1400" w:dyaOrig="1200" w14:anchorId="720FC244">
          <v:shape id="_x0000_i1712" type="#_x0000_t75" style="width:1in;height:57.75pt" o:ole="">
            <v:imagedata r:id="rId1265" o:title=""/>
          </v:shape>
          <o:OLEObject Type="Embed" ProgID="Equation.DSMT4" ShapeID="_x0000_i1712" DrawAspect="Content" ObjectID="_1833652333" r:id="rId1266"/>
        </w:object>
      </w:r>
    </w:p>
    <w:p w14:paraId="7805B6F0" w14:textId="6182D22C" w:rsidR="00234623" w:rsidRPr="00E305F9" w:rsidRDefault="00234623" w:rsidP="003741E7">
      <w:pPr>
        <w:jc w:val="both"/>
      </w:pPr>
      <w:r w:rsidRPr="00E305F9">
        <w:tab/>
        <w:t xml:space="preserve">d) </w:t>
      </w:r>
      <w:r w:rsidRPr="00E305F9">
        <w:rPr>
          <w:position w:val="-54"/>
        </w:rPr>
        <w:object w:dxaOrig="1420" w:dyaOrig="1200" w14:anchorId="619C99AC">
          <v:shape id="_x0000_i1713" type="#_x0000_t75" style="width:1in;height:57.75pt" o:ole="">
            <v:imagedata r:id="rId1267" o:title=""/>
          </v:shape>
          <o:OLEObject Type="Embed" ProgID="Equation.DSMT4" ShapeID="_x0000_i1713" DrawAspect="Content" ObjectID="_1833652334" r:id="rId1268"/>
        </w:object>
      </w:r>
      <w:r w:rsidR="003741E7">
        <w:tab/>
      </w:r>
      <w:r w:rsidR="003741E7">
        <w:tab/>
      </w:r>
      <w:r w:rsidR="003741E7" w:rsidRPr="00B950E9">
        <w:rPr>
          <w:rFonts w:asciiTheme="majorBidi" w:hAnsiTheme="majorBidi" w:cstheme="majorBidi"/>
        </w:rPr>
        <w:sym w:font="Wingdings" w:char="F077"/>
      </w:r>
    </w:p>
    <w:p w14:paraId="0E480030" w14:textId="77777777" w:rsidR="00234623" w:rsidRPr="00E305F9" w:rsidRDefault="00234623" w:rsidP="00234623">
      <w:pPr>
        <w:jc w:val="both"/>
      </w:pPr>
    </w:p>
    <w:p w14:paraId="45FD1D55" w14:textId="373666EF" w:rsidR="00234623" w:rsidRPr="00E305F9" w:rsidRDefault="00234623" w:rsidP="00060776">
      <w:pPr>
        <w:jc w:val="both"/>
      </w:pPr>
      <w:r w:rsidRPr="00E305F9">
        <w:t xml:space="preserve">121. </w:t>
      </w:r>
      <w:r w:rsidRPr="00E305F9">
        <w:rPr>
          <w:position w:val="-24"/>
        </w:rPr>
        <w:object w:dxaOrig="1700" w:dyaOrig="620" w14:anchorId="1BDBC20D">
          <v:shape id="_x0000_i1714" type="#_x0000_t75" style="width:86.25pt;height:29.2pt" o:ole="">
            <v:imagedata r:id="rId1269" o:title=""/>
          </v:shape>
          <o:OLEObject Type="Embed" ProgID="Equation.DSMT4" ShapeID="_x0000_i1714" DrawAspect="Content" ObjectID="_1833652335" r:id="rId1270"/>
        </w:object>
      </w:r>
    </w:p>
    <w:p w14:paraId="1A5B1D53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sin</w:t>
      </w:r>
      <w:r w:rsidRPr="00E305F9">
        <w:rPr>
          <w:position w:val="-6"/>
        </w:rPr>
        <w:object w:dxaOrig="200" w:dyaOrig="279" w14:anchorId="58B02D62">
          <v:shape id="_x0000_i1715" type="#_x0000_t75" style="width:7.15pt;height:14.25pt" o:ole="">
            <v:imagedata r:id="rId787" o:title=""/>
          </v:shape>
          <o:OLEObject Type="Embed" ProgID="Equation.3" ShapeID="_x0000_i1715" DrawAspect="Content" ObjectID="_1833652336" r:id="rId1271"/>
        </w:object>
      </w:r>
    </w:p>
    <w:p w14:paraId="3480ABA8" w14:textId="22AD486D" w:rsidR="00234623" w:rsidRPr="00E305F9" w:rsidRDefault="00234623">
      <w:pPr>
        <w:numPr>
          <w:ilvl w:val="0"/>
          <w:numId w:val="247"/>
        </w:numPr>
        <w:jc w:val="both"/>
      </w:pPr>
      <w:r w:rsidRPr="00E305F9">
        <w:t>2cot2</w:t>
      </w:r>
      <w:r w:rsidRPr="00E305F9">
        <w:rPr>
          <w:position w:val="-6"/>
        </w:rPr>
        <w:object w:dxaOrig="200" w:dyaOrig="279" w14:anchorId="79C9FF6F">
          <v:shape id="_x0000_i1716" type="#_x0000_t75" style="width:7.15pt;height:14.25pt" o:ole="">
            <v:imagedata r:id="rId787" o:title=""/>
          </v:shape>
          <o:OLEObject Type="Embed" ProgID="Equation.3" ShapeID="_x0000_i1716" DrawAspect="Content" ObjectID="_1833652337" r:id="rId1272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47460FD7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555948AC">
          <v:shape id="_x0000_i1717" type="#_x0000_t75" style="width:7.15pt;height:14.25pt" o:ole="">
            <v:imagedata r:id="rId787" o:title=""/>
          </v:shape>
          <o:OLEObject Type="Embed" ProgID="Equation.3" ShapeID="_x0000_i1717" DrawAspect="Content" ObjectID="_1833652338" r:id="rId1273"/>
        </w:object>
      </w:r>
    </w:p>
    <w:p w14:paraId="0D61501D" w14:textId="0A942A77" w:rsidR="00234623" w:rsidRPr="00E305F9" w:rsidRDefault="00234623" w:rsidP="00467494">
      <w:pPr>
        <w:numPr>
          <w:ilvl w:val="0"/>
          <w:numId w:val="247"/>
        </w:numPr>
        <w:jc w:val="both"/>
      </w:pPr>
      <w:r w:rsidRPr="00E305F9">
        <w:t>– sec</w:t>
      </w:r>
      <w:r w:rsidRPr="00E305F9">
        <w:rPr>
          <w:position w:val="-6"/>
        </w:rPr>
        <w:object w:dxaOrig="200" w:dyaOrig="279" w14:anchorId="5D45D85B">
          <v:shape id="_x0000_i1718" type="#_x0000_t75" style="width:7.15pt;height:14.25pt" o:ole="">
            <v:imagedata r:id="rId787" o:title=""/>
          </v:shape>
          <o:OLEObject Type="Embed" ProgID="Equation.3" ShapeID="_x0000_i1718" DrawAspect="Content" ObjectID="_1833652339" r:id="rId1274"/>
        </w:object>
      </w:r>
    </w:p>
    <w:p w14:paraId="694B1557" w14:textId="77777777" w:rsidR="00234623" w:rsidRPr="00E305F9" w:rsidRDefault="00234623" w:rsidP="00234623">
      <w:pPr>
        <w:jc w:val="both"/>
      </w:pPr>
    </w:p>
    <w:p w14:paraId="143DF1F7" w14:textId="4E11F199" w:rsidR="00234623" w:rsidRPr="00E305F9" w:rsidRDefault="00234623" w:rsidP="00060776">
      <w:pPr>
        <w:jc w:val="both"/>
      </w:pPr>
      <w:r w:rsidRPr="00E305F9">
        <w:t>122. 2sin 3</w:t>
      </w:r>
      <w:r w:rsidRPr="00E305F9">
        <w:rPr>
          <w:position w:val="-6"/>
        </w:rPr>
        <w:object w:dxaOrig="200" w:dyaOrig="279" w14:anchorId="5A4DA1A4">
          <v:shape id="_x0000_i1719" type="#_x0000_t75" style="width:7.15pt;height:14.25pt" o:ole="">
            <v:imagedata r:id="rId787" o:title=""/>
          </v:shape>
          <o:OLEObject Type="Embed" ProgID="Equation.3" ShapeID="_x0000_i1719" DrawAspect="Content" ObjectID="_1833652340" r:id="rId1275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6F3F089C">
          <v:shape id="_x0000_i1720" type="#_x0000_t75" style="width:7.15pt;height:14.25pt" o:ole="">
            <v:imagedata r:id="rId787" o:title=""/>
          </v:shape>
          <o:OLEObject Type="Embed" ProgID="Equation.3" ShapeID="_x0000_i1720" DrawAspect="Content" ObjectID="_1833652341" r:id="rId1276"/>
        </w:object>
      </w:r>
      <w:r w:rsidRPr="00E305F9">
        <w:t xml:space="preserve"> = </w:t>
      </w:r>
    </w:p>
    <w:p w14:paraId="27783D9E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t4</w:t>
      </w:r>
      <w:r w:rsidRPr="00E305F9">
        <w:rPr>
          <w:position w:val="-6"/>
        </w:rPr>
        <w:object w:dxaOrig="200" w:dyaOrig="279" w14:anchorId="603A486C">
          <v:shape id="_x0000_i1721" type="#_x0000_t75" style="width:7.15pt;height:14.25pt" o:ole="">
            <v:imagedata r:id="rId787" o:title=""/>
          </v:shape>
          <o:OLEObject Type="Embed" ProgID="Equation.3" ShapeID="_x0000_i1721" DrawAspect="Content" ObjectID="_1833652342" r:id="rId1277"/>
        </w:object>
      </w:r>
      <w:r w:rsidRPr="00E305F9">
        <w:t xml:space="preserve"> + cot 2</w:t>
      </w:r>
      <w:r w:rsidRPr="00E305F9">
        <w:rPr>
          <w:position w:val="-6"/>
        </w:rPr>
        <w:object w:dxaOrig="200" w:dyaOrig="279" w14:anchorId="36F94BE6">
          <v:shape id="_x0000_i1722" type="#_x0000_t75" style="width:7.15pt;height:14.25pt" o:ole="">
            <v:imagedata r:id="rId787" o:title=""/>
          </v:shape>
          <o:OLEObject Type="Embed" ProgID="Equation.3" ShapeID="_x0000_i1722" DrawAspect="Content" ObjectID="_1833652343" r:id="rId1278"/>
        </w:object>
      </w:r>
    </w:p>
    <w:p w14:paraId="4AE08DCF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s4</w:t>
      </w:r>
      <w:r w:rsidRPr="00E305F9">
        <w:rPr>
          <w:position w:val="-6"/>
        </w:rPr>
        <w:object w:dxaOrig="200" w:dyaOrig="279" w14:anchorId="14E18947">
          <v:shape id="_x0000_i1723" type="#_x0000_t75" style="width:7.15pt;height:14.25pt" o:ole="">
            <v:imagedata r:id="rId787" o:title=""/>
          </v:shape>
          <o:OLEObject Type="Embed" ProgID="Equation.3" ShapeID="_x0000_i1723" DrawAspect="Content" ObjectID="_1833652344" r:id="rId1279"/>
        </w:object>
      </w:r>
      <w:r w:rsidRPr="00E305F9">
        <w:t xml:space="preserve"> + cos2</w:t>
      </w:r>
      <w:r w:rsidRPr="00E305F9">
        <w:rPr>
          <w:position w:val="-6"/>
        </w:rPr>
        <w:object w:dxaOrig="200" w:dyaOrig="279" w14:anchorId="2B5C30A7">
          <v:shape id="_x0000_i1724" type="#_x0000_t75" style="width:7.15pt;height:14.25pt" o:ole="">
            <v:imagedata r:id="rId787" o:title=""/>
          </v:shape>
          <o:OLEObject Type="Embed" ProgID="Equation.3" ShapeID="_x0000_i1724" DrawAspect="Content" ObjectID="_1833652345" r:id="rId1280"/>
        </w:object>
      </w:r>
    </w:p>
    <w:p w14:paraId="23AD1142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s4</w:t>
      </w:r>
      <w:r w:rsidRPr="00E305F9">
        <w:rPr>
          <w:position w:val="-6"/>
        </w:rPr>
        <w:object w:dxaOrig="200" w:dyaOrig="279" w14:anchorId="0AC33191">
          <v:shape id="_x0000_i1725" type="#_x0000_t75" style="width:7.15pt;height:14.25pt" o:ole="">
            <v:imagedata r:id="rId787" o:title=""/>
          </v:shape>
          <o:OLEObject Type="Embed" ProgID="Equation.3" ShapeID="_x0000_i1725" DrawAspect="Content" ObjectID="_1833652346" r:id="rId1281"/>
        </w:object>
      </w:r>
      <w:r w:rsidRPr="00E305F9">
        <w:t xml:space="preserve"> - cos2</w:t>
      </w:r>
      <w:r w:rsidRPr="00E305F9">
        <w:rPr>
          <w:position w:val="-6"/>
        </w:rPr>
        <w:object w:dxaOrig="200" w:dyaOrig="279" w14:anchorId="7D51324E">
          <v:shape id="_x0000_i1726" type="#_x0000_t75" style="width:7.15pt;height:14.25pt" o:ole="">
            <v:imagedata r:id="rId787" o:title=""/>
          </v:shape>
          <o:OLEObject Type="Embed" ProgID="Equation.3" ShapeID="_x0000_i1726" DrawAspect="Content" ObjectID="_1833652347" r:id="rId1282"/>
        </w:object>
      </w:r>
    </w:p>
    <w:p w14:paraId="490ECF8E" w14:textId="3F6B8C49" w:rsidR="00234623" w:rsidRPr="00E305F9" w:rsidRDefault="00234623" w:rsidP="00467494">
      <w:pPr>
        <w:numPr>
          <w:ilvl w:val="0"/>
          <w:numId w:val="248"/>
        </w:numPr>
        <w:jc w:val="both"/>
      </w:pPr>
      <w:r w:rsidRPr="00E305F9">
        <w:t>sin4</w:t>
      </w:r>
      <w:r w:rsidRPr="00E305F9">
        <w:rPr>
          <w:position w:val="-6"/>
        </w:rPr>
        <w:object w:dxaOrig="200" w:dyaOrig="279" w14:anchorId="4EF1E36F">
          <v:shape id="_x0000_i1727" type="#_x0000_t75" style="width:7.15pt;height:14.25pt" o:ole="">
            <v:imagedata r:id="rId787" o:title=""/>
          </v:shape>
          <o:OLEObject Type="Embed" ProgID="Equation.3" ShapeID="_x0000_i1727" DrawAspect="Content" ObjectID="_1833652348" r:id="rId1283"/>
        </w:object>
      </w:r>
      <w:r w:rsidRPr="00E305F9">
        <w:t xml:space="preserve"> + sin2</w:t>
      </w:r>
      <w:r w:rsidRPr="00E305F9">
        <w:rPr>
          <w:position w:val="-6"/>
        </w:rPr>
        <w:object w:dxaOrig="200" w:dyaOrig="279" w14:anchorId="30AF04FF">
          <v:shape id="_x0000_i1728" type="#_x0000_t75" style="width:7.15pt;height:14.25pt" o:ole="">
            <v:imagedata r:id="rId787" o:title=""/>
          </v:shape>
          <o:OLEObject Type="Embed" ProgID="Equation.3" ShapeID="_x0000_i1728" DrawAspect="Content" ObjectID="_1833652349" r:id="rId1284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583D5E64" w14:textId="77777777" w:rsidR="00234623" w:rsidRPr="00E305F9" w:rsidRDefault="00234623" w:rsidP="00234623">
      <w:pPr>
        <w:jc w:val="both"/>
      </w:pPr>
    </w:p>
    <w:p w14:paraId="4E3852EA" w14:textId="229ACE89" w:rsidR="00234623" w:rsidRPr="00E305F9" w:rsidRDefault="00234623" w:rsidP="00060776">
      <w:pPr>
        <w:jc w:val="both"/>
      </w:pPr>
      <w:r w:rsidRPr="00E305F9">
        <w:t>123. sin5</w:t>
      </w:r>
      <w:r w:rsidRPr="00E305F9">
        <w:rPr>
          <w:position w:val="-6"/>
        </w:rPr>
        <w:object w:dxaOrig="200" w:dyaOrig="279" w14:anchorId="455F8526">
          <v:shape id="_x0000_i1729" type="#_x0000_t75" style="width:7.15pt;height:14.25pt" o:ole="">
            <v:imagedata r:id="rId787" o:title=""/>
          </v:shape>
          <o:OLEObject Type="Embed" ProgID="Equation.3" ShapeID="_x0000_i1729" DrawAspect="Content" ObjectID="_1833652350" r:id="rId1285"/>
        </w:object>
      </w:r>
      <w:r w:rsidRPr="00E305F9">
        <w:t xml:space="preserve"> + sin3</w:t>
      </w:r>
      <w:r w:rsidRPr="00E305F9">
        <w:rPr>
          <w:position w:val="-6"/>
        </w:rPr>
        <w:object w:dxaOrig="200" w:dyaOrig="279" w14:anchorId="7C83ECD3">
          <v:shape id="_x0000_i1730" type="#_x0000_t75" style="width:7.15pt;height:14.25pt" o:ole="">
            <v:imagedata r:id="rId787" o:title=""/>
          </v:shape>
          <o:OLEObject Type="Embed" ProgID="Equation.3" ShapeID="_x0000_i1730" DrawAspect="Content" ObjectID="_1833652351" r:id="rId1286"/>
        </w:object>
      </w:r>
      <w:r w:rsidRPr="00E305F9">
        <w:t xml:space="preserve"> = </w:t>
      </w:r>
    </w:p>
    <w:p w14:paraId="61D1B4B2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2cos2</w:t>
      </w:r>
      <w:r w:rsidRPr="00E305F9">
        <w:rPr>
          <w:position w:val="-6"/>
        </w:rPr>
        <w:object w:dxaOrig="200" w:dyaOrig="279" w14:anchorId="6C215BAD">
          <v:shape id="_x0000_i1731" type="#_x0000_t75" style="width:7.15pt;height:14.25pt" o:ole="">
            <v:imagedata r:id="rId787" o:title=""/>
          </v:shape>
          <o:OLEObject Type="Embed" ProgID="Equation.3" ShapeID="_x0000_i1731" DrawAspect="Content" ObjectID="_1833652352" r:id="rId1287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56C6F3F5">
          <v:shape id="_x0000_i1732" type="#_x0000_t75" style="width:7.15pt;height:14.25pt" o:ole="">
            <v:imagedata r:id="rId787" o:title=""/>
          </v:shape>
          <o:OLEObject Type="Embed" ProgID="Equation.3" ShapeID="_x0000_i1732" DrawAspect="Content" ObjectID="_1833652353" r:id="rId1288"/>
        </w:object>
      </w:r>
    </w:p>
    <w:p w14:paraId="450DFAC3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– 2cos4</w:t>
      </w:r>
      <w:r w:rsidRPr="00E305F9">
        <w:rPr>
          <w:position w:val="-6"/>
        </w:rPr>
        <w:object w:dxaOrig="200" w:dyaOrig="279" w14:anchorId="2989DE70">
          <v:shape id="_x0000_i1733" type="#_x0000_t75" style="width:7.15pt;height:14.25pt" o:ole="">
            <v:imagedata r:id="rId787" o:title=""/>
          </v:shape>
          <o:OLEObject Type="Embed" ProgID="Equation.3" ShapeID="_x0000_i1733" DrawAspect="Content" ObjectID="_1833652354" r:id="rId1289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29273FC3">
          <v:shape id="_x0000_i1734" type="#_x0000_t75" style="width:7.15pt;height:14.25pt" o:ole="">
            <v:imagedata r:id="rId787" o:title=""/>
          </v:shape>
          <o:OLEObject Type="Embed" ProgID="Equation.3" ShapeID="_x0000_i1734" DrawAspect="Content" ObjectID="_1833652355" r:id="rId1290"/>
        </w:object>
      </w:r>
    </w:p>
    <w:p w14:paraId="4459EC79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– 2sin4</w:t>
      </w:r>
      <w:r w:rsidRPr="00E305F9">
        <w:rPr>
          <w:position w:val="-6"/>
        </w:rPr>
        <w:object w:dxaOrig="200" w:dyaOrig="279" w14:anchorId="61C5E3D8">
          <v:shape id="_x0000_i1735" type="#_x0000_t75" style="width:7.15pt;height:14.25pt" o:ole="">
            <v:imagedata r:id="rId787" o:title=""/>
          </v:shape>
          <o:OLEObject Type="Embed" ProgID="Equation.3" ShapeID="_x0000_i1735" DrawAspect="Content" ObjectID="_1833652356" r:id="rId1291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7FC2C4A9">
          <v:shape id="_x0000_i1736" type="#_x0000_t75" style="width:7.15pt;height:14.25pt" o:ole="">
            <v:imagedata r:id="rId787" o:title=""/>
          </v:shape>
          <o:OLEObject Type="Embed" ProgID="Equation.3" ShapeID="_x0000_i1736" DrawAspect="Content" ObjectID="_1833652357" r:id="rId1292"/>
        </w:object>
      </w:r>
    </w:p>
    <w:p w14:paraId="2EAA941F" w14:textId="6F9A27CA" w:rsidR="00234623" w:rsidRPr="00E305F9" w:rsidRDefault="00234623" w:rsidP="00467494">
      <w:pPr>
        <w:numPr>
          <w:ilvl w:val="0"/>
          <w:numId w:val="249"/>
        </w:numPr>
        <w:jc w:val="both"/>
      </w:pPr>
      <w:r w:rsidRPr="00E305F9">
        <w:t>2sin4</w:t>
      </w:r>
      <w:r w:rsidRPr="00E305F9">
        <w:rPr>
          <w:position w:val="-6"/>
        </w:rPr>
        <w:object w:dxaOrig="200" w:dyaOrig="279" w14:anchorId="4C0589E0">
          <v:shape id="_x0000_i1737" type="#_x0000_t75" style="width:7.15pt;height:14.25pt" o:ole="">
            <v:imagedata r:id="rId787" o:title=""/>
          </v:shape>
          <o:OLEObject Type="Embed" ProgID="Equation.3" ShapeID="_x0000_i1737" DrawAspect="Content" ObjectID="_1833652358" r:id="rId1293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0B874533">
          <v:shape id="_x0000_i1738" type="#_x0000_t75" style="width:7.15pt;height:14.25pt" o:ole="">
            <v:imagedata r:id="rId787" o:title=""/>
          </v:shape>
          <o:OLEObject Type="Embed" ProgID="Equation.3" ShapeID="_x0000_i1738" DrawAspect="Content" ObjectID="_1833652359" r:id="rId1294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1013816" w14:textId="77777777" w:rsidR="00234623" w:rsidRPr="00E305F9" w:rsidRDefault="00234623" w:rsidP="00234623">
      <w:pPr>
        <w:jc w:val="both"/>
      </w:pPr>
    </w:p>
    <w:p w14:paraId="2E53A05D" w14:textId="0EDF74CB" w:rsidR="00234623" w:rsidRPr="00E305F9" w:rsidRDefault="00234623" w:rsidP="00060776">
      <w:pPr>
        <w:jc w:val="both"/>
      </w:pPr>
      <w:r w:rsidRPr="00E305F9">
        <w:t>124. 2sin12</w:t>
      </w:r>
      <w:r w:rsidRPr="00E305F9">
        <w:rPr>
          <w:vertAlign w:val="superscript"/>
        </w:rPr>
        <w:t>o</w:t>
      </w:r>
      <w:r w:rsidRPr="00E305F9">
        <w:t xml:space="preserve"> sin46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6B0A3D8C" w14:textId="2DAA2855" w:rsidR="00467494" w:rsidRPr="00E305F9" w:rsidRDefault="00234623" w:rsidP="00467494">
      <w:pPr>
        <w:numPr>
          <w:ilvl w:val="0"/>
          <w:numId w:val="250"/>
        </w:numPr>
        <w:jc w:val="both"/>
      </w:pPr>
      <w:r w:rsidRPr="00E305F9">
        <w:t>cos34</w:t>
      </w:r>
      <w:r w:rsidRPr="00E305F9">
        <w:rPr>
          <w:vertAlign w:val="superscript"/>
        </w:rPr>
        <w:t>o</w:t>
      </w:r>
      <w:r w:rsidRPr="00E305F9">
        <w:t xml:space="preserve"> cos58</w:t>
      </w:r>
      <w:r w:rsidRPr="00E305F9">
        <w:rPr>
          <w:vertAlign w:val="superscript"/>
        </w:rPr>
        <w:t>o</w: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63FE1AE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sin34</w:t>
      </w:r>
      <w:r w:rsidRPr="00E305F9">
        <w:rPr>
          <w:vertAlign w:val="superscript"/>
        </w:rPr>
        <w:t>o</w:t>
      </w:r>
      <w:r w:rsidRPr="00E305F9">
        <w:t xml:space="preserve"> + sin58</w:t>
      </w:r>
      <w:r w:rsidRPr="00E305F9">
        <w:rPr>
          <w:vertAlign w:val="superscript"/>
        </w:rPr>
        <w:t>o</w:t>
      </w:r>
    </w:p>
    <w:p w14:paraId="3BC1C0D4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sin34</w:t>
      </w:r>
      <w:r w:rsidRPr="00E305F9">
        <w:rPr>
          <w:vertAlign w:val="superscript"/>
        </w:rPr>
        <w:t>o</w:t>
      </w:r>
      <w:r w:rsidRPr="00E305F9">
        <w:t xml:space="preserve"> – sin58</w:t>
      </w:r>
      <w:r w:rsidRPr="00E305F9">
        <w:rPr>
          <w:vertAlign w:val="superscript"/>
        </w:rPr>
        <w:t>o</w:t>
      </w:r>
    </w:p>
    <w:p w14:paraId="4FBF68D8" w14:textId="75010142" w:rsidR="00234623" w:rsidRPr="00E305F9" w:rsidRDefault="00234623" w:rsidP="00467494">
      <w:pPr>
        <w:numPr>
          <w:ilvl w:val="0"/>
          <w:numId w:val="250"/>
        </w:numPr>
        <w:jc w:val="both"/>
      </w:pPr>
      <w:r w:rsidRPr="00E305F9">
        <w:t>cos34</w:t>
      </w:r>
      <w:r w:rsidRPr="00E305F9">
        <w:rPr>
          <w:vertAlign w:val="superscript"/>
        </w:rPr>
        <w:t>o</w:t>
      </w:r>
      <w:r w:rsidRPr="00E305F9">
        <w:t xml:space="preserve"> + cos58</w:t>
      </w:r>
      <w:r w:rsidRPr="00E305F9">
        <w:rPr>
          <w:vertAlign w:val="superscript"/>
        </w:rPr>
        <w:t>o</w:t>
      </w:r>
    </w:p>
    <w:p w14:paraId="7D25F37E" w14:textId="77777777" w:rsidR="00234623" w:rsidRPr="00E305F9" w:rsidRDefault="00234623" w:rsidP="00234623">
      <w:pPr>
        <w:jc w:val="both"/>
      </w:pPr>
    </w:p>
    <w:p w14:paraId="43CD62AC" w14:textId="1102A3CE" w:rsidR="00234623" w:rsidRPr="00E305F9" w:rsidRDefault="00234623" w:rsidP="00060776">
      <w:pPr>
        <w:jc w:val="both"/>
      </w:pPr>
      <w:r w:rsidRPr="00E305F9">
        <w:t xml:space="preserve">125. </w:t>
      </w:r>
      <w:r w:rsidRPr="00E305F9">
        <w:rPr>
          <w:position w:val="-24"/>
        </w:rPr>
        <w:object w:dxaOrig="1560" w:dyaOrig="620" w14:anchorId="5F765B71">
          <v:shape id="_x0000_i1739" type="#_x0000_t75" style="width:79.15pt;height:29.2pt" o:ole="">
            <v:imagedata r:id="rId1295" o:title=""/>
          </v:shape>
          <o:OLEObject Type="Embed" ProgID="Equation.DSMT4" ShapeID="_x0000_i1739" DrawAspect="Content" ObjectID="_1833652360" r:id="rId1296"/>
        </w:object>
      </w:r>
    </w:p>
    <w:p w14:paraId="394F4257" w14:textId="069A8FB4" w:rsidR="00234623" w:rsidRPr="00E305F9" w:rsidRDefault="00234623">
      <w:pPr>
        <w:numPr>
          <w:ilvl w:val="0"/>
          <w:numId w:val="251"/>
        </w:numPr>
        <w:jc w:val="both"/>
      </w:pPr>
      <w:r w:rsidRPr="00E305F9">
        <w:t>cot2x</w:t>
      </w:r>
      <w:r w:rsidR="00467494">
        <w:tab/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30B0E5FD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tan2x</w:t>
      </w:r>
    </w:p>
    <w:p w14:paraId="0D73E159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csc2x</w:t>
      </w:r>
    </w:p>
    <w:p w14:paraId="4B9455F1" w14:textId="141FAC3D" w:rsidR="00234623" w:rsidRPr="00E305F9" w:rsidRDefault="00234623" w:rsidP="00467494">
      <w:pPr>
        <w:numPr>
          <w:ilvl w:val="0"/>
          <w:numId w:val="251"/>
        </w:numPr>
        <w:jc w:val="both"/>
      </w:pPr>
      <w:r w:rsidRPr="00E305F9">
        <w:t>sec2x</w:t>
      </w:r>
    </w:p>
    <w:p w14:paraId="6C1E8E12" w14:textId="77777777" w:rsidR="00234623" w:rsidRPr="00E305F9" w:rsidRDefault="00234623" w:rsidP="00234623">
      <w:pPr>
        <w:jc w:val="both"/>
      </w:pPr>
    </w:p>
    <w:p w14:paraId="25EEF74C" w14:textId="5FA249F6" w:rsidR="00234623" w:rsidRPr="00E305F9" w:rsidRDefault="00234623" w:rsidP="00060776">
      <w:pPr>
        <w:jc w:val="both"/>
      </w:pPr>
      <w:r w:rsidRPr="00E305F9">
        <w:t xml:space="preserve">126. </w:t>
      </w:r>
      <w:r w:rsidRPr="00E305F9">
        <w:rPr>
          <w:position w:val="-10"/>
        </w:rPr>
        <w:object w:dxaOrig="1040" w:dyaOrig="320" w14:anchorId="5A9ED471">
          <v:shape id="_x0000_i1740" type="#_x0000_t75" style="width:49.95pt;height:14.25pt" o:ole="">
            <v:imagedata r:id="rId1297" o:title=""/>
          </v:shape>
          <o:OLEObject Type="Embed" ProgID="Equation.DSMT4" ShapeID="_x0000_i1740" DrawAspect="Content" ObjectID="_1833652361" r:id="rId1298"/>
        </w:object>
      </w:r>
    </w:p>
    <w:p w14:paraId="5B91E112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- cos</w:t>
      </w:r>
      <w:r w:rsidRPr="00E305F9">
        <w:rPr>
          <w:position w:val="-6"/>
        </w:rPr>
        <w:object w:dxaOrig="240" w:dyaOrig="220" w14:anchorId="1A48DD74">
          <v:shape id="_x0000_i1741" type="#_x0000_t75" style="width:14.25pt;height:14.25pt" o:ole="">
            <v:imagedata r:id="rId1070" o:title=""/>
          </v:shape>
          <o:OLEObject Type="Embed" ProgID="Equation.DSMT4" ShapeID="_x0000_i1741" DrawAspect="Content" ObjectID="_1833652362" r:id="rId1299"/>
        </w:object>
      </w:r>
    </w:p>
    <w:p w14:paraId="06744DCD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78645BEA">
          <v:shape id="_x0000_i1742" type="#_x0000_t75" style="width:14.25pt;height:14.25pt" o:ole="">
            <v:imagedata r:id="rId1070" o:title=""/>
          </v:shape>
          <o:OLEObject Type="Embed" ProgID="Equation.DSMT4" ShapeID="_x0000_i1742" DrawAspect="Content" ObjectID="_1833652363" r:id="rId1300"/>
        </w:object>
      </w:r>
    </w:p>
    <w:p w14:paraId="36D97848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D2729BA">
          <v:shape id="_x0000_i1743" type="#_x0000_t75" style="width:14.25pt;height:14.25pt" o:ole="">
            <v:imagedata r:id="rId1070" o:title=""/>
          </v:shape>
          <o:OLEObject Type="Embed" ProgID="Equation.DSMT4" ShapeID="_x0000_i1743" DrawAspect="Content" ObjectID="_1833652364" r:id="rId1301"/>
        </w:object>
      </w:r>
    </w:p>
    <w:p w14:paraId="194FEE76" w14:textId="6D18E36F" w:rsidR="00234623" w:rsidRPr="00E305F9" w:rsidRDefault="00234623" w:rsidP="00467494">
      <w:pPr>
        <w:numPr>
          <w:ilvl w:val="0"/>
          <w:numId w:val="252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792FD22">
          <v:shape id="_x0000_i1744" type="#_x0000_t75" style="width:14.25pt;height:14.25pt" o:ole="">
            <v:imagedata r:id="rId1070" o:title=""/>
          </v:shape>
          <o:OLEObject Type="Embed" ProgID="Equation.DSMT4" ShapeID="_x0000_i1744" DrawAspect="Content" ObjectID="_1833652365" r:id="rId1302"/>
        </w:object>
      </w:r>
      <w:r w:rsidR="00467494">
        <w:tab/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2A7BE0A9" w14:textId="77777777" w:rsidR="00234623" w:rsidRPr="00E305F9" w:rsidRDefault="00234623" w:rsidP="00234623">
      <w:pPr>
        <w:jc w:val="both"/>
      </w:pPr>
    </w:p>
    <w:p w14:paraId="11FA4BD6" w14:textId="3C4ADBA8" w:rsidR="00234623" w:rsidRPr="00E305F9" w:rsidRDefault="00234623" w:rsidP="00060776">
      <w:pPr>
        <w:jc w:val="both"/>
      </w:pPr>
      <w:r w:rsidRPr="00E305F9">
        <w:t>127. cot (</w:t>
      </w:r>
      <w:r w:rsidRPr="00E305F9">
        <w:rPr>
          <w:position w:val="-6"/>
        </w:rPr>
        <w:object w:dxaOrig="240" w:dyaOrig="220" w14:anchorId="2D05AA30">
          <v:shape id="_x0000_i1745" type="#_x0000_t75" style="width:14.25pt;height:14.25pt" o:ole="">
            <v:imagedata r:id="rId1070" o:title=""/>
          </v:shape>
          <o:OLEObject Type="Embed" ProgID="Equation.DSMT4" ShapeID="_x0000_i1745" DrawAspect="Content" ObjectID="_1833652366" r:id="rId1303"/>
        </w:object>
      </w:r>
      <w:r w:rsidRPr="00E305F9">
        <w:t xml:space="preserve"> - 9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4A3BFBD3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4D5ECD0D">
          <v:shape id="_x0000_i1746" type="#_x0000_t75" style="width:14.25pt;height:14.25pt" o:ole="">
            <v:imagedata r:id="rId1070" o:title=""/>
          </v:shape>
          <o:OLEObject Type="Embed" ProgID="Equation.DSMT4" ShapeID="_x0000_i1746" DrawAspect="Content" ObjectID="_1833652367" r:id="rId1304"/>
        </w:object>
      </w:r>
    </w:p>
    <w:p w14:paraId="7A38B87F" w14:textId="4A118ECE" w:rsidR="00234623" w:rsidRPr="00E305F9" w:rsidRDefault="00234623">
      <w:pPr>
        <w:numPr>
          <w:ilvl w:val="0"/>
          <w:numId w:val="253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8ED4EDA">
          <v:shape id="_x0000_i1747" type="#_x0000_t75" style="width:14.25pt;height:14.25pt" o:ole="">
            <v:imagedata r:id="rId1070" o:title=""/>
          </v:shape>
          <o:OLEObject Type="Embed" ProgID="Equation.DSMT4" ShapeID="_x0000_i1747" DrawAspect="Content" ObjectID="_1833652368" r:id="rId1305"/>
        </w:object>
      </w:r>
      <w:r w:rsidR="00467494">
        <w:tab/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D0AE116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52F6E6F2">
          <v:shape id="_x0000_i1748" type="#_x0000_t75" style="width:14.25pt;height:14.25pt" o:ole="">
            <v:imagedata r:id="rId1070" o:title=""/>
          </v:shape>
          <o:OLEObject Type="Embed" ProgID="Equation.DSMT4" ShapeID="_x0000_i1748" DrawAspect="Content" ObjectID="_1833652369" r:id="rId1306"/>
        </w:object>
      </w:r>
    </w:p>
    <w:p w14:paraId="5DAAEF08" w14:textId="0CB35594" w:rsidR="00234623" w:rsidRPr="00E305F9" w:rsidRDefault="00234623" w:rsidP="00467494">
      <w:pPr>
        <w:numPr>
          <w:ilvl w:val="0"/>
          <w:numId w:val="253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6506C560">
          <v:shape id="_x0000_i1749" type="#_x0000_t75" style="width:14.25pt;height:14.25pt" o:ole="">
            <v:imagedata r:id="rId1070" o:title=""/>
          </v:shape>
          <o:OLEObject Type="Embed" ProgID="Equation.DSMT4" ShapeID="_x0000_i1749" DrawAspect="Content" ObjectID="_1833652370" r:id="rId1307"/>
        </w:object>
      </w:r>
    </w:p>
    <w:p w14:paraId="01A10118" w14:textId="77777777" w:rsidR="00234623" w:rsidRPr="00E305F9" w:rsidRDefault="00234623" w:rsidP="00234623">
      <w:pPr>
        <w:jc w:val="both"/>
      </w:pPr>
    </w:p>
    <w:p w14:paraId="3D3B4E2F" w14:textId="1C405EB8" w:rsidR="00234623" w:rsidRPr="00E305F9" w:rsidRDefault="00234623" w:rsidP="00060776">
      <w:pPr>
        <w:jc w:val="both"/>
      </w:pPr>
      <w:r w:rsidRPr="00E305F9">
        <w:t xml:space="preserve">128. </w:t>
      </w:r>
      <w:r w:rsidRPr="00E305F9">
        <w:rPr>
          <w:position w:val="-28"/>
        </w:rPr>
        <w:object w:dxaOrig="1400" w:dyaOrig="680" w14:anchorId="50EF5B04">
          <v:shape id="_x0000_i1750" type="#_x0000_t75" style="width:1in;height:36.3pt" o:ole="">
            <v:imagedata r:id="rId1308" o:title=""/>
          </v:shape>
          <o:OLEObject Type="Embed" ProgID="Equation.DSMT4" ShapeID="_x0000_i1750" DrawAspect="Content" ObjectID="_1833652371" r:id="rId1309"/>
        </w:object>
      </w:r>
    </w:p>
    <w:p w14:paraId="27334811" w14:textId="325AC5E5" w:rsidR="00234623" w:rsidRPr="00E305F9" w:rsidRDefault="00234623">
      <w:pPr>
        <w:numPr>
          <w:ilvl w:val="0"/>
          <w:numId w:val="254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98383B8">
          <v:shape id="_x0000_i1751" type="#_x0000_t75" style="width:14.25pt;height:14.25pt" o:ole="">
            <v:imagedata r:id="rId1070" o:title=""/>
          </v:shape>
          <o:OLEObject Type="Embed" ProgID="Equation.DSMT4" ShapeID="_x0000_i1751" DrawAspect="Content" ObjectID="_1833652372" r:id="rId1310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75606E04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1560E677">
          <v:shape id="_x0000_i1752" type="#_x0000_t75" style="width:14.25pt;height:14.25pt" o:ole="">
            <v:imagedata r:id="rId1070" o:title=""/>
          </v:shape>
          <o:OLEObject Type="Embed" ProgID="Equation.DSMT4" ShapeID="_x0000_i1752" DrawAspect="Content" ObjectID="_1833652373" r:id="rId1311"/>
        </w:object>
      </w:r>
    </w:p>
    <w:p w14:paraId="0F69985A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417614AF">
          <v:shape id="_x0000_i1753" type="#_x0000_t75" style="width:14.25pt;height:14.25pt" o:ole="">
            <v:imagedata r:id="rId1070" o:title=""/>
          </v:shape>
          <o:OLEObject Type="Embed" ProgID="Equation.DSMT4" ShapeID="_x0000_i1753" DrawAspect="Content" ObjectID="_1833652374" r:id="rId1312"/>
        </w:object>
      </w:r>
    </w:p>
    <w:p w14:paraId="4D083AF8" w14:textId="33570FF8" w:rsidR="00234623" w:rsidRPr="00E305F9" w:rsidRDefault="00234623" w:rsidP="00467494">
      <w:pPr>
        <w:numPr>
          <w:ilvl w:val="0"/>
          <w:numId w:val="25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6A0452EA">
          <v:shape id="_x0000_i1754" type="#_x0000_t75" style="width:14.25pt;height:14.25pt" o:ole="">
            <v:imagedata r:id="rId1070" o:title=""/>
          </v:shape>
          <o:OLEObject Type="Embed" ProgID="Equation.DSMT4" ShapeID="_x0000_i1754" DrawAspect="Content" ObjectID="_1833652375" r:id="rId1313"/>
        </w:object>
      </w:r>
    </w:p>
    <w:p w14:paraId="4FCB0B4B" w14:textId="77777777" w:rsidR="00234623" w:rsidRPr="00E305F9" w:rsidRDefault="00234623" w:rsidP="00234623">
      <w:pPr>
        <w:jc w:val="both"/>
      </w:pPr>
    </w:p>
    <w:p w14:paraId="48BC7C0D" w14:textId="4DEDDF55" w:rsidR="00234623" w:rsidRPr="00E305F9" w:rsidRDefault="00234623" w:rsidP="00060776">
      <w:pPr>
        <w:jc w:val="both"/>
      </w:pPr>
      <w:r w:rsidRPr="00E305F9">
        <w:t xml:space="preserve">129. </w:t>
      </w:r>
      <w:r w:rsidRPr="00E305F9">
        <w:rPr>
          <w:position w:val="-28"/>
        </w:rPr>
        <w:object w:dxaOrig="1400" w:dyaOrig="680" w14:anchorId="395B9FA9">
          <v:shape id="_x0000_i1755" type="#_x0000_t75" style="width:1in;height:36.3pt" o:ole="">
            <v:imagedata r:id="rId1314" o:title=""/>
          </v:shape>
          <o:OLEObject Type="Embed" ProgID="Equation.DSMT4" ShapeID="_x0000_i1755" DrawAspect="Content" ObjectID="_1833652376" r:id="rId1315"/>
        </w:object>
      </w:r>
    </w:p>
    <w:p w14:paraId="01EFE47B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0B08F482">
          <v:shape id="_x0000_i1756" type="#_x0000_t75" style="width:14.25pt;height:14.25pt" o:ole="">
            <v:imagedata r:id="rId1070" o:title=""/>
          </v:shape>
          <o:OLEObject Type="Embed" ProgID="Equation.DSMT4" ShapeID="_x0000_i1756" DrawAspect="Content" ObjectID="_1833652377" r:id="rId1316"/>
        </w:object>
      </w:r>
    </w:p>
    <w:p w14:paraId="6B1CE96B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7198D818">
          <v:shape id="_x0000_i1757" type="#_x0000_t75" style="width:14.25pt;height:14.25pt" o:ole="">
            <v:imagedata r:id="rId1070" o:title=""/>
          </v:shape>
          <o:OLEObject Type="Embed" ProgID="Equation.DSMT4" ShapeID="_x0000_i1757" DrawAspect="Content" ObjectID="_1833652378" r:id="rId1317"/>
        </w:object>
      </w:r>
    </w:p>
    <w:p w14:paraId="4F33AA8E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0FA70BC1">
          <v:shape id="_x0000_i1758" type="#_x0000_t75" style="width:14.25pt;height:14.25pt" o:ole="">
            <v:imagedata r:id="rId1070" o:title=""/>
          </v:shape>
          <o:OLEObject Type="Embed" ProgID="Equation.DSMT4" ShapeID="_x0000_i1758" DrawAspect="Content" ObjectID="_1833652379" r:id="rId1318"/>
        </w:object>
      </w:r>
    </w:p>
    <w:p w14:paraId="30A12819" w14:textId="46961D64" w:rsidR="00234623" w:rsidRPr="00E305F9" w:rsidRDefault="00234623" w:rsidP="00467494">
      <w:pPr>
        <w:numPr>
          <w:ilvl w:val="0"/>
          <w:numId w:val="255"/>
        </w:numPr>
        <w:jc w:val="both"/>
      </w:pPr>
      <w:r w:rsidRPr="00E305F9">
        <w:lastRenderedPageBreak/>
        <w:t>– cot</w:t>
      </w:r>
      <w:r w:rsidRPr="00E305F9">
        <w:rPr>
          <w:position w:val="-6"/>
        </w:rPr>
        <w:object w:dxaOrig="240" w:dyaOrig="220" w14:anchorId="167AA87B">
          <v:shape id="_x0000_i1759" type="#_x0000_t75" style="width:14.25pt;height:14.25pt" o:ole="">
            <v:imagedata r:id="rId1070" o:title=""/>
          </v:shape>
          <o:OLEObject Type="Embed" ProgID="Equation.DSMT4" ShapeID="_x0000_i1759" DrawAspect="Content" ObjectID="_1833652380" r:id="rId1319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318C26C4" w14:textId="77777777" w:rsidR="00234623" w:rsidRPr="00E305F9" w:rsidRDefault="00234623" w:rsidP="00234623">
      <w:pPr>
        <w:jc w:val="both"/>
      </w:pPr>
    </w:p>
    <w:p w14:paraId="76B0E5A4" w14:textId="703B6133" w:rsidR="00234623" w:rsidRPr="00E305F9" w:rsidRDefault="00234623" w:rsidP="00060776">
      <w:pPr>
        <w:jc w:val="both"/>
      </w:pPr>
      <w:r w:rsidRPr="00E305F9">
        <w:t xml:space="preserve">130. </w:t>
      </w:r>
      <w:r w:rsidRPr="00E305F9">
        <w:rPr>
          <w:position w:val="-28"/>
        </w:rPr>
        <w:object w:dxaOrig="1400" w:dyaOrig="680" w14:anchorId="25282600">
          <v:shape id="_x0000_i1760" type="#_x0000_t75" style="width:1in;height:36.3pt" o:ole="">
            <v:imagedata r:id="rId1320" o:title=""/>
          </v:shape>
          <o:OLEObject Type="Embed" ProgID="Equation.DSMT4" ShapeID="_x0000_i1760" DrawAspect="Content" ObjectID="_1833652381" r:id="rId1321"/>
        </w:object>
      </w:r>
    </w:p>
    <w:p w14:paraId="7B66B006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1046A765">
          <v:shape id="_x0000_i1761" type="#_x0000_t75" style="width:14.25pt;height:14.25pt" o:ole="">
            <v:imagedata r:id="rId1070" o:title=""/>
          </v:shape>
          <o:OLEObject Type="Embed" ProgID="Equation.DSMT4" ShapeID="_x0000_i1761" DrawAspect="Content" ObjectID="_1833652382" r:id="rId1322"/>
        </w:object>
      </w:r>
    </w:p>
    <w:p w14:paraId="2D7BC24D" w14:textId="5ADA7F6A" w:rsidR="00234623" w:rsidRPr="00E305F9" w:rsidRDefault="00234623">
      <w:pPr>
        <w:numPr>
          <w:ilvl w:val="0"/>
          <w:numId w:val="256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0190758F">
          <v:shape id="_x0000_i1762" type="#_x0000_t75" style="width:14.25pt;height:14.25pt" o:ole="">
            <v:imagedata r:id="rId1070" o:title=""/>
          </v:shape>
          <o:OLEObject Type="Embed" ProgID="Equation.DSMT4" ShapeID="_x0000_i1762" DrawAspect="Content" ObjectID="_1833652383" r:id="rId1323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7FD9E201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1DFA9457">
          <v:shape id="_x0000_i1763" type="#_x0000_t75" style="width:14.25pt;height:14.25pt" o:ole="">
            <v:imagedata r:id="rId1070" o:title=""/>
          </v:shape>
          <o:OLEObject Type="Embed" ProgID="Equation.DSMT4" ShapeID="_x0000_i1763" DrawAspect="Content" ObjectID="_1833652384" r:id="rId1324"/>
        </w:object>
      </w:r>
    </w:p>
    <w:p w14:paraId="3E3D6F37" w14:textId="21DF91B9" w:rsidR="00234623" w:rsidRPr="00E305F9" w:rsidRDefault="00234623" w:rsidP="00467494">
      <w:pPr>
        <w:numPr>
          <w:ilvl w:val="0"/>
          <w:numId w:val="256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31199996">
          <v:shape id="_x0000_i1764" type="#_x0000_t75" style="width:14.25pt;height:14.25pt" o:ole="">
            <v:imagedata r:id="rId1070" o:title=""/>
          </v:shape>
          <o:OLEObject Type="Embed" ProgID="Equation.DSMT4" ShapeID="_x0000_i1764" DrawAspect="Content" ObjectID="_1833652385" r:id="rId1325"/>
        </w:object>
      </w:r>
    </w:p>
    <w:p w14:paraId="55E05BC2" w14:textId="77777777" w:rsidR="00234623" w:rsidRPr="00E305F9" w:rsidRDefault="00234623" w:rsidP="00234623">
      <w:pPr>
        <w:jc w:val="both"/>
      </w:pPr>
    </w:p>
    <w:p w14:paraId="1B2D05F5" w14:textId="310CD9CA" w:rsidR="00234623" w:rsidRPr="00E305F9" w:rsidRDefault="00234623" w:rsidP="00234623">
      <w:pPr>
        <w:jc w:val="both"/>
      </w:pPr>
      <w:r w:rsidRPr="00E305F9">
        <w:t>131. cos</w:t>
      </w:r>
      <w:r w:rsidRPr="00E305F9">
        <w:rPr>
          <w:position w:val="-6"/>
        </w:rPr>
        <w:object w:dxaOrig="240" w:dyaOrig="220" w14:anchorId="4C7CE5C2">
          <v:shape id="_x0000_i1765" type="#_x0000_t75" style="width:14.25pt;height:14.25pt" o:ole="">
            <v:imagedata r:id="rId1070" o:title=""/>
          </v:shape>
          <o:OLEObject Type="Embed" ProgID="Equation.DSMT4" ShapeID="_x0000_i1765" DrawAspect="Content" ObjectID="_1833652386" r:id="rId1326"/>
        </w:object>
      </w:r>
      <w:r w:rsidRPr="00E305F9">
        <w:t xml:space="preserve"> = </w:t>
      </w:r>
    </w:p>
    <w:p w14:paraId="294A51BC" w14:textId="27FC923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6E87197E">
          <v:shape id="_x0000_i1766" type="#_x0000_t75" style="width:57.75pt;height:29.2pt" o:ole="">
            <v:imagedata r:id="rId1327" o:title=""/>
          </v:shape>
          <o:OLEObject Type="Embed" ProgID="Equation.DSMT4" ShapeID="_x0000_i1766" DrawAspect="Content" ObjectID="_1833652387" r:id="rId1328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232E68F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4FE9E4B1">
          <v:shape id="_x0000_i1767" type="#_x0000_t75" style="width:57.75pt;height:29.2pt" o:ole="">
            <v:imagedata r:id="rId1329" o:title=""/>
          </v:shape>
          <o:OLEObject Type="Embed" ProgID="Equation.DSMT4" ShapeID="_x0000_i1767" DrawAspect="Content" ObjectID="_1833652388" r:id="rId1330"/>
        </w:object>
      </w:r>
    </w:p>
    <w:p w14:paraId="467CE8FA" w14:textId="77777777" w:rsidR="00234623" w:rsidRPr="00E305F9" w:rsidRDefault="00234623" w:rsidP="00234623">
      <w:pPr>
        <w:jc w:val="both"/>
      </w:pPr>
      <w:r w:rsidRPr="00E305F9">
        <w:tab/>
        <w:t>c) 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AF7461F">
          <v:shape id="_x0000_i1768" type="#_x0000_t75" style="width:14.25pt;height:14.25pt" o:ole="">
            <v:imagedata r:id="rId1070" o:title=""/>
          </v:shape>
          <o:OLEObject Type="Embed" ProgID="Equation.DSMT4" ShapeID="_x0000_i1768" DrawAspect="Content" ObjectID="_1833652389" r:id="rId1331"/>
        </w:object>
      </w:r>
      <w:r w:rsidRPr="00E305F9">
        <w:t xml:space="preserve"> - 1</w:t>
      </w:r>
    </w:p>
    <w:p w14:paraId="195737B6" w14:textId="63647FB1" w:rsidR="00234623" w:rsidRPr="00E305F9" w:rsidRDefault="00234623" w:rsidP="00467494">
      <w:pPr>
        <w:jc w:val="both"/>
      </w:pPr>
      <w:r w:rsidRPr="00E305F9">
        <w:tab/>
        <w:t>d) 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B49FBB6">
          <v:shape id="_x0000_i1769" type="#_x0000_t75" style="width:14.25pt;height:14.25pt" o:ole="">
            <v:imagedata r:id="rId1070" o:title=""/>
          </v:shape>
          <o:OLEObject Type="Embed" ProgID="Equation.DSMT4" ShapeID="_x0000_i1769" DrawAspect="Content" ObjectID="_1833652390" r:id="rId1332"/>
        </w:object>
      </w:r>
      <w:r w:rsidRPr="00E305F9">
        <w:t xml:space="preserve"> + 1</w:t>
      </w:r>
    </w:p>
    <w:p w14:paraId="4200F917" w14:textId="77777777" w:rsidR="00234623" w:rsidRPr="00E305F9" w:rsidRDefault="00234623" w:rsidP="00234623">
      <w:pPr>
        <w:jc w:val="both"/>
      </w:pPr>
    </w:p>
    <w:p w14:paraId="2B11A1A9" w14:textId="43F8DF29" w:rsidR="00234623" w:rsidRPr="00E305F9" w:rsidRDefault="00234623" w:rsidP="00060776">
      <w:pPr>
        <w:jc w:val="both"/>
      </w:pPr>
      <w:r w:rsidRPr="00E305F9">
        <w:t>132. 1 – cos2</w:t>
      </w:r>
      <w:r w:rsidRPr="00E305F9">
        <w:rPr>
          <w:position w:val="-6"/>
        </w:rPr>
        <w:object w:dxaOrig="240" w:dyaOrig="220" w14:anchorId="7EF490F7">
          <v:shape id="_x0000_i1770" type="#_x0000_t75" style="width:14.25pt;height:14.25pt" o:ole="">
            <v:imagedata r:id="rId1070" o:title=""/>
          </v:shape>
          <o:OLEObject Type="Embed" ProgID="Equation.DSMT4" ShapeID="_x0000_i1770" DrawAspect="Content" ObjectID="_1833652391" r:id="rId1333"/>
        </w:object>
      </w:r>
      <w:r w:rsidRPr="00E305F9">
        <w:t xml:space="preserve"> = </w:t>
      </w:r>
    </w:p>
    <w:p w14:paraId="5E738EBC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076A44A7">
          <v:shape id="_x0000_i1771" type="#_x0000_t75" style="width:14.25pt;height:14.25pt" o:ole="">
            <v:imagedata r:id="rId1070" o:title=""/>
          </v:shape>
          <o:OLEObject Type="Embed" ProgID="Equation.DSMT4" ShapeID="_x0000_i1771" DrawAspect="Content" ObjectID="_1833652392" r:id="rId1334"/>
        </w:object>
      </w:r>
    </w:p>
    <w:p w14:paraId="1237A0EF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cos</w:t>
      </w:r>
      <w:r w:rsidRPr="00E305F9">
        <w:rPr>
          <w:position w:val="-6"/>
        </w:rPr>
        <w:object w:dxaOrig="240" w:dyaOrig="220" w14:anchorId="12D863F5">
          <v:shape id="_x0000_i1772" type="#_x0000_t75" style="width:14.25pt;height:14.25pt" o:ole="">
            <v:imagedata r:id="rId1070" o:title=""/>
          </v:shape>
          <o:OLEObject Type="Embed" ProgID="Equation.DSMT4" ShapeID="_x0000_i1772" DrawAspect="Content" ObjectID="_1833652393" r:id="rId1335"/>
        </w:object>
      </w:r>
    </w:p>
    <w:p w14:paraId="7B25B41B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sec</w:t>
      </w:r>
      <w:r w:rsidRPr="00E305F9">
        <w:rPr>
          <w:position w:val="-6"/>
        </w:rPr>
        <w:object w:dxaOrig="240" w:dyaOrig="220" w14:anchorId="127F64B4">
          <v:shape id="_x0000_i1773" type="#_x0000_t75" style="width:14.25pt;height:14.25pt" o:ole="">
            <v:imagedata r:id="rId1070" o:title=""/>
          </v:shape>
          <o:OLEObject Type="Embed" ProgID="Equation.DSMT4" ShapeID="_x0000_i1773" DrawAspect="Content" ObjectID="_1833652394" r:id="rId1336"/>
        </w:object>
      </w:r>
    </w:p>
    <w:p w14:paraId="4B2BAD56" w14:textId="4F932ABA" w:rsidR="00234623" w:rsidRPr="00E305F9" w:rsidRDefault="00234623" w:rsidP="00467494">
      <w:pPr>
        <w:numPr>
          <w:ilvl w:val="0"/>
          <w:numId w:val="257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3C4717CC">
          <v:shape id="_x0000_i1774" type="#_x0000_t75" style="width:14.25pt;height:14.25pt" o:ole="">
            <v:imagedata r:id="rId1070" o:title=""/>
          </v:shape>
          <o:OLEObject Type="Embed" ProgID="Equation.DSMT4" ShapeID="_x0000_i1774" DrawAspect="Content" ObjectID="_1833652395" r:id="rId1337"/>
        </w:object>
      </w:r>
      <w:r w:rsidR="00467494">
        <w:tab/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5A593D5" w14:textId="77777777" w:rsidR="00234623" w:rsidRPr="00E305F9" w:rsidRDefault="00234623" w:rsidP="00234623">
      <w:pPr>
        <w:jc w:val="both"/>
      </w:pPr>
    </w:p>
    <w:p w14:paraId="5B0F7BA4" w14:textId="3C3DF875" w:rsidR="00234623" w:rsidRPr="00E305F9" w:rsidRDefault="00234623" w:rsidP="00060776">
      <w:pPr>
        <w:jc w:val="both"/>
      </w:pPr>
      <w:r w:rsidRPr="00E305F9">
        <w:t>133. 1 – cos6</w:t>
      </w:r>
      <w:r w:rsidRPr="00E305F9">
        <w:rPr>
          <w:position w:val="-6"/>
        </w:rPr>
        <w:object w:dxaOrig="240" w:dyaOrig="220" w14:anchorId="6104B3B8">
          <v:shape id="_x0000_i1775" type="#_x0000_t75" style="width:14.25pt;height:14.25pt" o:ole="">
            <v:imagedata r:id="rId1070" o:title=""/>
          </v:shape>
          <o:OLEObject Type="Embed" ProgID="Equation.DSMT4" ShapeID="_x0000_i1775" DrawAspect="Content" ObjectID="_1833652396" r:id="rId1338"/>
        </w:object>
      </w:r>
      <w:r w:rsidRPr="00E305F9">
        <w:t xml:space="preserve"> = </w:t>
      </w:r>
    </w:p>
    <w:p w14:paraId="7C072BED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3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0C6F8DFC">
          <v:shape id="_x0000_i1776" type="#_x0000_t75" style="width:14.25pt;height:14.25pt" o:ole="">
            <v:imagedata r:id="rId1070" o:title=""/>
          </v:shape>
          <o:OLEObject Type="Embed" ProgID="Equation.DSMT4" ShapeID="_x0000_i1776" DrawAspect="Content" ObjectID="_1833652397" r:id="rId1339"/>
        </w:object>
      </w:r>
    </w:p>
    <w:p w14:paraId="3A2D0BC6" w14:textId="270245F1" w:rsidR="00234623" w:rsidRPr="00E305F9" w:rsidRDefault="00234623">
      <w:pPr>
        <w:numPr>
          <w:ilvl w:val="0"/>
          <w:numId w:val="25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3</w:t>
      </w:r>
      <w:r w:rsidRPr="00E305F9">
        <w:rPr>
          <w:position w:val="-6"/>
        </w:rPr>
        <w:object w:dxaOrig="240" w:dyaOrig="220" w14:anchorId="2EA6C4DB">
          <v:shape id="_x0000_i1777" type="#_x0000_t75" style="width:14.25pt;height:14.25pt" o:ole="">
            <v:imagedata r:id="rId1070" o:title=""/>
          </v:shape>
          <o:OLEObject Type="Embed" ProgID="Equation.DSMT4" ShapeID="_x0000_i1777" DrawAspect="Content" ObjectID="_1833652398" r:id="rId1340"/>
        </w:object>
      </w:r>
      <w:r w:rsidR="00467494">
        <w:tab/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D297B53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3sin</w:t>
      </w:r>
      <w:r w:rsidRPr="00E305F9">
        <w:rPr>
          <w:vertAlign w:val="superscript"/>
        </w:rPr>
        <w:t>2</w:t>
      </w:r>
      <w:r w:rsidRPr="00E305F9">
        <w:t>3</w:t>
      </w:r>
      <w:r w:rsidRPr="00E305F9">
        <w:rPr>
          <w:position w:val="-6"/>
        </w:rPr>
        <w:object w:dxaOrig="240" w:dyaOrig="220" w14:anchorId="4EDAC3E6">
          <v:shape id="_x0000_i1778" type="#_x0000_t75" style="width:14.25pt;height:14.25pt" o:ole="">
            <v:imagedata r:id="rId1070" o:title=""/>
          </v:shape>
          <o:OLEObject Type="Embed" ProgID="Equation.DSMT4" ShapeID="_x0000_i1778" DrawAspect="Content" ObjectID="_1833652399" r:id="rId1341"/>
        </w:object>
      </w:r>
    </w:p>
    <w:p w14:paraId="53C61E53" w14:textId="10207E7C" w:rsidR="00234623" w:rsidRPr="00E305F9" w:rsidRDefault="00234623" w:rsidP="00467494">
      <w:pPr>
        <w:numPr>
          <w:ilvl w:val="0"/>
          <w:numId w:val="25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399A2D31">
          <v:shape id="_x0000_i1779" type="#_x0000_t75" style="width:14.25pt;height:14.25pt" o:ole="">
            <v:imagedata r:id="rId1070" o:title=""/>
          </v:shape>
          <o:OLEObject Type="Embed" ProgID="Equation.DSMT4" ShapeID="_x0000_i1779" DrawAspect="Content" ObjectID="_1833652400" r:id="rId1342"/>
        </w:object>
      </w:r>
    </w:p>
    <w:p w14:paraId="728641F9" w14:textId="77777777" w:rsidR="00234623" w:rsidRPr="00E305F9" w:rsidRDefault="00234623" w:rsidP="00234623">
      <w:pPr>
        <w:jc w:val="both"/>
      </w:pPr>
    </w:p>
    <w:p w14:paraId="79240736" w14:textId="0972B60C" w:rsidR="00234623" w:rsidRPr="00E305F9" w:rsidRDefault="00234623" w:rsidP="00060776">
      <w:pPr>
        <w:jc w:val="both"/>
      </w:pPr>
      <w:r w:rsidRPr="00E305F9">
        <w:t xml:space="preserve">134. </w:t>
      </w:r>
      <w:r w:rsidRPr="00E305F9">
        <w:rPr>
          <w:position w:val="-10"/>
        </w:rPr>
        <w:object w:dxaOrig="1440" w:dyaOrig="320" w14:anchorId="0DA64E2E">
          <v:shape id="_x0000_i1780" type="#_x0000_t75" style="width:1in;height:14.25pt" o:ole="">
            <v:imagedata r:id="rId1343" o:title=""/>
          </v:shape>
          <o:OLEObject Type="Embed" ProgID="Equation.DSMT4" ShapeID="_x0000_i1780" DrawAspect="Content" ObjectID="_1833652401" r:id="rId1344"/>
        </w:object>
      </w:r>
    </w:p>
    <w:p w14:paraId="76358BF7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4011FAA0">
          <v:shape id="_x0000_i1781" type="#_x0000_t75" style="width:101.2pt;height:29.2pt" o:ole="">
            <v:imagedata r:id="rId1345" o:title=""/>
          </v:shape>
          <o:OLEObject Type="Embed" ProgID="Equation.DSMT4" ShapeID="_x0000_i1781" DrawAspect="Content" ObjectID="_1833652402" r:id="rId1346"/>
        </w:object>
      </w:r>
    </w:p>
    <w:p w14:paraId="7F476B8D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b) </w:t>
      </w:r>
      <w:r w:rsidRPr="00E305F9">
        <w:rPr>
          <w:position w:val="-24"/>
        </w:rPr>
        <w:object w:dxaOrig="1920" w:dyaOrig="620" w14:anchorId="0CC8A3A5">
          <v:shape id="_x0000_i1782" type="#_x0000_t75" style="width:94.05pt;height:29.2pt" o:ole="">
            <v:imagedata r:id="rId1347" o:title=""/>
          </v:shape>
          <o:OLEObject Type="Embed" ProgID="Equation.DSMT4" ShapeID="_x0000_i1782" DrawAspect="Content" ObjectID="_1833652403" r:id="rId1348"/>
        </w:object>
      </w:r>
    </w:p>
    <w:p w14:paraId="71F604EB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083AAA6A">
          <v:shape id="_x0000_i1783" type="#_x0000_t75" style="width:94.05pt;height:29.2pt" o:ole="">
            <v:imagedata r:id="rId1349" o:title=""/>
          </v:shape>
          <o:OLEObject Type="Embed" ProgID="Equation.DSMT4" ShapeID="_x0000_i1783" DrawAspect="Content" ObjectID="_1833652404" r:id="rId1350"/>
        </w:object>
      </w:r>
    </w:p>
    <w:p w14:paraId="39220CD8" w14:textId="5A1AF3F7" w:rsidR="00234623" w:rsidRPr="00E305F9" w:rsidRDefault="00234623" w:rsidP="00467494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4DA86432">
          <v:shape id="_x0000_i1784" type="#_x0000_t75" style="width:101.2pt;height:29.2pt" o:ole="">
            <v:imagedata r:id="rId1351" o:title=""/>
          </v:shape>
          <o:OLEObject Type="Embed" ProgID="Equation.DSMT4" ShapeID="_x0000_i1784" DrawAspect="Content" ObjectID="_1833652405" r:id="rId1352"/>
        </w:object>
      </w:r>
      <w:r w:rsidR="00467494">
        <w:tab/>
      </w:r>
      <w:r w:rsidR="00467494">
        <w:tab/>
      </w:r>
      <w:r w:rsidR="00467494" w:rsidRPr="00B950E9">
        <w:rPr>
          <w:rFonts w:asciiTheme="majorBidi" w:hAnsiTheme="majorBidi" w:cstheme="majorBidi"/>
        </w:rPr>
        <w:sym w:font="Wingdings" w:char="F077"/>
      </w:r>
    </w:p>
    <w:p w14:paraId="6F9F80B2" w14:textId="77777777" w:rsidR="00234623" w:rsidRDefault="00234623" w:rsidP="002E4AD3"/>
    <w:p w14:paraId="3E0F7E1C" w14:textId="2D991113" w:rsidR="00234623" w:rsidRDefault="00234623">
      <w:r>
        <w:br w:type="page"/>
      </w:r>
    </w:p>
    <w:p w14:paraId="71FF33BE" w14:textId="77777777" w:rsidR="002E4AD3" w:rsidRDefault="002E4AD3" w:rsidP="004A5813">
      <w:pPr>
        <w:pStyle w:val="Heading1"/>
      </w:pPr>
      <w:bookmarkStart w:id="11" w:name="_Toc222900144"/>
      <w:r w:rsidRPr="00FC38DA">
        <w:lastRenderedPageBreak/>
        <w:t>Unit 11: Trigonometric Functions and their Graphs</w:t>
      </w:r>
      <w:bookmarkEnd w:id="11"/>
    </w:p>
    <w:p w14:paraId="24F78022" w14:textId="77777777" w:rsidR="00A76AF5" w:rsidRDefault="00A76AF5" w:rsidP="004A5813">
      <w:pPr>
        <w:jc w:val="both"/>
      </w:pPr>
    </w:p>
    <w:p w14:paraId="00CE5577" w14:textId="65A09D11" w:rsidR="004A5813" w:rsidRPr="00A15FEA" w:rsidRDefault="004A5813" w:rsidP="00E92A78">
      <w:pPr>
        <w:jc w:val="both"/>
      </w:pPr>
      <w:r w:rsidRPr="00A15FEA">
        <w:t>1.</w:t>
      </w:r>
      <w:r w:rsidR="007C458D">
        <w:t xml:space="preserve"> </w:t>
      </w:r>
      <w:r w:rsidRPr="00A15FEA">
        <w:t>Range of the sine function is ________?</w:t>
      </w:r>
    </w:p>
    <w:p w14:paraId="06B17553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{x | - 1 &lt; x &gt; 1}</w:t>
      </w:r>
    </w:p>
    <w:p w14:paraId="60EEA261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{x | - 1 &lt; x &lt; 1}</w:t>
      </w:r>
    </w:p>
    <w:p w14:paraId="3DD8558B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 xml:space="preserve">{x | </w:t>
      </w:r>
      <w:proofErr w:type="gramStart"/>
      <w:r w:rsidRPr="00A15FEA">
        <w:t>0  x</w:t>
      </w:r>
      <w:proofErr w:type="gramEnd"/>
      <w:r w:rsidRPr="00A15FEA">
        <w:t xml:space="preserve"> &gt; 1}</w:t>
      </w:r>
    </w:p>
    <w:p w14:paraId="246CE2F2" w14:textId="040A9FBE" w:rsidR="004A5813" w:rsidRPr="00A15FEA" w:rsidRDefault="004A5813" w:rsidP="00E92A78">
      <w:pPr>
        <w:numPr>
          <w:ilvl w:val="0"/>
          <w:numId w:val="259"/>
        </w:numPr>
        <w:jc w:val="both"/>
      </w:pPr>
      <w:r w:rsidRPr="00A15FEA">
        <w:t>None of these</w:t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004B2241" w14:textId="77777777" w:rsidR="004A5813" w:rsidRPr="00A15FEA" w:rsidRDefault="004A5813" w:rsidP="004A5813">
      <w:pPr>
        <w:jc w:val="both"/>
      </w:pPr>
    </w:p>
    <w:p w14:paraId="561B19CA" w14:textId="4DF9867F" w:rsidR="004A5813" w:rsidRPr="00A15FEA" w:rsidRDefault="004A5813" w:rsidP="00E92A78">
      <w:pPr>
        <w:jc w:val="both"/>
      </w:pPr>
      <w:r>
        <w:t xml:space="preserve">2. The domain of </w:t>
      </w:r>
      <w:proofErr w:type="spellStart"/>
      <w:r>
        <w:t>sinx</w:t>
      </w:r>
      <w:proofErr w:type="spellEnd"/>
      <w:r>
        <w:t xml:space="preserve"> is </w:t>
      </w:r>
    </w:p>
    <w:p w14:paraId="68B93E8F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t xml:space="preserve">[ - </w:t>
      </w:r>
      <w:proofErr w:type="gramStart"/>
      <w:r w:rsidRPr="00A15FEA">
        <w:t>1 ,</w:t>
      </w:r>
      <w:proofErr w:type="gramEnd"/>
      <w:r w:rsidRPr="00A15FEA">
        <w:t xml:space="preserve"> 1]</w:t>
      </w:r>
    </w:p>
    <w:p w14:paraId="25A1EE89" w14:textId="1158B870" w:rsidR="004A5813" w:rsidRPr="00A15FEA" w:rsidRDefault="004A5813">
      <w:pPr>
        <w:numPr>
          <w:ilvl w:val="0"/>
          <w:numId w:val="260"/>
        </w:numPr>
        <w:jc w:val="both"/>
      </w:pPr>
      <w:r w:rsidRPr="00A15FEA">
        <w:t>R</w:t>
      </w:r>
      <w:r w:rsidR="00E92A78">
        <w:tab/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5048B78A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42860AB1">
          <v:shape id="_x0000_i1785" type="#_x0000_t75" style="width:121.95pt;height:36.3pt" o:ole="">
            <v:imagedata r:id="rId1353" o:title=""/>
          </v:shape>
          <o:OLEObject Type="Embed" ProgID="Equation.DSMT4" ShapeID="_x0000_i1785" DrawAspect="Content" ObjectID="_1833652406" r:id="rId1354"/>
        </w:object>
      </w:r>
    </w:p>
    <w:p w14:paraId="31DEF928" w14:textId="0C1A2710" w:rsidR="004A5813" w:rsidRPr="00A15FEA" w:rsidRDefault="004A5813" w:rsidP="00E92A78">
      <w:pPr>
        <w:numPr>
          <w:ilvl w:val="0"/>
          <w:numId w:val="260"/>
        </w:numPr>
        <w:jc w:val="both"/>
      </w:pPr>
      <w:r w:rsidRPr="00A15FEA">
        <w:rPr>
          <w:position w:val="-16"/>
        </w:rPr>
        <w:object w:dxaOrig="2060" w:dyaOrig="440" w14:anchorId="2B550763">
          <v:shape id="_x0000_i1786" type="#_x0000_t75" style="width:101.2pt;height:22.05pt" o:ole="">
            <v:imagedata r:id="rId1355" o:title=""/>
          </v:shape>
          <o:OLEObject Type="Embed" ProgID="Equation.DSMT4" ShapeID="_x0000_i1786" DrawAspect="Content" ObjectID="_1833652407" r:id="rId1356"/>
        </w:object>
      </w:r>
    </w:p>
    <w:p w14:paraId="52093ADD" w14:textId="77777777" w:rsidR="004A5813" w:rsidRPr="00A15FEA" w:rsidRDefault="004A5813" w:rsidP="004A5813">
      <w:pPr>
        <w:jc w:val="both"/>
      </w:pPr>
    </w:p>
    <w:p w14:paraId="4C324478" w14:textId="3A7BEE67" w:rsidR="004A5813" w:rsidRPr="00A15FEA" w:rsidRDefault="004A5813" w:rsidP="00E92A78">
      <w:pPr>
        <w:ind w:left="720" w:hanging="720"/>
      </w:pPr>
      <w:r w:rsidRPr="00A15FEA">
        <w:t>3. Range of the cosine function is = __________?</w:t>
      </w:r>
    </w:p>
    <w:p w14:paraId="3F79945F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a)  {</w:t>
      </w:r>
      <w:proofErr w:type="gramEnd"/>
      <w:r w:rsidRPr="00A15FEA">
        <w:t>x | - 1 &lt; x &gt; 1}</w:t>
      </w:r>
    </w:p>
    <w:p w14:paraId="363DE61E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b)  {</w:t>
      </w:r>
      <w:proofErr w:type="gramEnd"/>
      <w:r w:rsidRPr="00A15FEA">
        <w:t>x | - 1 &lt; x &lt; 1}</w:t>
      </w:r>
    </w:p>
    <w:p w14:paraId="7FB1CC0F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c)  {</w:t>
      </w:r>
      <w:proofErr w:type="gramEnd"/>
      <w:r w:rsidRPr="00A15FEA">
        <w:t xml:space="preserve">x | </w:t>
      </w:r>
      <w:proofErr w:type="gramStart"/>
      <w:r w:rsidRPr="00A15FEA">
        <w:t>0  x</w:t>
      </w:r>
      <w:proofErr w:type="gramEnd"/>
      <w:r w:rsidRPr="00A15FEA">
        <w:t xml:space="preserve"> &gt; 1}</w:t>
      </w:r>
    </w:p>
    <w:p w14:paraId="6DF3FF57" w14:textId="2E054537" w:rsidR="004A5813" w:rsidRPr="00A15FEA" w:rsidRDefault="004A5813" w:rsidP="00E92A78">
      <w:pPr>
        <w:tabs>
          <w:tab w:val="num" w:pos="1080"/>
        </w:tabs>
        <w:ind w:left="1080" w:hanging="360"/>
        <w:jc w:val="both"/>
      </w:pPr>
      <w:r w:rsidRPr="00A15FEA">
        <w:t>d)  None of these</w:t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44979CD9" w14:textId="77777777" w:rsidR="004A5813" w:rsidRPr="00A15FEA" w:rsidRDefault="004A5813" w:rsidP="004A5813">
      <w:pPr>
        <w:jc w:val="both"/>
      </w:pPr>
    </w:p>
    <w:p w14:paraId="6460B36E" w14:textId="4A644BEC" w:rsidR="004A5813" w:rsidRPr="00A15FEA" w:rsidRDefault="004A5813" w:rsidP="00E92A78">
      <w:pPr>
        <w:jc w:val="both"/>
      </w:pPr>
      <w:r w:rsidRPr="00A15FEA">
        <w:t xml:space="preserve">4. The domain of the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6CD06C3C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t>[-1, 1]</w:t>
      </w:r>
    </w:p>
    <w:p w14:paraId="12D51B82" w14:textId="62CE7C20" w:rsidR="004A5813" w:rsidRPr="00A15FEA" w:rsidRDefault="004A5813">
      <w:pPr>
        <w:numPr>
          <w:ilvl w:val="0"/>
          <w:numId w:val="261"/>
        </w:numPr>
        <w:jc w:val="both"/>
      </w:pPr>
      <w:r w:rsidRPr="00A15FEA">
        <w:t>R</w:t>
      </w:r>
      <w:r w:rsidR="00E92A78">
        <w:tab/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148CF84F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1244C37D">
          <v:shape id="_x0000_i1787" type="#_x0000_t75" style="width:121.95pt;height:36.3pt" o:ole="">
            <v:imagedata r:id="rId1353" o:title=""/>
          </v:shape>
          <o:OLEObject Type="Embed" ProgID="Equation.DSMT4" ShapeID="_x0000_i1787" DrawAspect="Content" ObjectID="_1833652408" r:id="rId1357"/>
        </w:object>
      </w:r>
    </w:p>
    <w:p w14:paraId="5953DB13" w14:textId="65D4504C" w:rsidR="004A5813" w:rsidRPr="00A15FEA" w:rsidRDefault="004A5813" w:rsidP="001055D1">
      <w:pPr>
        <w:numPr>
          <w:ilvl w:val="0"/>
          <w:numId w:val="261"/>
        </w:numPr>
        <w:jc w:val="both"/>
      </w:pPr>
      <w:r w:rsidRPr="00A15FEA">
        <w:rPr>
          <w:position w:val="-16"/>
        </w:rPr>
        <w:object w:dxaOrig="2060" w:dyaOrig="440" w14:anchorId="730C5492">
          <v:shape id="_x0000_i1788" type="#_x0000_t75" style="width:101.2pt;height:22.05pt" o:ole="">
            <v:imagedata r:id="rId1355" o:title=""/>
          </v:shape>
          <o:OLEObject Type="Embed" ProgID="Equation.DSMT4" ShapeID="_x0000_i1788" DrawAspect="Content" ObjectID="_1833652409" r:id="rId1358"/>
        </w:object>
      </w:r>
    </w:p>
    <w:p w14:paraId="01084198" w14:textId="77777777" w:rsidR="004A5813" w:rsidRPr="00A15FEA" w:rsidRDefault="004A5813" w:rsidP="004A5813">
      <w:pPr>
        <w:jc w:val="both"/>
      </w:pPr>
    </w:p>
    <w:p w14:paraId="240E9D47" w14:textId="67AC529E" w:rsidR="004A5813" w:rsidRPr="00A15FEA" w:rsidRDefault="004A5813" w:rsidP="00E92A78">
      <w:pPr>
        <w:jc w:val="both"/>
      </w:pPr>
      <w:r w:rsidRPr="00A15FEA">
        <w:t xml:space="preserve">5. The domain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5FB45F68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lastRenderedPageBreak/>
        <w:t xml:space="preserve"> [-1, 1]</w:t>
      </w:r>
    </w:p>
    <w:p w14:paraId="25BCFA3A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t>R</w:t>
      </w:r>
    </w:p>
    <w:p w14:paraId="5DD85258" w14:textId="300A8FC0" w:rsidR="004A5813" w:rsidRPr="00A15FEA" w:rsidRDefault="004A5813">
      <w:pPr>
        <w:numPr>
          <w:ilvl w:val="0"/>
          <w:numId w:val="262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3B5615D3">
          <v:shape id="_x0000_i1789" type="#_x0000_t75" style="width:121.95pt;height:36.3pt" o:ole="">
            <v:imagedata r:id="rId1353" o:title=""/>
          </v:shape>
          <o:OLEObject Type="Embed" ProgID="Equation.DSMT4" ShapeID="_x0000_i1789" DrawAspect="Content" ObjectID="_1833652410" r:id="rId1359"/>
        </w:object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635C323B" w14:textId="0AF754D3" w:rsidR="004A5813" w:rsidRDefault="004A5813" w:rsidP="001055D1">
      <w:pPr>
        <w:numPr>
          <w:ilvl w:val="0"/>
          <w:numId w:val="262"/>
        </w:numPr>
        <w:jc w:val="both"/>
      </w:pPr>
      <w:r w:rsidRPr="00A15FEA">
        <w:rPr>
          <w:position w:val="-16"/>
        </w:rPr>
        <w:object w:dxaOrig="2060" w:dyaOrig="440" w14:anchorId="70901884">
          <v:shape id="_x0000_i1790" type="#_x0000_t75" style="width:101.2pt;height:22.05pt" o:ole="">
            <v:imagedata r:id="rId1355" o:title=""/>
          </v:shape>
          <o:OLEObject Type="Embed" ProgID="Equation.DSMT4" ShapeID="_x0000_i1790" DrawAspect="Content" ObjectID="_1833652411" r:id="rId1360"/>
        </w:object>
      </w:r>
    </w:p>
    <w:p w14:paraId="62FFE78F" w14:textId="77777777" w:rsidR="004A5813" w:rsidRPr="00A15FEA" w:rsidRDefault="004A5813" w:rsidP="004A5813">
      <w:pPr>
        <w:jc w:val="both"/>
      </w:pPr>
    </w:p>
    <w:p w14:paraId="11F03AE8" w14:textId="25FBE801" w:rsidR="004A5813" w:rsidRPr="00A15FEA" w:rsidRDefault="004A5813" w:rsidP="00E92A78">
      <w:pPr>
        <w:jc w:val="both"/>
      </w:pPr>
      <w:r w:rsidRPr="00A15FEA">
        <w:t xml:space="preserve">6. The domain of </w:t>
      </w:r>
      <w:proofErr w:type="spellStart"/>
      <w:r w:rsidRPr="00A15FEA">
        <w:t>cotx</w:t>
      </w:r>
      <w:proofErr w:type="spellEnd"/>
      <w:r w:rsidRPr="00A15FEA">
        <w:t xml:space="preserve"> is </w:t>
      </w:r>
    </w:p>
    <w:p w14:paraId="48109539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3F39755D" w14:textId="5EF9528F" w:rsidR="004A5813" w:rsidRPr="00A15FEA" w:rsidRDefault="00E92A78" w:rsidP="004A5813">
      <w:pPr>
        <w:tabs>
          <w:tab w:val="num" w:pos="1080"/>
        </w:tabs>
        <w:ind w:left="1080" w:hanging="360"/>
        <w:jc w:val="both"/>
      </w:pPr>
      <w:r>
        <w:t xml:space="preserve">b) </w:t>
      </w:r>
      <w:r w:rsidR="004A5813" w:rsidRPr="00A15FEA">
        <w:t>R</w:t>
      </w:r>
    </w:p>
    <w:p w14:paraId="1A583978" w14:textId="1840ED97" w:rsidR="004A5813" w:rsidRPr="00A15FEA" w:rsidRDefault="00E92A78" w:rsidP="004A5813">
      <w:pPr>
        <w:tabs>
          <w:tab w:val="num" w:pos="1080"/>
        </w:tabs>
        <w:ind w:left="1080" w:hanging="360"/>
        <w:jc w:val="both"/>
      </w:pPr>
      <w:r>
        <w:t xml:space="preserve">c)  </w:t>
      </w:r>
      <w:r w:rsidR="004A5813" w:rsidRPr="00A15FEA">
        <w:t xml:space="preserve">R - </w:t>
      </w:r>
      <w:r w:rsidR="004A5813" w:rsidRPr="00A15FEA">
        <w:rPr>
          <w:position w:val="-28"/>
        </w:rPr>
        <w:object w:dxaOrig="2439" w:dyaOrig="680" w14:anchorId="7B39364C">
          <v:shape id="_x0000_i1791" type="#_x0000_t75" style="width:121.95pt;height:36.3pt" o:ole="">
            <v:imagedata r:id="rId1353" o:title=""/>
          </v:shape>
          <o:OLEObject Type="Embed" ProgID="Equation.DSMT4" ShapeID="_x0000_i1791" DrawAspect="Content" ObjectID="_1833652412" r:id="rId1361"/>
        </w:object>
      </w:r>
    </w:p>
    <w:p w14:paraId="5CA28B89" w14:textId="3302EEE8" w:rsidR="004A5813" w:rsidRPr="00A15FEA" w:rsidRDefault="00E92A78" w:rsidP="00E92A78">
      <w:pPr>
        <w:tabs>
          <w:tab w:val="num" w:pos="1080"/>
        </w:tabs>
        <w:ind w:left="1080" w:hanging="360"/>
        <w:jc w:val="both"/>
      </w:pPr>
      <w:r>
        <w:t xml:space="preserve">d) </w:t>
      </w:r>
      <w:r w:rsidR="004A5813" w:rsidRPr="00A15FEA">
        <w:rPr>
          <w:position w:val="-16"/>
        </w:rPr>
        <w:object w:dxaOrig="2060" w:dyaOrig="440" w14:anchorId="5CE4F84B">
          <v:shape id="_x0000_i1792" type="#_x0000_t75" style="width:101.2pt;height:22.05pt" o:ole="">
            <v:imagedata r:id="rId1355" o:title=""/>
          </v:shape>
          <o:OLEObject Type="Embed" ProgID="Equation.DSMT4" ShapeID="_x0000_i1792" DrawAspect="Content" ObjectID="_1833652413" r:id="rId1362"/>
        </w:object>
      </w:r>
      <w:r>
        <w:tab/>
      </w:r>
      <w: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62CFF24A" w14:textId="77777777" w:rsidR="004A5813" w:rsidRPr="00A15FEA" w:rsidRDefault="004A5813" w:rsidP="004A5813">
      <w:pPr>
        <w:jc w:val="both"/>
      </w:pPr>
    </w:p>
    <w:p w14:paraId="5E8EF3D2" w14:textId="5A16FC15" w:rsidR="004A5813" w:rsidRDefault="004A5813" w:rsidP="004A5813">
      <w:pPr>
        <w:jc w:val="both"/>
      </w:pPr>
      <w:r w:rsidRPr="00A15FEA">
        <w:t xml:space="preserve">7. The domain of </w:t>
      </w:r>
      <w:proofErr w:type="spellStart"/>
      <w:r w:rsidRPr="00A15FEA">
        <w:t>secx</w:t>
      </w:r>
      <w:proofErr w:type="spellEnd"/>
      <w:r w:rsidRPr="00A15FEA">
        <w:t xml:space="preserve"> is </w:t>
      </w:r>
    </w:p>
    <w:p w14:paraId="2D2CB18E" w14:textId="77777777" w:rsidR="004A5813" w:rsidRPr="00A15FEA" w:rsidRDefault="004A5813" w:rsidP="004A5813">
      <w:pPr>
        <w:jc w:val="both"/>
      </w:pPr>
    </w:p>
    <w:p w14:paraId="26A46E80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0D2FFD25" w14:textId="77777777" w:rsidR="004A5813" w:rsidRPr="00A15FEA" w:rsidRDefault="004A5813">
      <w:pPr>
        <w:numPr>
          <w:ilvl w:val="0"/>
          <w:numId w:val="263"/>
        </w:numPr>
        <w:jc w:val="both"/>
      </w:pPr>
      <w:r w:rsidRPr="00A15FEA">
        <w:t>R</w:t>
      </w:r>
    </w:p>
    <w:p w14:paraId="050F235A" w14:textId="4BB7FD6D" w:rsidR="004A5813" w:rsidRPr="00A15FEA" w:rsidRDefault="004A5813">
      <w:pPr>
        <w:numPr>
          <w:ilvl w:val="0"/>
          <w:numId w:val="263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0D3B0113">
          <v:shape id="_x0000_i1793" type="#_x0000_t75" style="width:121.95pt;height:36.3pt" o:ole="">
            <v:imagedata r:id="rId1353" o:title=""/>
          </v:shape>
          <o:OLEObject Type="Embed" ProgID="Equation.DSMT4" ShapeID="_x0000_i1793" DrawAspect="Content" ObjectID="_1833652414" r:id="rId1363"/>
        </w:object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17C1280F" w14:textId="36AE2B9D" w:rsidR="004A5813" w:rsidRPr="00A15FEA" w:rsidRDefault="004A5813" w:rsidP="001055D1">
      <w:pPr>
        <w:numPr>
          <w:ilvl w:val="0"/>
          <w:numId w:val="263"/>
        </w:numPr>
        <w:jc w:val="both"/>
      </w:pPr>
      <w:r w:rsidRPr="00A15FEA">
        <w:rPr>
          <w:position w:val="-16"/>
        </w:rPr>
        <w:object w:dxaOrig="2060" w:dyaOrig="440" w14:anchorId="2BA4FAEA">
          <v:shape id="_x0000_i1794" type="#_x0000_t75" style="width:101.2pt;height:22.05pt" o:ole="">
            <v:imagedata r:id="rId1355" o:title=""/>
          </v:shape>
          <o:OLEObject Type="Embed" ProgID="Equation.DSMT4" ShapeID="_x0000_i1794" DrawAspect="Content" ObjectID="_1833652415" r:id="rId1364"/>
        </w:object>
      </w:r>
    </w:p>
    <w:p w14:paraId="682A7ED2" w14:textId="77777777" w:rsidR="004A5813" w:rsidRPr="00A15FEA" w:rsidRDefault="004A5813" w:rsidP="004A5813">
      <w:pPr>
        <w:jc w:val="both"/>
      </w:pPr>
    </w:p>
    <w:p w14:paraId="3A108C45" w14:textId="07B80E14" w:rsidR="004A5813" w:rsidRPr="00A15FEA" w:rsidRDefault="004A5813" w:rsidP="00E92A78">
      <w:pPr>
        <w:jc w:val="both"/>
      </w:pPr>
      <w:r w:rsidRPr="00A15FEA">
        <w:t xml:space="preserve">8. The domain of </w:t>
      </w:r>
      <w:proofErr w:type="spellStart"/>
      <w:r w:rsidRPr="00A15FEA">
        <w:t>cscx</w:t>
      </w:r>
      <w:proofErr w:type="spellEnd"/>
      <w:r w:rsidRPr="00A15FEA">
        <w:t xml:space="preserve"> is </w:t>
      </w:r>
    </w:p>
    <w:p w14:paraId="27E214C6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2743C460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t>R</w:t>
      </w:r>
    </w:p>
    <w:p w14:paraId="6DD1658C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2B583173">
          <v:shape id="_x0000_i1795" type="#_x0000_t75" style="width:121.95pt;height:36.3pt" o:ole="">
            <v:imagedata r:id="rId1353" o:title=""/>
          </v:shape>
          <o:OLEObject Type="Embed" ProgID="Equation.DSMT4" ShapeID="_x0000_i1795" DrawAspect="Content" ObjectID="_1833652416" r:id="rId1365"/>
        </w:object>
      </w:r>
    </w:p>
    <w:p w14:paraId="2C0A85ED" w14:textId="7E245B31" w:rsidR="004A5813" w:rsidRPr="00A15FEA" w:rsidRDefault="004A5813" w:rsidP="00244042">
      <w:pPr>
        <w:numPr>
          <w:ilvl w:val="0"/>
          <w:numId w:val="264"/>
        </w:numPr>
        <w:jc w:val="both"/>
      </w:pPr>
      <w:r w:rsidRPr="00A15FEA">
        <w:rPr>
          <w:position w:val="-16"/>
        </w:rPr>
        <w:object w:dxaOrig="2060" w:dyaOrig="440" w14:anchorId="716DE204">
          <v:shape id="_x0000_i1796" type="#_x0000_t75" style="width:101.2pt;height:22.05pt" o:ole="">
            <v:imagedata r:id="rId1355" o:title=""/>
          </v:shape>
          <o:OLEObject Type="Embed" ProgID="Equation.DSMT4" ShapeID="_x0000_i1796" DrawAspect="Content" ObjectID="_1833652417" r:id="rId1366"/>
        </w:object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2AC098D6" w14:textId="77777777" w:rsidR="004A5813" w:rsidRPr="00A15FEA" w:rsidRDefault="004A5813" w:rsidP="004A5813">
      <w:pPr>
        <w:jc w:val="both"/>
      </w:pPr>
    </w:p>
    <w:p w14:paraId="4A311191" w14:textId="2AF6521B" w:rsidR="004A5813" w:rsidRPr="00A15FEA" w:rsidRDefault="004A5813" w:rsidP="00E92A78">
      <w:pPr>
        <w:jc w:val="both"/>
      </w:pPr>
      <w:r w:rsidRPr="00A15FEA">
        <w:t xml:space="preserve">9. The range of </w:t>
      </w:r>
      <w:proofErr w:type="spellStart"/>
      <w:r w:rsidRPr="00A15FEA">
        <w:t>sinx</w:t>
      </w:r>
      <w:proofErr w:type="spellEnd"/>
      <w:r w:rsidRPr="00A15FEA">
        <w:t xml:space="preserve"> is </w:t>
      </w:r>
    </w:p>
    <w:p w14:paraId="577BBA78" w14:textId="620372F3" w:rsidR="004A5813" w:rsidRPr="00A15FEA" w:rsidRDefault="004A5813" w:rsidP="004A5813">
      <w:pPr>
        <w:ind w:left="360" w:firstLine="360"/>
        <w:jc w:val="both"/>
      </w:pPr>
      <w:r w:rsidRPr="00A15FEA">
        <w:lastRenderedPageBreak/>
        <w:t>a) [-1, 1]</w:t>
      </w:r>
      <w:r w:rsidR="00E92A78">
        <w:tab/>
      </w:r>
      <w:r w:rsidR="00E92A78">
        <w:tab/>
      </w:r>
      <w:r w:rsidR="00E92A78">
        <w:tab/>
      </w:r>
      <w:r w:rsidR="00E92A78" w:rsidRPr="00B950E9">
        <w:rPr>
          <w:rFonts w:asciiTheme="majorBidi" w:hAnsiTheme="majorBidi" w:cstheme="majorBidi"/>
        </w:rPr>
        <w:sym w:font="Wingdings" w:char="F077"/>
      </w:r>
    </w:p>
    <w:p w14:paraId="40AD82C8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t>R</w:t>
      </w:r>
    </w:p>
    <w:p w14:paraId="5B7F0FCA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3D18D1F4">
          <v:shape id="_x0000_i1797" type="#_x0000_t75" style="width:121.95pt;height:36.3pt" o:ole="">
            <v:imagedata r:id="rId1353" o:title=""/>
          </v:shape>
          <o:OLEObject Type="Embed" ProgID="Equation.DSMT4" ShapeID="_x0000_i1797" DrawAspect="Content" ObjectID="_1833652418" r:id="rId1367"/>
        </w:object>
      </w:r>
    </w:p>
    <w:p w14:paraId="3AAA52C7" w14:textId="18CFCFE4" w:rsidR="004A5813" w:rsidRPr="00A15FEA" w:rsidRDefault="004A5813" w:rsidP="00244042">
      <w:pPr>
        <w:numPr>
          <w:ilvl w:val="0"/>
          <w:numId w:val="265"/>
        </w:numPr>
        <w:jc w:val="both"/>
      </w:pPr>
      <w:r w:rsidRPr="00A15FEA">
        <w:rPr>
          <w:position w:val="-16"/>
        </w:rPr>
        <w:object w:dxaOrig="2060" w:dyaOrig="440" w14:anchorId="7C3B56CD">
          <v:shape id="_x0000_i1798" type="#_x0000_t75" style="width:101.2pt;height:22.05pt" o:ole="">
            <v:imagedata r:id="rId1355" o:title=""/>
          </v:shape>
          <o:OLEObject Type="Embed" ProgID="Equation.DSMT4" ShapeID="_x0000_i1798" DrawAspect="Content" ObjectID="_1833652419" r:id="rId1368"/>
        </w:object>
      </w:r>
    </w:p>
    <w:p w14:paraId="33367B01" w14:textId="77777777" w:rsidR="004A5813" w:rsidRPr="00A15FEA" w:rsidRDefault="004A5813" w:rsidP="004A5813">
      <w:pPr>
        <w:jc w:val="both"/>
      </w:pPr>
    </w:p>
    <w:p w14:paraId="0E0D4A77" w14:textId="35BE8A69" w:rsidR="004A5813" w:rsidRPr="00A15FEA" w:rsidRDefault="004A5813" w:rsidP="00E92A78">
      <w:pPr>
        <w:jc w:val="both"/>
      </w:pPr>
      <w:r w:rsidRPr="00A15FEA">
        <w:t xml:space="preserve">10. The range of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2EEE7772" w14:textId="5F815D5F" w:rsidR="004A5813" w:rsidRPr="00A15FEA" w:rsidRDefault="004A5813" w:rsidP="004A5813">
      <w:pPr>
        <w:ind w:left="720"/>
        <w:jc w:val="both"/>
      </w:pPr>
      <w:r w:rsidRPr="00A15FEA">
        <w:t>a) [-1, 1]</w:t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D691D72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t>R</w:t>
      </w:r>
    </w:p>
    <w:p w14:paraId="149B4767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7B4D5281">
          <v:shape id="_x0000_i1799" type="#_x0000_t75" style="width:121.95pt;height:36.3pt" o:ole="">
            <v:imagedata r:id="rId1353" o:title=""/>
          </v:shape>
          <o:OLEObject Type="Embed" ProgID="Equation.DSMT4" ShapeID="_x0000_i1799" DrawAspect="Content" ObjectID="_1833652420" r:id="rId1369"/>
        </w:object>
      </w:r>
    </w:p>
    <w:p w14:paraId="6DD74432" w14:textId="6C4B0D52" w:rsidR="004A5813" w:rsidRPr="00A15FEA" w:rsidRDefault="004A5813" w:rsidP="00244042">
      <w:pPr>
        <w:numPr>
          <w:ilvl w:val="0"/>
          <w:numId w:val="266"/>
        </w:numPr>
        <w:jc w:val="both"/>
      </w:pPr>
      <w:r w:rsidRPr="00A15FEA">
        <w:rPr>
          <w:position w:val="-16"/>
        </w:rPr>
        <w:object w:dxaOrig="2060" w:dyaOrig="440" w14:anchorId="6063170C">
          <v:shape id="_x0000_i1800" type="#_x0000_t75" style="width:101.2pt;height:22.05pt" o:ole="">
            <v:imagedata r:id="rId1355" o:title=""/>
          </v:shape>
          <o:OLEObject Type="Embed" ProgID="Equation.DSMT4" ShapeID="_x0000_i1800" DrawAspect="Content" ObjectID="_1833652421" r:id="rId1370"/>
        </w:object>
      </w:r>
    </w:p>
    <w:p w14:paraId="766018AA" w14:textId="77777777" w:rsidR="004A5813" w:rsidRPr="00A15FEA" w:rsidRDefault="004A5813" w:rsidP="004A5813">
      <w:pPr>
        <w:jc w:val="both"/>
      </w:pPr>
    </w:p>
    <w:p w14:paraId="76559E41" w14:textId="044F3155" w:rsidR="004A5813" w:rsidRPr="00A15FEA" w:rsidRDefault="004A5813" w:rsidP="00E92A78">
      <w:pPr>
        <w:jc w:val="both"/>
      </w:pPr>
      <w:r w:rsidRPr="00A15FEA">
        <w:t xml:space="preserve">11. The range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4DA511C2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50A719EA" w14:textId="5060F3D2" w:rsidR="004A5813" w:rsidRPr="00A15FEA" w:rsidRDefault="004A5813">
      <w:pPr>
        <w:numPr>
          <w:ilvl w:val="0"/>
          <w:numId w:val="267"/>
        </w:numPr>
        <w:jc w:val="both"/>
      </w:pPr>
      <w:r w:rsidRPr="00A15FEA">
        <w:t>R</w: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359A0910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1CD83BEC">
          <v:shape id="_x0000_i1801" type="#_x0000_t75" style="width:121.95pt;height:36.3pt" o:ole="">
            <v:imagedata r:id="rId1353" o:title=""/>
          </v:shape>
          <o:OLEObject Type="Embed" ProgID="Equation.DSMT4" ShapeID="_x0000_i1801" DrawAspect="Content" ObjectID="_1833652422" r:id="rId1371"/>
        </w:object>
      </w:r>
    </w:p>
    <w:p w14:paraId="395D83CE" w14:textId="1BE9E1F7" w:rsidR="004A5813" w:rsidRPr="00A15FEA" w:rsidRDefault="004A5813" w:rsidP="00244042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2E7F993D">
          <v:shape id="_x0000_i1802" type="#_x0000_t75" style="width:101.2pt;height:22.05pt" o:ole="">
            <v:imagedata r:id="rId1355" o:title=""/>
          </v:shape>
          <o:OLEObject Type="Embed" ProgID="Equation.DSMT4" ShapeID="_x0000_i1802" DrawAspect="Content" ObjectID="_1833652423" r:id="rId1372"/>
        </w:object>
      </w:r>
    </w:p>
    <w:p w14:paraId="53964BC7" w14:textId="77777777" w:rsidR="004A5813" w:rsidRPr="00A15FEA" w:rsidRDefault="004A5813" w:rsidP="004A5813">
      <w:pPr>
        <w:jc w:val="both"/>
      </w:pPr>
    </w:p>
    <w:p w14:paraId="5C715264" w14:textId="69EC3EA7" w:rsidR="004A5813" w:rsidRPr="00A15FEA" w:rsidRDefault="004A5813" w:rsidP="00E92A78">
      <w:pPr>
        <w:jc w:val="both"/>
      </w:pPr>
      <w:r w:rsidRPr="00A15FEA">
        <w:t xml:space="preserve">12. The range of </w:t>
      </w:r>
      <w:proofErr w:type="spellStart"/>
      <w:r w:rsidRPr="00A15FEA">
        <w:t>cotx</w:t>
      </w:r>
      <w:proofErr w:type="spellEnd"/>
      <w:r w:rsidRPr="00A15FEA">
        <w:t xml:space="preserve"> is </w:t>
      </w:r>
    </w:p>
    <w:p w14:paraId="0272A770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038E36C1" w14:textId="0802FD40" w:rsidR="004A5813" w:rsidRPr="00A15FEA" w:rsidRDefault="004A5813">
      <w:pPr>
        <w:numPr>
          <w:ilvl w:val="0"/>
          <w:numId w:val="268"/>
        </w:numPr>
        <w:jc w:val="both"/>
      </w:pPr>
      <w:r w:rsidRPr="00A15FEA">
        <w:t>R</w: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1D72D09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0FC03CC2">
          <v:shape id="_x0000_i1803" type="#_x0000_t75" style="width:121.95pt;height:36.3pt" o:ole="">
            <v:imagedata r:id="rId1353" o:title=""/>
          </v:shape>
          <o:OLEObject Type="Embed" ProgID="Equation.DSMT4" ShapeID="_x0000_i1803" DrawAspect="Content" ObjectID="_1833652424" r:id="rId1373"/>
        </w:object>
      </w:r>
    </w:p>
    <w:p w14:paraId="679E15E9" w14:textId="32B9961C" w:rsidR="004A5813" w:rsidRPr="00A15FEA" w:rsidRDefault="004A5813" w:rsidP="00244042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5CE79074">
          <v:shape id="_x0000_i1804" type="#_x0000_t75" style="width:101.2pt;height:22.05pt" o:ole="">
            <v:imagedata r:id="rId1355" o:title=""/>
          </v:shape>
          <o:OLEObject Type="Embed" ProgID="Equation.DSMT4" ShapeID="_x0000_i1804" DrawAspect="Content" ObjectID="_1833652425" r:id="rId1374"/>
        </w:object>
      </w:r>
    </w:p>
    <w:p w14:paraId="36BB70F3" w14:textId="77777777" w:rsidR="004A5813" w:rsidRPr="00A15FEA" w:rsidRDefault="004A5813" w:rsidP="004A5813">
      <w:pPr>
        <w:jc w:val="both"/>
      </w:pPr>
    </w:p>
    <w:p w14:paraId="347D1081" w14:textId="48C41AFD" w:rsidR="004A5813" w:rsidRPr="00A15FEA" w:rsidRDefault="004A5813" w:rsidP="00E92A78">
      <w:pPr>
        <w:jc w:val="both"/>
      </w:pPr>
      <w:r w:rsidRPr="00A15FEA">
        <w:t xml:space="preserve">13. The range of </w:t>
      </w:r>
      <w:proofErr w:type="spellStart"/>
      <w:r w:rsidRPr="00A15FEA">
        <w:t>secx</w:t>
      </w:r>
      <w:proofErr w:type="spellEnd"/>
      <w:r w:rsidRPr="00A15FEA">
        <w:t xml:space="preserve"> is </w:t>
      </w:r>
    </w:p>
    <w:p w14:paraId="3CEF060C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38C7C464" w14:textId="77777777" w:rsidR="004A5813" w:rsidRPr="00A15FEA" w:rsidRDefault="004A5813">
      <w:pPr>
        <w:numPr>
          <w:ilvl w:val="0"/>
          <w:numId w:val="269"/>
        </w:numPr>
        <w:jc w:val="both"/>
      </w:pPr>
      <w:r w:rsidRPr="00A15FEA">
        <w:lastRenderedPageBreak/>
        <w:t>R</w:t>
      </w:r>
    </w:p>
    <w:p w14:paraId="62C5F57C" w14:textId="248EAE10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49F303A3">
          <v:shape id="_x0000_i1805" type="#_x0000_t75" style="width:121.95pt;height:36.3pt" o:ole="">
            <v:imagedata r:id="rId1353" o:title=""/>
          </v:shape>
          <o:OLEObject Type="Embed" ProgID="Equation.DSMT4" ShapeID="_x0000_i1805" DrawAspect="Content" ObjectID="_1833652426" r:id="rId1375"/>
        </w:object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21FF1DD1" w14:textId="51CCD5B3" w:rsidR="004A5813" w:rsidRPr="00A15FEA" w:rsidRDefault="004A5813" w:rsidP="00244042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0ADF7150">
          <v:shape id="_x0000_i1806" type="#_x0000_t75" style="width:101.2pt;height:22.05pt" o:ole="">
            <v:imagedata r:id="rId1355" o:title=""/>
          </v:shape>
          <o:OLEObject Type="Embed" ProgID="Equation.DSMT4" ShapeID="_x0000_i1806" DrawAspect="Content" ObjectID="_1833652427" r:id="rId1376"/>
        </w:object>
      </w:r>
    </w:p>
    <w:p w14:paraId="53278E7A" w14:textId="77777777" w:rsidR="004A5813" w:rsidRPr="00A15FEA" w:rsidRDefault="004A5813" w:rsidP="004A5813">
      <w:pPr>
        <w:jc w:val="both"/>
      </w:pPr>
    </w:p>
    <w:p w14:paraId="0424D0A4" w14:textId="569F826F" w:rsidR="004A5813" w:rsidRPr="00A15FEA" w:rsidRDefault="004A5813" w:rsidP="00E92A78">
      <w:pPr>
        <w:jc w:val="both"/>
      </w:pPr>
      <w:r w:rsidRPr="00A15FEA">
        <w:t xml:space="preserve">14. The range of csc x is </w:t>
      </w:r>
    </w:p>
    <w:p w14:paraId="1364CBD1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1CEBD929" w14:textId="77777777" w:rsidR="004A5813" w:rsidRPr="00A15FEA" w:rsidRDefault="004A5813">
      <w:pPr>
        <w:numPr>
          <w:ilvl w:val="0"/>
          <w:numId w:val="270"/>
        </w:numPr>
        <w:jc w:val="both"/>
      </w:pPr>
      <w:r w:rsidRPr="00A15FEA">
        <w:t>R</w:t>
      </w:r>
    </w:p>
    <w:p w14:paraId="1EF6B145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6EC809C4">
          <v:shape id="_x0000_i1807" type="#_x0000_t75" style="width:121.95pt;height:36.3pt" o:ole="">
            <v:imagedata r:id="rId1353" o:title=""/>
          </v:shape>
          <o:OLEObject Type="Embed" ProgID="Equation.DSMT4" ShapeID="_x0000_i1807" DrawAspect="Content" ObjectID="_1833652428" r:id="rId1377"/>
        </w:object>
      </w:r>
    </w:p>
    <w:p w14:paraId="5EB051C7" w14:textId="5B2FA546" w:rsidR="004A5813" w:rsidRPr="00A15FEA" w:rsidRDefault="004A5813" w:rsidP="00244042">
      <w:pPr>
        <w:ind w:firstLine="720"/>
        <w:jc w:val="both"/>
      </w:pPr>
      <w:r w:rsidRPr="00A15FEA">
        <w:t>d)</w:t>
      </w:r>
      <w:r w:rsidR="00244042">
        <w:t xml:space="preserve"> </w:t>
      </w:r>
      <w:r w:rsidRPr="00A15FEA">
        <w:rPr>
          <w:position w:val="-16"/>
        </w:rPr>
        <w:object w:dxaOrig="1740" w:dyaOrig="440" w14:anchorId="1FBFF009">
          <v:shape id="_x0000_i1808" type="#_x0000_t75" style="width:86.25pt;height:22.05pt" o:ole="">
            <v:imagedata r:id="rId1378" o:title=""/>
          </v:shape>
          <o:OLEObject Type="Embed" ProgID="Equation.DSMT4" ShapeID="_x0000_i1808" DrawAspect="Content" ObjectID="_1833652429" r:id="rId1379"/>
        </w:object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2D3E2113" w14:textId="77777777" w:rsidR="004A5813" w:rsidRPr="00A15FEA" w:rsidRDefault="004A5813" w:rsidP="004A5813">
      <w:pPr>
        <w:jc w:val="both"/>
      </w:pPr>
    </w:p>
    <w:p w14:paraId="47AA3AFB" w14:textId="1D958AD3" w:rsidR="004A5813" w:rsidRPr="00A15FEA" w:rsidRDefault="004A5813" w:rsidP="00E92A78">
      <w:pPr>
        <w:ind w:left="720" w:hanging="720"/>
        <w:jc w:val="both"/>
      </w:pPr>
      <w:r w:rsidRPr="00A15FEA">
        <w:t xml:space="preserve">15. A function f(x) is said to be the periodic function if, for all x in the domain of f, here exists a smallest positive number p such that </w:t>
      </w:r>
      <w:proofErr w:type="gramStart"/>
      <w:r w:rsidRPr="00A15FEA">
        <w:t>f(</w:t>
      </w:r>
      <w:proofErr w:type="gramEnd"/>
      <w:r w:rsidRPr="00A15FEA">
        <w:t xml:space="preserve">x + p) = </w:t>
      </w:r>
    </w:p>
    <w:p w14:paraId="68A57EC1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f(p)</w:t>
      </w:r>
    </w:p>
    <w:p w14:paraId="2FFCAE92" w14:textId="0A465999" w:rsidR="004A5813" w:rsidRPr="00A15FEA" w:rsidRDefault="004A5813">
      <w:pPr>
        <w:numPr>
          <w:ilvl w:val="0"/>
          <w:numId w:val="271"/>
        </w:numPr>
        <w:jc w:val="both"/>
      </w:pPr>
      <w:r w:rsidRPr="00A15FEA">
        <w:t>f(x)</w: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BC1E591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0</w:t>
      </w:r>
    </w:p>
    <w:p w14:paraId="5147550B" w14:textId="2E9FF01C" w:rsidR="004A5813" w:rsidRPr="00A15FEA" w:rsidRDefault="004A5813" w:rsidP="00244042">
      <w:pPr>
        <w:numPr>
          <w:ilvl w:val="0"/>
          <w:numId w:val="271"/>
        </w:numPr>
        <w:jc w:val="both"/>
      </w:pPr>
      <w:r w:rsidRPr="00A15FEA">
        <w:t>P</w:t>
      </w:r>
    </w:p>
    <w:p w14:paraId="38966961" w14:textId="77777777" w:rsidR="004A5813" w:rsidRPr="00A15FEA" w:rsidRDefault="004A5813" w:rsidP="004A5813">
      <w:pPr>
        <w:jc w:val="both"/>
      </w:pPr>
    </w:p>
    <w:p w14:paraId="7D5574AB" w14:textId="0CFB752E" w:rsidR="004A5813" w:rsidRPr="00A15FEA" w:rsidRDefault="004A5813" w:rsidP="004A5813">
      <w:pPr>
        <w:ind w:left="720" w:hanging="720"/>
        <w:jc w:val="both"/>
      </w:pPr>
      <w:r w:rsidRPr="00A15FEA">
        <w:t xml:space="preserve">16. If, for all x in the domain of f, there exists a smallest positive number p such that </w:t>
      </w:r>
    </w:p>
    <w:p w14:paraId="3D2206F8" w14:textId="25CB25DA" w:rsidR="004A5813" w:rsidRPr="00A15FEA" w:rsidRDefault="004A5813" w:rsidP="00E92A78">
      <w:pPr>
        <w:ind w:left="720"/>
        <w:jc w:val="both"/>
      </w:pPr>
      <w:proofErr w:type="gramStart"/>
      <w:r w:rsidRPr="00A15FEA">
        <w:t>f(</w:t>
      </w:r>
      <w:proofErr w:type="gramEnd"/>
      <w:r w:rsidRPr="00A15FEA">
        <w:t xml:space="preserve">x + p) = f(x), then p is the </w:t>
      </w:r>
    </w:p>
    <w:p w14:paraId="5D723F58" w14:textId="5EB6B0D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f</w: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2F4F85A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2f’</w:t>
      </w:r>
    </w:p>
    <w:p w14:paraId="0AE83EF5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3f</w:t>
      </w:r>
    </w:p>
    <w:p w14:paraId="1C7CE9DE" w14:textId="7A4D7074" w:rsidR="004A5813" w:rsidRPr="00A15FEA" w:rsidRDefault="004A5813" w:rsidP="00244042">
      <w:pPr>
        <w:numPr>
          <w:ilvl w:val="0"/>
          <w:numId w:val="272"/>
        </w:numPr>
        <w:jc w:val="both"/>
      </w:pPr>
      <w:r w:rsidRPr="00A15FEA">
        <w:t>period of 4f</w:t>
      </w:r>
    </w:p>
    <w:p w14:paraId="7F2497D4" w14:textId="77777777" w:rsidR="004A5813" w:rsidRPr="00A15FEA" w:rsidRDefault="004A5813" w:rsidP="004A5813">
      <w:pPr>
        <w:jc w:val="both"/>
      </w:pPr>
    </w:p>
    <w:p w14:paraId="2047F09B" w14:textId="6EC32BF4" w:rsidR="004A5813" w:rsidRPr="00A15FEA" w:rsidRDefault="004A5813" w:rsidP="00E92A78">
      <w:pPr>
        <w:jc w:val="both"/>
      </w:pPr>
      <w:r w:rsidRPr="00A15FEA">
        <w:t xml:space="preserve">17. The period of </w:t>
      </w:r>
      <w:proofErr w:type="spellStart"/>
      <w:r w:rsidRPr="00A15FEA">
        <w:t>sinx</w:t>
      </w:r>
      <w:proofErr w:type="spellEnd"/>
      <w:r w:rsidRPr="00A15FEA">
        <w:t xml:space="preserve"> is </w:t>
      </w:r>
    </w:p>
    <w:p w14:paraId="02E639E3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21685ACB">
          <v:shape id="_x0000_i1809" type="#_x0000_t75" style="width:14.25pt;height:29.2pt" o:ole="">
            <v:imagedata r:id="rId1380" o:title=""/>
          </v:shape>
          <o:OLEObject Type="Embed" ProgID="Equation.DSMT4" ShapeID="_x0000_i1809" DrawAspect="Content" ObjectID="_1833652430" r:id="rId1381"/>
        </w:object>
      </w:r>
    </w:p>
    <w:p w14:paraId="55476931" w14:textId="77777777" w:rsidR="004A5813" w:rsidRPr="00A15FEA" w:rsidRDefault="004A5813" w:rsidP="004A5813">
      <w:pPr>
        <w:jc w:val="both"/>
      </w:pPr>
      <w:r w:rsidRPr="00A15FEA">
        <w:lastRenderedPageBreak/>
        <w:tab/>
        <w:t xml:space="preserve">b) </w:t>
      </w:r>
      <w:r w:rsidRPr="00A15FEA">
        <w:rPr>
          <w:position w:val="-24"/>
        </w:rPr>
        <w:object w:dxaOrig="260" w:dyaOrig="620" w14:anchorId="3B6FE933">
          <v:shape id="_x0000_i1810" type="#_x0000_t75" style="width:14.25pt;height:29.2pt" o:ole="">
            <v:imagedata r:id="rId1382" o:title=""/>
          </v:shape>
          <o:OLEObject Type="Embed" ProgID="Equation.DSMT4" ShapeID="_x0000_i1810" DrawAspect="Content" ObjectID="_1833652431" r:id="rId1383"/>
        </w:object>
      </w:r>
    </w:p>
    <w:p w14:paraId="2F9B71B1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4F521FFE">
          <v:shape id="_x0000_i1811" type="#_x0000_t75" style="width:22.05pt;height:29.2pt" o:ole="">
            <v:imagedata r:id="rId1384" o:title=""/>
          </v:shape>
          <o:OLEObject Type="Embed" ProgID="Equation.DSMT4" ShapeID="_x0000_i1811" DrawAspect="Content" ObjectID="_1833652432" r:id="rId1385"/>
        </w:object>
      </w:r>
    </w:p>
    <w:p w14:paraId="42DC7277" w14:textId="144E9B27" w:rsidR="004A5813" w:rsidRPr="00A15FEA" w:rsidRDefault="004A5813" w:rsidP="00244042">
      <w:pPr>
        <w:jc w:val="both"/>
      </w:pPr>
      <w:r w:rsidRPr="00A15FEA">
        <w:tab/>
        <w:t>d) 2</w:t>
      </w:r>
      <w:r w:rsidRPr="00A15FEA">
        <w:rPr>
          <w:position w:val="-6"/>
        </w:rPr>
        <w:object w:dxaOrig="220" w:dyaOrig="220" w14:anchorId="18301A9A">
          <v:shape id="_x0000_i1812" type="#_x0000_t75" style="width:14.25pt;height:14.25pt" o:ole="">
            <v:imagedata r:id="rId1386" o:title=""/>
          </v:shape>
          <o:OLEObject Type="Embed" ProgID="Equation.DSMT4" ShapeID="_x0000_i1812" DrawAspect="Content" ObjectID="_1833652433" r:id="rId1387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1E202283" w14:textId="77777777" w:rsidR="004A5813" w:rsidRPr="00A15FEA" w:rsidRDefault="004A5813" w:rsidP="004A5813">
      <w:pPr>
        <w:jc w:val="both"/>
      </w:pPr>
    </w:p>
    <w:p w14:paraId="04A0A43C" w14:textId="6CA44233" w:rsidR="004A5813" w:rsidRPr="00A15FEA" w:rsidRDefault="004A5813" w:rsidP="00E92A78">
      <w:pPr>
        <w:jc w:val="both"/>
      </w:pPr>
      <w:r w:rsidRPr="00A15FEA">
        <w:t>18.</w:t>
      </w:r>
      <w:r w:rsidR="00E92A78">
        <w:t xml:space="preserve"> </w:t>
      </w:r>
      <w:r w:rsidRPr="00A15FEA">
        <w:t xml:space="preserve">The period of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21C94281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8794351">
          <v:shape id="_x0000_i1813" type="#_x0000_t75" style="width:14.25pt;height:29.2pt" o:ole="">
            <v:imagedata r:id="rId1380" o:title=""/>
          </v:shape>
          <o:OLEObject Type="Embed" ProgID="Equation.DSMT4" ShapeID="_x0000_i1813" DrawAspect="Content" ObjectID="_1833652434" r:id="rId1388"/>
        </w:object>
      </w:r>
    </w:p>
    <w:p w14:paraId="410904E3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2F1824D6">
          <v:shape id="_x0000_i1814" type="#_x0000_t75" style="width:14.25pt;height:29.2pt" o:ole="">
            <v:imagedata r:id="rId1382" o:title=""/>
          </v:shape>
          <o:OLEObject Type="Embed" ProgID="Equation.DSMT4" ShapeID="_x0000_i1814" DrawAspect="Content" ObjectID="_1833652435" r:id="rId1389"/>
        </w:object>
      </w:r>
    </w:p>
    <w:p w14:paraId="120D50E2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4C49F83D">
          <v:shape id="_x0000_i1815" type="#_x0000_t75" style="width:22.05pt;height:29.2pt" o:ole="">
            <v:imagedata r:id="rId1384" o:title=""/>
          </v:shape>
          <o:OLEObject Type="Embed" ProgID="Equation.DSMT4" ShapeID="_x0000_i1815" DrawAspect="Content" ObjectID="_1833652436" r:id="rId1390"/>
        </w:object>
      </w:r>
    </w:p>
    <w:p w14:paraId="1705E632" w14:textId="505F08DA" w:rsidR="004A5813" w:rsidRPr="00A15FEA" w:rsidRDefault="004A5813" w:rsidP="00244042">
      <w:pPr>
        <w:jc w:val="both"/>
      </w:pPr>
      <w:r w:rsidRPr="00A15FEA">
        <w:tab/>
        <w:t>d) 2</w:t>
      </w:r>
      <w:r w:rsidRPr="00A15FEA">
        <w:rPr>
          <w:position w:val="-6"/>
        </w:rPr>
        <w:object w:dxaOrig="220" w:dyaOrig="220" w14:anchorId="3FD5B094">
          <v:shape id="_x0000_i1816" type="#_x0000_t75" style="width:14.25pt;height:14.25pt" o:ole="">
            <v:imagedata r:id="rId1386" o:title=""/>
          </v:shape>
          <o:OLEObject Type="Embed" ProgID="Equation.DSMT4" ShapeID="_x0000_i1816" DrawAspect="Content" ObjectID="_1833652437" r:id="rId1391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585CD345" w14:textId="77777777" w:rsidR="004A5813" w:rsidRPr="00A15FEA" w:rsidRDefault="004A5813" w:rsidP="004A5813">
      <w:pPr>
        <w:jc w:val="both"/>
      </w:pPr>
    </w:p>
    <w:p w14:paraId="7C21E65D" w14:textId="748C9F54" w:rsidR="004A5813" w:rsidRPr="00A15FEA" w:rsidRDefault="004A5813" w:rsidP="004A5813">
      <w:pPr>
        <w:jc w:val="both"/>
      </w:pPr>
      <w:r w:rsidRPr="00A15FEA">
        <w:t xml:space="preserve">19. The period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3B8F77F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3E3EDA5">
          <v:shape id="_x0000_i1817" type="#_x0000_t75" style="width:14.25pt;height:29.2pt" o:ole="">
            <v:imagedata r:id="rId1380" o:title=""/>
          </v:shape>
          <o:OLEObject Type="Embed" ProgID="Equation.DSMT4" ShapeID="_x0000_i1817" DrawAspect="Content" ObjectID="_1833652438" r:id="rId1392"/>
        </w:object>
      </w:r>
    </w:p>
    <w:p w14:paraId="09FB2F02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A20782E">
          <v:shape id="_x0000_i1818" type="#_x0000_t75" style="width:14.25pt;height:29.2pt" o:ole="">
            <v:imagedata r:id="rId1382" o:title=""/>
          </v:shape>
          <o:OLEObject Type="Embed" ProgID="Equation.DSMT4" ShapeID="_x0000_i1818" DrawAspect="Content" ObjectID="_1833652439" r:id="rId1393"/>
        </w:object>
      </w:r>
    </w:p>
    <w:p w14:paraId="04470A24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AAF611E">
          <v:shape id="_x0000_i1819" type="#_x0000_t75" style="width:22.05pt;height:29.2pt" o:ole="">
            <v:imagedata r:id="rId1384" o:title=""/>
          </v:shape>
          <o:OLEObject Type="Embed" ProgID="Equation.DSMT4" ShapeID="_x0000_i1819" DrawAspect="Content" ObjectID="_1833652440" r:id="rId1394"/>
        </w:object>
      </w:r>
    </w:p>
    <w:p w14:paraId="6353F7EE" w14:textId="1246F253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252D7EA9">
          <v:shape id="_x0000_i1820" type="#_x0000_t75" style="width:14.25pt;height:14.25pt" o:ole="">
            <v:imagedata r:id="rId1386" o:title=""/>
          </v:shape>
          <o:OLEObject Type="Embed" ProgID="Equation.DSMT4" ShapeID="_x0000_i1820" DrawAspect="Content" ObjectID="_1833652441" r:id="rId1395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275B5315" w14:textId="77777777" w:rsidR="004A5813" w:rsidRPr="00A15FEA" w:rsidRDefault="004A5813" w:rsidP="004A5813">
      <w:pPr>
        <w:jc w:val="both"/>
      </w:pPr>
    </w:p>
    <w:p w14:paraId="0E454C78" w14:textId="30286BC5" w:rsidR="004A5813" w:rsidRPr="00A15FEA" w:rsidRDefault="004A5813" w:rsidP="00E92A78">
      <w:pPr>
        <w:jc w:val="both"/>
      </w:pPr>
      <w:r w:rsidRPr="00A15FEA">
        <w:t xml:space="preserve">20. The period of </w:t>
      </w:r>
      <w:proofErr w:type="spellStart"/>
      <w:r w:rsidRPr="00A15FEA">
        <w:t>cotx</w:t>
      </w:r>
      <w:proofErr w:type="spellEnd"/>
      <w:r w:rsidRPr="00A15FEA">
        <w:t xml:space="preserve"> is</w:t>
      </w:r>
    </w:p>
    <w:p w14:paraId="139355B6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6A7740F1">
          <v:shape id="_x0000_i1821" type="#_x0000_t75" style="width:14.25pt;height:29.2pt" o:ole="">
            <v:imagedata r:id="rId1380" o:title=""/>
          </v:shape>
          <o:OLEObject Type="Embed" ProgID="Equation.DSMT4" ShapeID="_x0000_i1821" DrawAspect="Content" ObjectID="_1833652442" r:id="rId1396"/>
        </w:object>
      </w:r>
    </w:p>
    <w:p w14:paraId="164BF0D9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7C0351D6">
          <v:shape id="_x0000_i1822" type="#_x0000_t75" style="width:14.25pt;height:29.2pt" o:ole="">
            <v:imagedata r:id="rId1382" o:title=""/>
          </v:shape>
          <o:OLEObject Type="Embed" ProgID="Equation.DSMT4" ShapeID="_x0000_i1822" DrawAspect="Content" ObjectID="_1833652443" r:id="rId1397"/>
        </w:object>
      </w:r>
    </w:p>
    <w:p w14:paraId="7A63847A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6677B5A">
          <v:shape id="_x0000_i1823" type="#_x0000_t75" style="width:22.05pt;height:29.2pt" o:ole="">
            <v:imagedata r:id="rId1384" o:title=""/>
          </v:shape>
          <o:OLEObject Type="Embed" ProgID="Equation.DSMT4" ShapeID="_x0000_i1823" DrawAspect="Content" ObjectID="_1833652444" r:id="rId1398"/>
        </w:object>
      </w:r>
    </w:p>
    <w:p w14:paraId="27404CF1" w14:textId="7A4CA07E" w:rsidR="004A5813" w:rsidRPr="00A15FEA" w:rsidRDefault="004A5813" w:rsidP="00244042">
      <w:pPr>
        <w:jc w:val="both"/>
      </w:pPr>
      <w:r w:rsidRPr="00A15FEA">
        <w:tab/>
        <w:t>d) 2</w:t>
      </w:r>
      <w:r w:rsidRPr="00A15FEA">
        <w:rPr>
          <w:position w:val="-6"/>
        </w:rPr>
        <w:object w:dxaOrig="220" w:dyaOrig="220" w14:anchorId="292CE801">
          <v:shape id="_x0000_i1824" type="#_x0000_t75" style="width:14.25pt;height:14.25pt" o:ole="">
            <v:imagedata r:id="rId1386" o:title=""/>
          </v:shape>
          <o:OLEObject Type="Embed" ProgID="Equation.DSMT4" ShapeID="_x0000_i1824" DrawAspect="Content" ObjectID="_1833652445" r:id="rId1399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68D4891F" w14:textId="77777777" w:rsidR="004A5813" w:rsidRPr="00A15FEA" w:rsidRDefault="004A5813" w:rsidP="004A5813">
      <w:pPr>
        <w:jc w:val="both"/>
      </w:pPr>
    </w:p>
    <w:p w14:paraId="7D7A6F5D" w14:textId="3E789769" w:rsidR="004A5813" w:rsidRPr="00A15FEA" w:rsidRDefault="004A5813" w:rsidP="00E92A78">
      <w:pPr>
        <w:jc w:val="both"/>
      </w:pPr>
      <w:r w:rsidRPr="00A15FEA">
        <w:lastRenderedPageBreak/>
        <w:t xml:space="preserve">21. The period of sec x is </w:t>
      </w:r>
    </w:p>
    <w:p w14:paraId="5D0F50C6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3ACD26A3">
          <v:shape id="_x0000_i1825" type="#_x0000_t75" style="width:14.25pt;height:29.2pt" o:ole="">
            <v:imagedata r:id="rId1380" o:title=""/>
          </v:shape>
          <o:OLEObject Type="Embed" ProgID="Equation.DSMT4" ShapeID="_x0000_i1825" DrawAspect="Content" ObjectID="_1833652446" r:id="rId1400"/>
        </w:object>
      </w:r>
    </w:p>
    <w:p w14:paraId="2F9A9DD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6B4FFE80">
          <v:shape id="_x0000_i1826" type="#_x0000_t75" style="width:14.25pt;height:29.2pt" o:ole="">
            <v:imagedata r:id="rId1382" o:title=""/>
          </v:shape>
          <o:OLEObject Type="Embed" ProgID="Equation.DSMT4" ShapeID="_x0000_i1826" DrawAspect="Content" ObjectID="_1833652447" r:id="rId1401"/>
        </w:object>
      </w:r>
    </w:p>
    <w:p w14:paraId="59A6EA45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76E352AF">
          <v:shape id="_x0000_i1827" type="#_x0000_t75" style="width:22.05pt;height:29.2pt" o:ole="">
            <v:imagedata r:id="rId1384" o:title=""/>
          </v:shape>
          <o:OLEObject Type="Embed" ProgID="Equation.DSMT4" ShapeID="_x0000_i1827" DrawAspect="Content" ObjectID="_1833652448" r:id="rId1402"/>
        </w:object>
      </w:r>
    </w:p>
    <w:p w14:paraId="1AC4E659" w14:textId="36CD1343" w:rsidR="004A5813" w:rsidRPr="00A15FEA" w:rsidRDefault="004A5813" w:rsidP="00244042">
      <w:pPr>
        <w:jc w:val="both"/>
      </w:pPr>
      <w:r w:rsidRPr="00A15FEA">
        <w:tab/>
        <w:t>d) 2</w:t>
      </w:r>
      <w:r w:rsidRPr="00A15FEA">
        <w:rPr>
          <w:position w:val="-6"/>
        </w:rPr>
        <w:object w:dxaOrig="220" w:dyaOrig="220" w14:anchorId="210327CA">
          <v:shape id="_x0000_i1828" type="#_x0000_t75" style="width:14.25pt;height:14.25pt" o:ole="">
            <v:imagedata r:id="rId1386" o:title=""/>
          </v:shape>
          <o:OLEObject Type="Embed" ProgID="Equation.DSMT4" ShapeID="_x0000_i1828" DrawAspect="Content" ObjectID="_1833652449" r:id="rId1403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EC5B362" w14:textId="77777777" w:rsidR="004A5813" w:rsidRPr="00A15FEA" w:rsidRDefault="004A5813" w:rsidP="004A5813">
      <w:pPr>
        <w:jc w:val="both"/>
      </w:pPr>
    </w:p>
    <w:p w14:paraId="23B5C92B" w14:textId="715A9404" w:rsidR="004A5813" w:rsidRPr="00A15FEA" w:rsidRDefault="004A5813" w:rsidP="00E92A78">
      <w:pPr>
        <w:jc w:val="both"/>
      </w:pPr>
      <w:r w:rsidRPr="00A15FEA">
        <w:t xml:space="preserve">22. The period of cosec x is </w:t>
      </w:r>
    </w:p>
    <w:p w14:paraId="0FF33544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111A30D3">
          <v:shape id="_x0000_i1829" type="#_x0000_t75" style="width:14.25pt;height:29.2pt" o:ole="">
            <v:imagedata r:id="rId1380" o:title=""/>
          </v:shape>
          <o:OLEObject Type="Embed" ProgID="Equation.DSMT4" ShapeID="_x0000_i1829" DrawAspect="Content" ObjectID="_1833652450" r:id="rId1404"/>
        </w:object>
      </w:r>
    </w:p>
    <w:p w14:paraId="004F1F7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34CFCA39">
          <v:shape id="_x0000_i1830" type="#_x0000_t75" style="width:14.25pt;height:29.2pt" o:ole="">
            <v:imagedata r:id="rId1382" o:title=""/>
          </v:shape>
          <o:OLEObject Type="Embed" ProgID="Equation.DSMT4" ShapeID="_x0000_i1830" DrawAspect="Content" ObjectID="_1833652451" r:id="rId1405"/>
        </w:object>
      </w:r>
    </w:p>
    <w:p w14:paraId="7677B135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28DAFB2">
          <v:shape id="_x0000_i1831" type="#_x0000_t75" style="width:22.05pt;height:29.2pt" o:ole="">
            <v:imagedata r:id="rId1384" o:title=""/>
          </v:shape>
          <o:OLEObject Type="Embed" ProgID="Equation.DSMT4" ShapeID="_x0000_i1831" DrawAspect="Content" ObjectID="_1833652452" r:id="rId1406"/>
        </w:object>
      </w:r>
    </w:p>
    <w:p w14:paraId="7F07248C" w14:textId="578CAF44" w:rsidR="004A5813" w:rsidRPr="00A15FEA" w:rsidRDefault="004A5813" w:rsidP="00244042">
      <w:pPr>
        <w:jc w:val="both"/>
      </w:pPr>
      <w:r w:rsidRPr="00A15FEA">
        <w:tab/>
        <w:t>d) 2</w:t>
      </w:r>
      <w:r w:rsidRPr="00A15FEA">
        <w:rPr>
          <w:position w:val="-6"/>
        </w:rPr>
        <w:object w:dxaOrig="220" w:dyaOrig="220" w14:anchorId="1F4AA425">
          <v:shape id="_x0000_i1832" type="#_x0000_t75" style="width:14.25pt;height:14.25pt" o:ole="">
            <v:imagedata r:id="rId1386" o:title=""/>
          </v:shape>
          <o:OLEObject Type="Embed" ProgID="Equation.DSMT4" ShapeID="_x0000_i1832" DrawAspect="Content" ObjectID="_1833652453" r:id="rId1407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50120240" w14:textId="77777777" w:rsidR="004A5813" w:rsidRPr="00A15FEA" w:rsidRDefault="004A5813" w:rsidP="004A5813">
      <w:pPr>
        <w:jc w:val="both"/>
      </w:pPr>
    </w:p>
    <w:p w14:paraId="6D087521" w14:textId="3D76FBA4" w:rsidR="004A5813" w:rsidRPr="00A15FEA" w:rsidRDefault="004A5813" w:rsidP="00E92A78">
      <w:pPr>
        <w:jc w:val="both"/>
      </w:pPr>
      <w:r w:rsidRPr="00A15FEA">
        <w:t xml:space="preserve">23. The period of sin2x is </w:t>
      </w:r>
    </w:p>
    <w:p w14:paraId="7882743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D87EE7F">
          <v:shape id="_x0000_i1833" type="#_x0000_t75" style="width:14.25pt;height:29.2pt" o:ole="">
            <v:imagedata r:id="rId1380" o:title=""/>
          </v:shape>
          <o:OLEObject Type="Embed" ProgID="Equation.DSMT4" ShapeID="_x0000_i1833" DrawAspect="Content" ObjectID="_1833652454" r:id="rId1408"/>
        </w:object>
      </w:r>
    </w:p>
    <w:p w14:paraId="3FB22EB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32D52374">
          <v:shape id="_x0000_i1834" type="#_x0000_t75" style="width:14.25pt;height:29.2pt" o:ole="">
            <v:imagedata r:id="rId1382" o:title=""/>
          </v:shape>
          <o:OLEObject Type="Embed" ProgID="Equation.DSMT4" ShapeID="_x0000_i1834" DrawAspect="Content" ObjectID="_1833652455" r:id="rId1409"/>
        </w:object>
      </w:r>
    </w:p>
    <w:p w14:paraId="31B7D5C3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35BDDE27">
          <v:shape id="_x0000_i1835" type="#_x0000_t75" style="width:22.05pt;height:29.2pt" o:ole="">
            <v:imagedata r:id="rId1384" o:title=""/>
          </v:shape>
          <o:OLEObject Type="Embed" ProgID="Equation.DSMT4" ShapeID="_x0000_i1835" DrawAspect="Content" ObjectID="_1833652456" r:id="rId1410"/>
        </w:object>
      </w:r>
    </w:p>
    <w:p w14:paraId="642B91F6" w14:textId="09620CA7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0003CCF">
          <v:shape id="_x0000_i1836" type="#_x0000_t75" style="width:14.25pt;height:14.25pt" o:ole="">
            <v:imagedata r:id="rId1386" o:title=""/>
          </v:shape>
          <o:OLEObject Type="Embed" ProgID="Equation.DSMT4" ShapeID="_x0000_i1836" DrawAspect="Content" ObjectID="_1833652457" r:id="rId1411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768B65B4" w14:textId="77777777" w:rsidR="004A5813" w:rsidRPr="00A15FEA" w:rsidRDefault="004A5813" w:rsidP="004A5813">
      <w:pPr>
        <w:jc w:val="both"/>
      </w:pPr>
    </w:p>
    <w:p w14:paraId="3C4CA173" w14:textId="636434A3" w:rsidR="004A5813" w:rsidRPr="00A15FEA" w:rsidRDefault="004A5813" w:rsidP="00E92A78">
      <w:pPr>
        <w:jc w:val="both"/>
      </w:pPr>
      <w:r w:rsidRPr="00A15FEA">
        <w:t xml:space="preserve">24. The period of cos2x is </w:t>
      </w:r>
    </w:p>
    <w:p w14:paraId="62DA9C6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3CB8FA22">
          <v:shape id="_x0000_i1837" type="#_x0000_t75" style="width:14.25pt;height:29.2pt" o:ole="">
            <v:imagedata r:id="rId1380" o:title=""/>
          </v:shape>
          <o:OLEObject Type="Embed" ProgID="Equation.DSMT4" ShapeID="_x0000_i1837" DrawAspect="Content" ObjectID="_1833652458" r:id="rId1412"/>
        </w:object>
      </w:r>
    </w:p>
    <w:p w14:paraId="77B01820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1F60CA0A">
          <v:shape id="_x0000_i1838" type="#_x0000_t75" style="width:14.25pt;height:29.2pt" o:ole="">
            <v:imagedata r:id="rId1382" o:title=""/>
          </v:shape>
          <o:OLEObject Type="Embed" ProgID="Equation.DSMT4" ShapeID="_x0000_i1838" DrawAspect="Content" ObjectID="_1833652459" r:id="rId1413"/>
        </w:object>
      </w:r>
    </w:p>
    <w:p w14:paraId="399A809B" w14:textId="77777777" w:rsidR="004A5813" w:rsidRPr="00A15FEA" w:rsidRDefault="004A5813" w:rsidP="004A5813">
      <w:pPr>
        <w:jc w:val="both"/>
      </w:pPr>
      <w:r w:rsidRPr="00A15FEA">
        <w:lastRenderedPageBreak/>
        <w:tab/>
        <w:t xml:space="preserve">c) </w:t>
      </w:r>
      <w:r w:rsidRPr="00A15FEA">
        <w:rPr>
          <w:position w:val="-24"/>
        </w:rPr>
        <w:object w:dxaOrig="400" w:dyaOrig="620" w14:anchorId="5F339362">
          <v:shape id="_x0000_i1839" type="#_x0000_t75" style="width:22.05pt;height:29.2pt" o:ole="">
            <v:imagedata r:id="rId1384" o:title=""/>
          </v:shape>
          <o:OLEObject Type="Embed" ProgID="Equation.DSMT4" ShapeID="_x0000_i1839" DrawAspect="Content" ObjectID="_1833652460" r:id="rId1414"/>
        </w:object>
      </w:r>
    </w:p>
    <w:p w14:paraId="1CD1C908" w14:textId="4DF549B1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8AA07D1">
          <v:shape id="_x0000_i1840" type="#_x0000_t75" style="width:14.25pt;height:14.25pt" o:ole="">
            <v:imagedata r:id="rId1386" o:title=""/>
          </v:shape>
          <o:OLEObject Type="Embed" ProgID="Equation.DSMT4" ShapeID="_x0000_i1840" DrawAspect="Content" ObjectID="_1833652461" r:id="rId1415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3719F62C" w14:textId="77777777" w:rsidR="004A5813" w:rsidRPr="00A15FEA" w:rsidRDefault="004A5813" w:rsidP="004A5813">
      <w:pPr>
        <w:jc w:val="both"/>
      </w:pPr>
    </w:p>
    <w:p w14:paraId="4BAF4713" w14:textId="5436BB96" w:rsidR="004A5813" w:rsidRPr="00A15FEA" w:rsidRDefault="004A5813" w:rsidP="00E92A78">
      <w:pPr>
        <w:jc w:val="both"/>
      </w:pPr>
      <w:r w:rsidRPr="00A15FEA">
        <w:t xml:space="preserve">25. The period </w:t>
      </w:r>
      <w:proofErr w:type="gramStart"/>
      <w:r w:rsidRPr="00A15FEA">
        <w:t>of  tan</w:t>
      </w:r>
      <w:proofErr w:type="gramEnd"/>
      <w:r w:rsidRPr="00A15FEA">
        <w:t xml:space="preserve"> 2x is </w:t>
      </w:r>
    </w:p>
    <w:p w14:paraId="1E4681CA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68E5D07B">
          <v:shape id="_x0000_i1841" type="#_x0000_t75" style="width:14.25pt;height:29.2pt" o:ole="">
            <v:imagedata r:id="rId1380" o:title=""/>
          </v:shape>
          <o:OLEObject Type="Embed" ProgID="Equation.DSMT4" ShapeID="_x0000_i1841" DrawAspect="Content" ObjectID="_1833652462" r:id="rId1416"/>
        </w:object>
      </w:r>
    </w:p>
    <w:p w14:paraId="11EDECB7" w14:textId="032D3A99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37BF512">
          <v:shape id="_x0000_i1842" type="#_x0000_t75" style="width:14.25pt;height:29.2pt" o:ole="">
            <v:imagedata r:id="rId1382" o:title=""/>
          </v:shape>
          <o:OLEObject Type="Embed" ProgID="Equation.DSMT4" ShapeID="_x0000_i1842" DrawAspect="Content" ObjectID="_1833652463" r:id="rId1417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6F9EE326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5758D14">
          <v:shape id="_x0000_i1843" type="#_x0000_t75" style="width:22.05pt;height:29.2pt" o:ole="">
            <v:imagedata r:id="rId1384" o:title=""/>
          </v:shape>
          <o:OLEObject Type="Embed" ProgID="Equation.DSMT4" ShapeID="_x0000_i1843" DrawAspect="Content" ObjectID="_1833652464" r:id="rId1418"/>
        </w:object>
      </w:r>
    </w:p>
    <w:p w14:paraId="0125D6E5" w14:textId="6C908B21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9B2146E">
          <v:shape id="_x0000_i1844" type="#_x0000_t75" style="width:14.25pt;height:14.25pt" o:ole="">
            <v:imagedata r:id="rId1386" o:title=""/>
          </v:shape>
          <o:OLEObject Type="Embed" ProgID="Equation.DSMT4" ShapeID="_x0000_i1844" DrawAspect="Content" ObjectID="_1833652465" r:id="rId1419"/>
        </w:object>
      </w:r>
    </w:p>
    <w:p w14:paraId="23B1C298" w14:textId="77777777" w:rsidR="004A5813" w:rsidRPr="00A15FEA" w:rsidRDefault="004A5813" w:rsidP="004A5813">
      <w:pPr>
        <w:jc w:val="both"/>
      </w:pPr>
    </w:p>
    <w:p w14:paraId="3F6D45BF" w14:textId="451ADB43" w:rsidR="004A5813" w:rsidRPr="00A15FEA" w:rsidRDefault="004A5813" w:rsidP="00E92A78">
      <w:pPr>
        <w:jc w:val="both"/>
      </w:pPr>
      <w:r w:rsidRPr="00A15FEA">
        <w:t xml:space="preserve">26. The period of cot2x is </w:t>
      </w:r>
    </w:p>
    <w:p w14:paraId="5E198CEC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5DAE85AF">
          <v:shape id="_x0000_i1845" type="#_x0000_t75" style="width:14.25pt;height:29.2pt" o:ole="">
            <v:imagedata r:id="rId1380" o:title=""/>
          </v:shape>
          <o:OLEObject Type="Embed" ProgID="Equation.DSMT4" ShapeID="_x0000_i1845" DrawAspect="Content" ObjectID="_1833652466" r:id="rId1420"/>
        </w:object>
      </w:r>
    </w:p>
    <w:p w14:paraId="15402017" w14:textId="6EB9C63B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B4B646B">
          <v:shape id="_x0000_i1846" type="#_x0000_t75" style="width:14.25pt;height:29.2pt" o:ole="">
            <v:imagedata r:id="rId1382" o:title=""/>
          </v:shape>
          <o:OLEObject Type="Embed" ProgID="Equation.DSMT4" ShapeID="_x0000_i1846" DrawAspect="Content" ObjectID="_1833652467" r:id="rId1421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581BCA7A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6658082D">
          <v:shape id="_x0000_i1847" type="#_x0000_t75" style="width:22.05pt;height:29.2pt" o:ole="">
            <v:imagedata r:id="rId1384" o:title=""/>
          </v:shape>
          <o:OLEObject Type="Embed" ProgID="Equation.DSMT4" ShapeID="_x0000_i1847" DrawAspect="Content" ObjectID="_1833652468" r:id="rId1422"/>
        </w:object>
      </w:r>
    </w:p>
    <w:p w14:paraId="7CA9C754" w14:textId="428F3994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A3EA619">
          <v:shape id="_x0000_i1848" type="#_x0000_t75" style="width:14.25pt;height:14.25pt" o:ole="">
            <v:imagedata r:id="rId1386" o:title=""/>
          </v:shape>
          <o:OLEObject Type="Embed" ProgID="Equation.DSMT4" ShapeID="_x0000_i1848" DrawAspect="Content" ObjectID="_1833652469" r:id="rId1423"/>
        </w:object>
      </w:r>
    </w:p>
    <w:p w14:paraId="1850ED56" w14:textId="77777777" w:rsidR="004A5813" w:rsidRPr="00A15FEA" w:rsidRDefault="004A5813" w:rsidP="004A5813">
      <w:pPr>
        <w:jc w:val="both"/>
      </w:pPr>
    </w:p>
    <w:p w14:paraId="68EA7B22" w14:textId="52356690" w:rsidR="004A5813" w:rsidRPr="00A15FEA" w:rsidRDefault="004A5813" w:rsidP="00E92A78">
      <w:pPr>
        <w:jc w:val="both"/>
      </w:pPr>
      <w:r w:rsidRPr="00A15FEA">
        <w:t xml:space="preserve">27. The period of sec2x is </w:t>
      </w:r>
    </w:p>
    <w:p w14:paraId="0682C78F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6087EF3C">
          <v:shape id="_x0000_i1849" type="#_x0000_t75" style="width:14.25pt;height:29.2pt" o:ole="">
            <v:imagedata r:id="rId1380" o:title=""/>
          </v:shape>
          <o:OLEObject Type="Embed" ProgID="Equation.DSMT4" ShapeID="_x0000_i1849" DrawAspect="Content" ObjectID="_1833652470" r:id="rId1424"/>
        </w:object>
      </w:r>
    </w:p>
    <w:p w14:paraId="622E6442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9F1C323">
          <v:shape id="_x0000_i1850" type="#_x0000_t75" style="width:14.25pt;height:29.2pt" o:ole="">
            <v:imagedata r:id="rId1382" o:title=""/>
          </v:shape>
          <o:OLEObject Type="Embed" ProgID="Equation.DSMT4" ShapeID="_x0000_i1850" DrawAspect="Content" ObjectID="_1833652471" r:id="rId1425"/>
        </w:object>
      </w:r>
    </w:p>
    <w:p w14:paraId="28C9115E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AD7F699">
          <v:shape id="_x0000_i1851" type="#_x0000_t75" style="width:22.05pt;height:29.2pt" o:ole="">
            <v:imagedata r:id="rId1384" o:title=""/>
          </v:shape>
          <o:OLEObject Type="Embed" ProgID="Equation.DSMT4" ShapeID="_x0000_i1851" DrawAspect="Content" ObjectID="_1833652472" r:id="rId1426"/>
        </w:object>
      </w:r>
    </w:p>
    <w:p w14:paraId="18235BA1" w14:textId="5B68A69B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3A1C201A">
          <v:shape id="_x0000_i1852" type="#_x0000_t75" style="width:14.25pt;height:14.25pt" o:ole="">
            <v:imagedata r:id="rId1386" o:title=""/>
          </v:shape>
          <o:OLEObject Type="Embed" ProgID="Equation.DSMT4" ShapeID="_x0000_i1852" DrawAspect="Content" ObjectID="_1833652473" r:id="rId1427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1F7EFB78" w14:textId="77777777" w:rsidR="004A5813" w:rsidRPr="00A15FEA" w:rsidRDefault="004A5813" w:rsidP="004A5813">
      <w:pPr>
        <w:jc w:val="both"/>
      </w:pPr>
    </w:p>
    <w:p w14:paraId="433F5E0E" w14:textId="28AD2D1B" w:rsidR="004A5813" w:rsidRPr="00A15FEA" w:rsidRDefault="004A5813" w:rsidP="00E92A78">
      <w:pPr>
        <w:jc w:val="both"/>
      </w:pPr>
      <w:r w:rsidRPr="00A15FEA">
        <w:t xml:space="preserve">28. The period of cosec 2x is </w:t>
      </w:r>
    </w:p>
    <w:p w14:paraId="710814BA" w14:textId="77777777" w:rsidR="004A5813" w:rsidRPr="00A15FEA" w:rsidRDefault="004A5813" w:rsidP="004A5813">
      <w:pPr>
        <w:jc w:val="both"/>
      </w:pPr>
      <w:r w:rsidRPr="00A15FEA">
        <w:lastRenderedPageBreak/>
        <w:tab/>
        <w:t xml:space="preserve">a) </w:t>
      </w:r>
      <w:r w:rsidRPr="00A15FEA">
        <w:rPr>
          <w:position w:val="-24"/>
        </w:rPr>
        <w:object w:dxaOrig="260" w:dyaOrig="620" w14:anchorId="2F9B4C6F">
          <v:shape id="_x0000_i1853" type="#_x0000_t75" style="width:14.25pt;height:29.2pt" o:ole="">
            <v:imagedata r:id="rId1380" o:title=""/>
          </v:shape>
          <o:OLEObject Type="Embed" ProgID="Equation.DSMT4" ShapeID="_x0000_i1853" DrawAspect="Content" ObjectID="_1833652474" r:id="rId1428"/>
        </w:object>
      </w:r>
    </w:p>
    <w:p w14:paraId="5E101503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73D0184F">
          <v:shape id="_x0000_i1854" type="#_x0000_t75" style="width:14.25pt;height:29.2pt" o:ole="">
            <v:imagedata r:id="rId1382" o:title=""/>
          </v:shape>
          <o:OLEObject Type="Embed" ProgID="Equation.DSMT4" ShapeID="_x0000_i1854" DrawAspect="Content" ObjectID="_1833652475" r:id="rId1429"/>
        </w:object>
      </w:r>
    </w:p>
    <w:p w14:paraId="2A02EE3B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114194AD">
          <v:shape id="_x0000_i1855" type="#_x0000_t75" style="width:22.05pt;height:29.2pt" o:ole="">
            <v:imagedata r:id="rId1384" o:title=""/>
          </v:shape>
          <o:OLEObject Type="Embed" ProgID="Equation.DSMT4" ShapeID="_x0000_i1855" DrawAspect="Content" ObjectID="_1833652476" r:id="rId1430"/>
        </w:object>
      </w:r>
    </w:p>
    <w:p w14:paraId="5F75BA4D" w14:textId="2ED3BC9B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BF15BA2">
          <v:shape id="_x0000_i1856" type="#_x0000_t75" style="width:14.25pt;height:14.25pt" o:ole="">
            <v:imagedata r:id="rId1386" o:title=""/>
          </v:shape>
          <o:OLEObject Type="Embed" ProgID="Equation.DSMT4" ShapeID="_x0000_i1856" DrawAspect="Content" ObjectID="_1833652477" r:id="rId1431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4279120F" w14:textId="77777777" w:rsidR="004A5813" w:rsidRPr="00A15FEA" w:rsidRDefault="004A5813" w:rsidP="004A5813">
      <w:pPr>
        <w:jc w:val="both"/>
      </w:pPr>
    </w:p>
    <w:p w14:paraId="302A0DF8" w14:textId="4A95D03C" w:rsidR="004A5813" w:rsidRPr="00A15FEA" w:rsidRDefault="004A5813" w:rsidP="00E92A78">
      <w:pPr>
        <w:jc w:val="both"/>
      </w:pPr>
      <w:r w:rsidRPr="00A15FEA">
        <w:t xml:space="preserve">29. The period of sin3x is </w:t>
      </w:r>
    </w:p>
    <w:p w14:paraId="5866A51B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7E729DB9">
          <v:shape id="_x0000_i1857" type="#_x0000_t75" style="width:14.25pt;height:29.2pt" o:ole="">
            <v:imagedata r:id="rId1380" o:title=""/>
          </v:shape>
          <o:OLEObject Type="Embed" ProgID="Equation.DSMT4" ShapeID="_x0000_i1857" DrawAspect="Content" ObjectID="_1833652478" r:id="rId1432"/>
        </w:object>
      </w:r>
    </w:p>
    <w:p w14:paraId="74D8D79E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E19B1B4">
          <v:shape id="_x0000_i1858" type="#_x0000_t75" style="width:14.25pt;height:29.2pt" o:ole="">
            <v:imagedata r:id="rId1382" o:title=""/>
          </v:shape>
          <o:OLEObject Type="Embed" ProgID="Equation.DSMT4" ShapeID="_x0000_i1858" DrawAspect="Content" ObjectID="_1833652479" r:id="rId1433"/>
        </w:object>
      </w:r>
    </w:p>
    <w:p w14:paraId="3DD4CE4C" w14:textId="68EA8973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0AC304A9">
          <v:shape id="_x0000_i1859" type="#_x0000_t75" style="width:22.05pt;height:29.2pt" o:ole="">
            <v:imagedata r:id="rId1384" o:title=""/>
          </v:shape>
          <o:OLEObject Type="Embed" ProgID="Equation.DSMT4" ShapeID="_x0000_i1859" DrawAspect="Content" ObjectID="_1833652480" r:id="rId1434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63D00F59" w14:textId="5EB4F759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769678B2">
          <v:shape id="_x0000_i1860" type="#_x0000_t75" style="width:14.25pt;height:14.25pt" o:ole="">
            <v:imagedata r:id="rId1386" o:title=""/>
          </v:shape>
          <o:OLEObject Type="Embed" ProgID="Equation.DSMT4" ShapeID="_x0000_i1860" DrawAspect="Content" ObjectID="_1833652481" r:id="rId1435"/>
        </w:object>
      </w:r>
    </w:p>
    <w:p w14:paraId="3FE9AFE9" w14:textId="77777777" w:rsidR="004A5813" w:rsidRPr="00A15FEA" w:rsidRDefault="004A5813" w:rsidP="004A5813">
      <w:pPr>
        <w:jc w:val="both"/>
      </w:pPr>
    </w:p>
    <w:p w14:paraId="565377D5" w14:textId="088DDCA5" w:rsidR="004A5813" w:rsidRPr="00A15FEA" w:rsidRDefault="004A5813" w:rsidP="00E92A78">
      <w:pPr>
        <w:jc w:val="both"/>
      </w:pPr>
      <w:r w:rsidRPr="00A15FEA">
        <w:t xml:space="preserve">30. The period of cos7x is </w:t>
      </w:r>
    </w:p>
    <w:p w14:paraId="5B290DE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1418AA36">
          <v:shape id="_x0000_i1861" type="#_x0000_t75" style="width:14.25pt;height:29.2pt" o:ole="">
            <v:imagedata r:id="rId1380" o:title=""/>
          </v:shape>
          <o:OLEObject Type="Embed" ProgID="Equation.DSMT4" ShapeID="_x0000_i1861" DrawAspect="Content" ObjectID="_1833652482" r:id="rId1436"/>
        </w:object>
      </w:r>
    </w:p>
    <w:p w14:paraId="5108555A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1146A3F3">
          <v:shape id="_x0000_i1862" type="#_x0000_t75" style="width:14.25pt;height:29.2pt" o:ole="">
            <v:imagedata r:id="rId1382" o:title=""/>
          </v:shape>
          <o:OLEObject Type="Embed" ProgID="Equation.DSMT4" ShapeID="_x0000_i1862" DrawAspect="Content" ObjectID="_1833652483" r:id="rId1437"/>
        </w:object>
      </w:r>
    </w:p>
    <w:p w14:paraId="47BF3B21" w14:textId="442592E2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E0C5BF2">
          <v:shape id="_x0000_i1863" type="#_x0000_t75" style="width:22.05pt;height:29.2pt" o:ole="">
            <v:imagedata r:id="rId1438" o:title=""/>
          </v:shape>
          <o:OLEObject Type="Embed" ProgID="Equation.DSMT4" ShapeID="_x0000_i1863" DrawAspect="Content" ObjectID="_1833652484" r:id="rId1439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20622732" w14:textId="4321CEB2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B30355F">
          <v:shape id="_x0000_i1864" type="#_x0000_t75" style="width:14.25pt;height:14.25pt" o:ole="">
            <v:imagedata r:id="rId1386" o:title=""/>
          </v:shape>
          <o:OLEObject Type="Embed" ProgID="Equation.DSMT4" ShapeID="_x0000_i1864" DrawAspect="Content" ObjectID="_1833652485" r:id="rId1440"/>
        </w:object>
      </w:r>
    </w:p>
    <w:p w14:paraId="315CE56B" w14:textId="77777777" w:rsidR="00244042" w:rsidRPr="00A15FEA" w:rsidRDefault="00244042" w:rsidP="004A5813">
      <w:pPr>
        <w:jc w:val="both"/>
      </w:pPr>
    </w:p>
    <w:p w14:paraId="5175866C" w14:textId="1A330C42" w:rsidR="004A5813" w:rsidRPr="00A15FEA" w:rsidRDefault="004A5813" w:rsidP="00E92A78">
      <w:pPr>
        <w:jc w:val="both"/>
      </w:pPr>
      <w:r w:rsidRPr="00A15FEA">
        <w:t xml:space="preserve">31. The period of cos </w:t>
      </w:r>
      <w:r w:rsidRPr="00A15FEA">
        <w:rPr>
          <w:position w:val="-24"/>
        </w:rPr>
        <w:object w:dxaOrig="240" w:dyaOrig="620" w14:anchorId="7252BED5">
          <v:shape id="_x0000_i1865" type="#_x0000_t75" style="width:14.25pt;height:29.2pt" o:ole="">
            <v:imagedata r:id="rId1441" o:title=""/>
          </v:shape>
          <o:OLEObject Type="Embed" ProgID="Equation.DSMT4" ShapeID="_x0000_i1865" DrawAspect="Content" ObjectID="_1833652486" r:id="rId1442"/>
        </w:object>
      </w:r>
      <w:r w:rsidRPr="00A15FEA">
        <w:t xml:space="preserve"> is </w:t>
      </w:r>
    </w:p>
    <w:p w14:paraId="24B2ABFC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6B6FEAAF">
          <v:shape id="_x0000_i1866" type="#_x0000_t75" style="width:14.25pt;height:14.25pt" o:ole="">
            <v:imagedata r:id="rId1386" o:title=""/>
          </v:shape>
          <o:OLEObject Type="Embed" ProgID="Equation.DSMT4" ShapeID="_x0000_i1866" DrawAspect="Content" ObjectID="_1833652487" r:id="rId1443"/>
        </w:object>
      </w:r>
    </w:p>
    <w:p w14:paraId="757CB8B6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3F8B3EC6">
          <v:shape id="_x0000_i1867" type="#_x0000_t75" style="width:14.25pt;height:14.25pt" o:ole="">
            <v:imagedata r:id="rId1386" o:title=""/>
          </v:shape>
          <o:OLEObject Type="Embed" ProgID="Equation.DSMT4" ShapeID="_x0000_i1867" DrawAspect="Content" ObjectID="_1833652488" r:id="rId1444"/>
        </w:object>
      </w:r>
    </w:p>
    <w:p w14:paraId="4CC719F9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5BF40DDE">
          <v:shape id="_x0000_i1868" type="#_x0000_t75" style="width:14.25pt;height:14.25pt" o:ole="">
            <v:imagedata r:id="rId1386" o:title=""/>
          </v:shape>
          <o:OLEObject Type="Embed" ProgID="Equation.DSMT4" ShapeID="_x0000_i1868" DrawAspect="Content" ObjectID="_1833652489" r:id="rId1445"/>
        </w:object>
      </w:r>
    </w:p>
    <w:p w14:paraId="5CCAC778" w14:textId="75F0E7DF" w:rsidR="004A5813" w:rsidRPr="00A15FEA" w:rsidRDefault="004A5813" w:rsidP="00244042">
      <w:pPr>
        <w:jc w:val="both"/>
      </w:pPr>
      <w:r w:rsidRPr="00A15FEA">
        <w:tab/>
        <w:t>d) 6</w:t>
      </w:r>
      <w:r w:rsidRPr="00A15FEA">
        <w:rPr>
          <w:position w:val="-6"/>
        </w:rPr>
        <w:object w:dxaOrig="220" w:dyaOrig="220" w14:anchorId="65D0D07C">
          <v:shape id="_x0000_i1869" type="#_x0000_t75" style="width:14.25pt;height:14.25pt" o:ole="">
            <v:imagedata r:id="rId1386" o:title=""/>
          </v:shape>
          <o:OLEObject Type="Embed" ProgID="Equation.DSMT4" ShapeID="_x0000_i1869" DrawAspect="Content" ObjectID="_1833652490" r:id="rId1446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6A532154" w14:textId="77777777" w:rsidR="004A5813" w:rsidRPr="00A15FEA" w:rsidRDefault="004A5813" w:rsidP="004A5813">
      <w:pPr>
        <w:jc w:val="both"/>
      </w:pPr>
    </w:p>
    <w:p w14:paraId="12329273" w14:textId="3369ED29" w:rsidR="004A5813" w:rsidRPr="00A15FEA" w:rsidRDefault="004A5813" w:rsidP="004A5813">
      <w:pPr>
        <w:jc w:val="both"/>
      </w:pPr>
      <w:r w:rsidRPr="00A15FEA">
        <w:lastRenderedPageBreak/>
        <w:t xml:space="preserve">32. The period of tan </w:t>
      </w:r>
      <w:r w:rsidRPr="00A15FEA">
        <w:rPr>
          <w:position w:val="-24"/>
        </w:rPr>
        <w:object w:dxaOrig="240" w:dyaOrig="620" w14:anchorId="16DB2421">
          <v:shape id="_x0000_i1870" type="#_x0000_t75" style="width:14.25pt;height:29.2pt" o:ole="">
            <v:imagedata r:id="rId1441" o:title=""/>
          </v:shape>
          <o:OLEObject Type="Embed" ProgID="Equation.DSMT4" ShapeID="_x0000_i1870" DrawAspect="Content" ObjectID="_1833652491" r:id="rId1447"/>
        </w:object>
      </w:r>
      <w:r w:rsidRPr="00A15FEA">
        <w:t xml:space="preserve"> is </w:t>
      </w:r>
    </w:p>
    <w:p w14:paraId="3928EDB7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005BBDC">
          <v:shape id="_x0000_i1871" type="#_x0000_t75" style="width:14.25pt;height:14.25pt" o:ole="">
            <v:imagedata r:id="rId1386" o:title=""/>
          </v:shape>
          <o:OLEObject Type="Embed" ProgID="Equation.DSMT4" ShapeID="_x0000_i1871" DrawAspect="Content" ObjectID="_1833652492" r:id="rId1448"/>
        </w:object>
      </w:r>
    </w:p>
    <w:p w14:paraId="72345833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2704D7C4">
          <v:shape id="_x0000_i1872" type="#_x0000_t75" style="width:14.25pt;height:14.25pt" o:ole="">
            <v:imagedata r:id="rId1386" o:title=""/>
          </v:shape>
          <o:OLEObject Type="Embed" ProgID="Equation.DSMT4" ShapeID="_x0000_i1872" DrawAspect="Content" ObjectID="_1833652493" r:id="rId1449"/>
        </w:object>
      </w:r>
    </w:p>
    <w:p w14:paraId="5D288ABF" w14:textId="30CA13F3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7FD642F4">
          <v:shape id="_x0000_i1873" type="#_x0000_t75" style="width:14.25pt;height:14.25pt" o:ole="">
            <v:imagedata r:id="rId1386" o:title=""/>
          </v:shape>
          <o:OLEObject Type="Embed" ProgID="Equation.DSMT4" ShapeID="_x0000_i1873" DrawAspect="Content" ObjectID="_1833652494" r:id="rId1450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2AF244D0" w14:textId="612F8EBE" w:rsidR="004A5813" w:rsidRPr="00A15FEA" w:rsidRDefault="004A5813" w:rsidP="00244042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59D39927">
          <v:shape id="_x0000_i1874" type="#_x0000_t75" style="width:14.25pt;height:14.25pt" o:ole="">
            <v:imagedata r:id="rId1386" o:title=""/>
          </v:shape>
          <o:OLEObject Type="Embed" ProgID="Equation.DSMT4" ShapeID="_x0000_i1874" DrawAspect="Content" ObjectID="_1833652495" r:id="rId1451"/>
        </w:object>
      </w:r>
    </w:p>
    <w:p w14:paraId="2B469CA1" w14:textId="77777777" w:rsidR="004A5813" w:rsidRPr="00A15FEA" w:rsidRDefault="004A5813" w:rsidP="004A5813">
      <w:pPr>
        <w:jc w:val="both"/>
      </w:pPr>
    </w:p>
    <w:p w14:paraId="747753BA" w14:textId="25329823" w:rsidR="004A5813" w:rsidRPr="00A15FEA" w:rsidRDefault="004A5813" w:rsidP="00E92A78">
      <w:pPr>
        <w:jc w:val="both"/>
      </w:pPr>
      <w:r w:rsidRPr="00A15FEA">
        <w:t xml:space="preserve">33. The period of cot </w:t>
      </w:r>
      <w:r w:rsidRPr="00A15FEA">
        <w:rPr>
          <w:position w:val="-24"/>
        </w:rPr>
        <w:object w:dxaOrig="240" w:dyaOrig="620" w14:anchorId="2024C954">
          <v:shape id="_x0000_i1875" type="#_x0000_t75" style="width:14.25pt;height:29.2pt" o:ole="">
            <v:imagedata r:id="rId1452" o:title=""/>
          </v:shape>
          <o:OLEObject Type="Embed" ProgID="Equation.DSMT4" ShapeID="_x0000_i1875" DrawAspect="Content" ObjectID="_1833652496" r:id="rId1453"/>
        </w:object>
      </w:r>
      <w:r w:rsidRPr="00A15FEA">
        <w:t xml:space="preserve"> is </w:t>
      </w:r>
    </w:p>
    <w:p w14:paraId="20D404C0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3E4C5C54">
          <v:shape id="_x0000_i1876" type="#_x0000_t75" style="width:14.25pt;height:14.25pt" o:ole="">
            <v:imagedata r:id="rId1386" o:title=""/>
          </v:shape>
          <o:OLEObject Type="Embed" ProgID="Equation.DSMT4" ShapeID="_x0000_i1876" DrawAspect="Content" ObjectID="_1833652497" r:id="rId1454"/>
        </w:object>
      </w:r>
    </w:p>
    <w:p w14:paraId="00C70F19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127EE0EE">
          <v:shape id="_x0000_i1877" type="#_x0000_t75" style="width:14.25pt;height:14.25pt" o:ole="">
            <v:imagedata r:id="rId1386" o:title=""/>
          </v:shape>
          <o:OLEObject Type="Embed" ProgID="Equation.DSMT4" ShapeID="_x0000_i1877" DrawAspect="Content" ObjectID="_1833652498" r:id="rId1455"/>
        </w:object>
      </w:r>
    </w:p>
    <w:p w14:paraId="6F9AE149" w14:textId="1A4B8E95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2887B8D8">
          <v:shape id="_x0000_i1878" type="#_x0000_t75" style="width:14.25pt;height:14.25pt" o:ole="">
            <v:imagedata r:id="rId1386" o:title=""/>
          </v:shape>
          <o:OLEObject Type="Embed" ProgID="Equation.DSMT4" ShapeID="_x0000_i1878" DrawAspect="Content" ObjectID="_1833652499" r:id="rId1456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54F0D4FF" w14:textId="7461E62B" w:rsidR="004A5813" w:rsidRPr="00A15FEA" w:rsidRDefault="004A5813" w:rsidP="00244042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79CAFAA6">
          <v:shape id="_x0000_i1879" type="#_x0000_t75" style="width:14.25pt;height:14.25pt" o:ole="">
            <v:imagedata r:id="rId1386" o:title=""/>
          </v:shape>
          <o:OLEObject Type="Embed" ProgID="Equation.DSMT4" ShapeID="_x0000_i1879" DrawAspect="Content" ObjectID="_1833652500" r:id="rId1457"/>
        </w:object>
      </w:r>
    </w:p>
    <w:p w14:paraId="36281FCA" w14:textId="77777777" w:rsidR="004A5813" w:rsidRPr="00A15FEA" w:rsidRDefault="004A5813" w:rsidP="004A5813">
      <w:pPr>
        <w:jc w:val="both"/>
      </w:pPr>
    </w:p>
    <w:p w14:paraId="26F92828" w14:textId="16812869" w:rsidR="004A5813" w:rsidRPr="00A15FEA" w:rsidRDefault="004A5813" w:rsidP="00E92A78">
      <w:pPr>
        <w:jc w:val="both"/>
      </w:pPr>
      <w:r w:rsidRPr="00A15FEA">
        <w:t xml:space="preserve">34. The period of sec </w:t>
      </w:r>
      <w:r w:rsidRPr="00A15FEA">
        <w:rPr>
          <w:position w:val="-24"/>
        </w:rPr>
        <w:object w:dxaOrig="240" w:dyaOrig="620" w14:anchorId="19C22394">
          <v:shape id="_x0000_i1880" type="#_x0000_t75" style="width:14.25pt;height:29.2pt" o:ole="">
            <v:imagedata r:id="rId1458" o:title=""/>
          </v:shape>
          <o:OLEObject Type="Embed" ProgID="Equation.DSMT4" ShapeID="_x0000_i1880" DrawAspect="Content" ObjectID="_1833652501" r:id="rId1459"/>
        </w:object>
      </w:r>
      <w:r w:rsidRPr="00A15FEA">
        <w:t xml:space="preserve"> is </w:t>
      </w:r>
    </w:p>
    <w:p w14:paraId="3F86409A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47DB9A7D">
          <v:shape id="_x0000_i1881" type="#_x0000_t75" style="width:14.25pt;height:14.25pt" o:ole="">
            <v:imagedata r:id="rId1386" o:title=""/>
          </v:shape>
          <o:OLEObject Type="Embed" ProgID="Equation.DSMT4" ShapeID="_x0000_i1881" DrawAspect="Content" ObjectID="_1833652502" r:id="rId1460"/>
        </w:object>
      </w:r>
    </w:p>
    <w:p w14:paraId="1C692505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4EC29051">
          <v:shape id="_x0000_i1882" type="#_x0000_t75" style="width:14.25pt;height:14.25pt" o:ole="">
            <v:imagedata r:id="rId1386" o:title=""/>
          </v:shape>
          <o:OLEObject Type="Embed" ProgID="Equation.DSMT4" ShapeID="_x0000_i1882" DrawAspect="Content" ObjectID="_1833652503" r:id="rId1461"/>
        </w:object>
      </w:r>
    </w:p>
    <w:p w14:paraId="08BDF8D4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19274447">
          <v:shape id="_x0000_i1883" type="#_x0000_t75" style="width:14.25pt;height:14.25pt" o:ole="">
            <v:imagedata r:id="rId1386" o:title=""/>
          </v:shape>
          <o:OLEObject Type="Embed" ProgID="Equation.DSMT4" ShapeID="_x0000_i1883" DrawAspect="Content" ObjectID="_1833652504" r:id="rId1462"/>
        </w:object>
      </w:r>
    </w:p>
    <w:p w14:paraId="36CA80CE" w14:textId="3B616D1E" w:rsidR="004A5813" w:rsidRPr="00A15FEA" w:rsidRDefault="004A5813" w:rsidP="00244042">
      <w:pPr>
        <w:jc w:val="both"/>
      </w:pPr>
      <w:r w:rsidRPr="00A15FEA">
        <w:tab/>
        <w:t>d) 6</w:t>
      </w:r>
      <w:r w:rsidRPr="00A15FEA">
        <w:rPr>
          <w:position w:val="-6"/>
        </w:rPr>
        <w:object w:dxaOrig="220" w:dyaOrig="220" w14:anchorId="6275C862">
          <v:shape id="_x0000_i1884" type="#_x0000_t75" style="width:14.25pt;height:14.25pt" o:ole="">
            <v:imagedata r:id="rId1386" o:title=""/>
          </v:shape>
          <o:OLEObject Type="Embed" ProgID="Equation.DSMT4" ShapeID="_x0000_i1884" DrawAspect="Content" ObjectID="_1833652505" r:id="rId1463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60BA9125" w14:textId="77777777" w:rsidR="00244042" w:rsidRDefault="00244042" w:rsidP="004A5813">
      <w:pPr>
        <w:jc w:val="both"/>
      </w:pPr>
    </w:p>
    <w:p w14:paraId="0CAE8A6A" w14:textId="77777777" w:rsidR="00244042" w:rsidRDefault="00244042" w:rsidP="004A5813">
      <w:pPr>
        <w:jc w:val="both"/>
      </w:pPr>
    </w:p>
    <w:p w14:paraId="7AE101BB" w14:textId="77777777" w:rsidR="00244042" w:rsidRPr="00A15FEA" w:rsidRDefault="00244042" w:rsidP="004A5813">
      <w:pPr>
        <w:jc w:val="both"/>
      </w:pPr>
    </w:p>
    <w:p w14:paraId="0A8368B2" w14:textId="0DDFFE09" w:rsidR="004A5813" w:rsidRPr="00A15FEA" w:rsidRDefault="004A5813" w:rsidP="00E92A78">
      <w:pPr>
        <w:jc w:val="both"/>
      </w:pPr>
      <w:r w:rsidRPr="00A15FEA">
        <w:t xml:space="preserve">35. The period of cot3x is </w:t>
      </w:r>
    </w:p>
    <w:p w14:paraId="6E543E2B" w14:textId="7A0A77F2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5B954598">
          <v:shape id="_x0000_i1885" type="#_x0000_t75" style="width:14.25pt;height:29.2pt" o:ole="">
            <v:imagedata r:id="rId1380" o:title=""/>
          </v:shape>
          <o:OLEObject Type="Embed" ProgID="Equation.DSMT4" ShapeID="_x0000_i1885" DrawAspect="Content" ObjectID="_1833652506" r:id="rId1464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30E1D8BB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89BCAF0">
          <v:shape id="_x0000_i1886" type="#_x0000_t75" style="width:14.25pt;height:29.2pt" o:ole="">
            <v:imagedata r:id="rId1382" o:title=""/>
          </v:shape>
          <o:OLEObject Type="Embed" ProgID="Equation.DSMT4" ShapeID="_x0000_i1886" DrawAspect="Content" ObjectID="_1833652507" r:id="rId1465"/>
        </w:object>
      </w:r>
    </w:p>
    <w:p w14:paraId="634440FE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BC5102F">
          <v:shape id="_x0000_i1887" type="#_x0000_t75" style="width:22.05pt;height:29.2pt" o:ole="">
            <v:imagedata r:id="rId1384" o:title=""/>
          </v:shape>
          <o:OLEObject Type="Embed" ProgID="Equation.DSMT4" ShapeID="_x0000_i1887" DrawAspect="Content" ObjectID="_1833652508" r:id="rId1466"/>
        </w:object>
      </w:r>
    </w:p>
    <w:p w14:paraId="2266E693" w14:textId="1E9B2DD0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320AC15A">
          <v:shape id="_x0000_i1888" type="#_x0000_t75" style="width:14.25pt;height:14.25pt" o:ole="">
            <v:imagedata r:id="rId1386" o:title=""/>
          </v:shape>
          <o:OLEObject Type="Embed" ProgID="Equation.DSMT4" ShapeID="_x0000_i1888" DrawAspect="Content" ObjectID="_1833652509" r:id="rId1467"/>
        </w:object>
      </w:r>
    </w:p>
    <w:p w14:paraId="60A864D3" w14:textId="77777777" w:rsidR="004A5813" w:rsidRPr="00A15FEA" w:rsidRDefault="004A5813" w:rsidP="004A5813">
      <w:pPr>
        <w:jc w:val="both"/>
      </w:pPr>
    </w:p>
    <w:p w14:paraId="693B2BC0" w14:textId="4CD19FA4" w:rsidR="004A5813" w:rsidRPr="00E92A78" w:rsidRDefault="004A5813" w:rsidP="00E92A78">
      <w:pPr>
        <w:jc w:val="both"/>
      </w:pPr>
      <w:r w:rsidRPr="00A15FEA">
        <w:t xml:space="preserve">36. The period of tan 3x is </w:t>
      </w:r>
    </w:p>
    <w:p w14:paraId="1E0A4BA1" w14:textId="315C741E" w:rsidR="004A5813" w:rsidRPr="00A15FEA" w:rsidRDefault="004A5813" w:rsidP="004A5813">
      <w:pPr>
        <w:jc w:val="both"/>
      </w:pPr>
      <w:r w:rsidRPr="00A15FEA">
        <w:lastRenderedPageBreak/>
        <w:tab/>
        <w:t xml:space="preserve">a) </w:t>
      </w:r>
      <w:r w:rsidRPr="00A15FEA">
        <w:rPr>
          <w:position w:val="-24"/>
        </w:rPr>
        <w:object w:dxaOrig="260" w:dyaOrig="620" w14:anchorId="160C0474">
          <v:shape id="_x0000_i1889" type="#_x0000_t75" style="width:14.25pt;height:29.2pt" o:ole="">
            <v:imagedata r:id="rId1380" o:title=""/>
          </v:shape>
          <o:OLEObject Type="Embed" ProgID="Equation.DSMT4" ShapeID="_x0000_i1889" DrawAspect="Content" ObjectID="_1833652510" r:id="rId1468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C042207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661395D4">
          <v:shape id="_x0000_i1890" type="#_x0000_t75" style="width:14.25pt;height:29.2pt" o:ole="">
            <v:imagedata r:id="rId1382" o:title=""/>
          </v:shape>
          <o:OLEObject Type="Embed" ProgID="Equation.DSMT4" ShapeID="_x0000_i1890" DrawAspect="Content" ObjectID="_1833652511" r:id="rId1469"/>
        </w:object>
      </w:r>
    </w:p>
    <w:p w14:paraId="159A2569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1867CEFE">
          <v:shape id="_x0000_i1891" type="#_x0000_t75" style="width:22.05pt;height:29.2pt" o:ole="">
            <v:imagedata r:id="rId1384" o:title=""/>
          </v:shape>
          <o:OLEObject Type="Embed" ProgID="Equation.DSMT4" ShapeID="_x0000_i1891" DrawAspect="Content" ObjectID="_1833652512" r:id="rId1470"/>
        </w:object>
      </w:r>
    </w:p>
    <w:p w14:paraId="0D928B2F" w14:textId="05C30D0D" w:rsidR="004A5813" w:rsidRPr="00A15FEA" w:rsidRDefault="004A5813" w:rsidP="00244042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617CAC1B">
          <v:shape id="_x0000_i1892" type="#_x0000_t75" style="width:14.25pt;height:14.25pt" o:ole="">
            <v:imagedata r:id="rId1386" o:title=""/>
          </v:shape>
          <o:OLEObject Type="Embed" ProgID="Equation.DSMT4" ShapeID="_x0000_i1892" DrawAspect="Content" ObjectID="_1833652513" r:id="rId1471"/>
        </w:object>
      </w:r>
    </w:p>
    <w:p w14:paraId="49F24485" w14:textId="77777777" w:rsidR="004A5813" w:rsidRPr="00A15FEA" w:rsidRDefault="004A5813" w:rsidP="004A5813">
      <w:pPr>
        <w:jc w:val="both"/>
      </w:pPr>
    </w:p>
    <w:p w14:paraId="793F7169" w14:textId="3B187C51" w:rsidR="004A5813" w:rsidRPr="00E92A78" w:rsidRDefault="004A5813" w:rsidP="00E92A78">
      <w:pPr>
        <w:jc w:val="both"/>
      </w:pPr>
      <w:r w:rsidRPr="00A15FEA">
        <w:t xml:space="preserve">37. The period of 3tan </w:t>
      </w:r>
      <w:r w:rsidRPr="00A15FEA">
        <w:rPr>
          <w:position w:val="-24"/>
        </w:rPr>
        <w:object w:dxaOrig="240" w:dyaOrig="620" w14:anchorId="5DCF5BD6">
          <v:shape id="_x0000_i1893" type="#_x0000_t75" style="width:14.25pt;height:29.2pt" o:ole="">
            <v:imagedata r:id="rId1472" o:title=""/>
          </v:shape>
          <o:OLEObject Type="Embed" ProgID="Equation.DSMT4" ShapeID="_x0000_i1893" DrawAspect="Content" ObjectID="_1833652514" r:id="rId1473"/>
        </w:object>
      </w:r>
      <w:r w:rsidRPr="00A15FEA">
        <w:t xml:space="preserve"> is </w:t>
      </w:r>
    </w:p>
    <w:p w14:paraId="11EEBA5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702FE06">
          <v:shape id="_x0000_i1894" type="#_x0000_t75" style="width:14.25pt;height:14.25pt" o:ole="">
            <v:imagedata r:id="rId1386" o:title=""/>
          </v:shape>
          <o:OLEObject Type="Embed" ProgID="Equation.DSMT4" ShapeID="_x0000_i1894" DrawAspect="Content" ObjectID="_1833652515" r:id="rId1474"/>
        </w:object>
      </w:r>
    </w:p>
    <w:p w14:paraId="0E7046F3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48D831DA">
          <v:shape id="_x0000_i1895" type="#_x0000_t75" style="width:14.25pt;height:14.25pt" o:ole="">
            <v:imagedata r:id="rId1386" o:title=""/>
          </v:shape>
          <o:OLEObject Type="Embed" ProgID="Equation.DSMT4" ShapeID="_x0000_i1895" DrawAspect="Content" ObjectID="_1833652516" r:id="rId1475"/>
        </w:object>
      </w:r>
    </w:p>
    <w:p w14:paraId="045E7E7F" w14:textId="67193AFF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28FD53D6">
          <v:shape id="_x0000_i1896" type="#_x0000_t75" style="width:14.25pt;height:14.25pt" o:ole="">
            <v:imagedata r:id="rId1386" o:title=""/>
          </v:shape>
          <o:OLEObject Type="Embed" ProgID="Equation.DSMT4" ShapeID="_x0000_i1896" DrawAspect="Content" ObjectID="_1833652517" r:id="rId1476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5C8D8DC3" w14:textId="20806CF2" w:rsidR="004A5813" w:rsidRPr="00A15FEA" w:rsidRDefault="004A5813" w:rsidP="00244042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1985F1D7">
          <v:shape id="_x0000_i1897" type="#_x0000_t75" style="width:14.25pt;height:14.25pt" o:ole="">
            <v:imagedata r:id="rId1386" o:title=""/>
          </v:shape>
          <o:OLEObject Type="Embed" ProgID="Equation.DSMT4" ShapeID="_x0000_i1897" DrawAspect="Content" ObjectID="_1833652518" r:id="rId1477"/>
        </w:object>
      </w:r>
    </w:p>
    <w:p w14:paraId="3D844A7B" w14:textId="77777777" w:rsidR="004A5813" w:rsidRPr="00A15FEA" w:rsidRDefault="004A5813" w:rsidP="004A5813">
      <w:pPr>
        <w:jc w:val="both"/>
      </w:pPr>
    </w:p>
    <w:p w14:paraId="46FED03E" w14:textId="277B3BFF" w:rsidR="004A5813" w:rsidRPr="00E92A78" w:rsidRDefault="004A5813" w:rsidP="00E92A78">
      <w:pPr>
        <w:jc w:val="both"/>
      </w:pPr>
      <w:r w:rsidRPr="00A15FEA">
        <w:t xml:space="preserve">38. The period of 3sec </w:t>
      </w:r>
      <w:r w:rsidRPr="00A15FEA">
        <w:rPr>
          <w:position w:val="-24"/>
        </w:rPr>
        <w:object w:dxaOrig="240" w:dyaOrig="620" w14:anchorId="63C962A4">
          <v:shape id="_x0000_i1898" type="#_x0000_t75" style="width:14.25pt;height:29.2pt" o:ole="">
            <v:imagedata r:id="rId1478" o:title=""/>
          </v:shape>
          <o:OLEObject Type="Embed" ProgID="Equation.DSMT4" ShapeID="_x0000_i1898" DrawAspect="Content" ObjectID="_1833652519" r:id="rId1479"/>
        </w:object>
      </w:r>
      <w:r w:rsidRPr="00A15FEA">
        <w:t xml:space="preserve"> is </w:t>
      </w:r>
    </w:p>
    <w:p w14:paraId="3887A2C1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3FDA17E7">
          <v:shape id="_x0000_i1899" type="#_x0000_t75" style="width:14.25pt;height:14.25pt" o:ole="">
            <v:imagedata r:id="rId1386" o:title=""/>
          </v:shape>
          <o:OLEObject Type="Embed" ProgID="Equation.DSMT4" ShapeID="_x0000_i1899" DrawAspect="Content" ObjectID="_1833652520" r:id="rId1480"/>
        </w:object>
      </w:r>
    </w:p>
    <w:p w14:paraId="467BA3D9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2CD3C918">
          <v:shape id="_x0000_i1900" type="#_x0000_t75" style="width:14.25pt;height:14.25pt" o:ole="">
            <v:imagedata r:id="rId1386" o:title=""/>
          </v:shape>
          <o:OLEObject Type="Embed" ProgID="Equation.DSMT4" ShapeID="_x0000_i1900" DrawAspect="Content" ObjectID="_1833652521" r:id="rId1481"/>
        </w:object>
      </w:r>
    </w:p>
    <w:p w14:paraId="10499E97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53D65ED5">
          <v:shape id="_x0000_i1901" type="#_x0000_t75" style="width:14.25pt;height:14.25pt" o:ole="">
            <v:imagedata r:id="rId1386" o:title=""/>
          </v:shape>
          <o:OLEObject Type="Embed" ProgID="Equation.DSMT4" ShapeID="_x0000_i1901" DrawAspect="Content" ObjectID="_1833652522" r:id="rId1482"/>
        </w:object>
      </w:r>
    </w:p>
    <w:p w14:paraId="3D2A45E9" w14:textId="3C4A6CCF" w:rsidR="004A5813" w:rsidRPr="00A15FEA" w:rsidRDefault="004A5813" w:rsidP="00244042">
      <w:pPr>
        <w:jc w:val="both"/>
      </w:pPr>
      <w:r w:rsidRPr="00A15FEA">
        <w:tab/>
        <w:t>d) 6</w:t>
      </w:r>
      <w:r w:rsidRPr="00A15FEA">
        <w:rPr>
          <w:position w:val="-6"/>
        </w:rPr>
        <w:object w:dxaOrig="220" w:dyaOrig="220" w14:anchorId="57697F3B">
          <v:shape id="_x0000_i1902" type="#_x0000_t75" style="width:14.25pt;height:14.25pt" o:ole="">
            <v:imagedata r:id="rId1386" o:title=""/>
          </v:shape>
          <o:OLEObject Type="Embed" ProgID="Equation.DSMT4" ShapeID="_x0000_i1902" DrawAspect="Content" ObjectID="_1833652523" r:id="rId1483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19C8D017" w14:textId="77777777" w:rsidR="004A5813" w:rsidRPr="00A15FEA" w:rsidRDefault="004A5813" w:rsidP="004A5813">
      <w:pPr>
        <w:jc w:val="both"/>
      </w:pPr>
    </w:p>
    <w:p w14:paraId="09D6EF1C" w14:textId="0DB01BC6" w:rsidR="004A5813" w:rsidRPr="00A15FEA" w:rsidRDefault="004A5813" w:rsidP="00E92A78">
      <w:pPr>
        <w:jc w:val="both"/>
      </w:pPr>
      <w:r w:rsidRPr="00A15FEA">
        <w:t xml:space="preserve">39. The period of 15csc </w:t>
      </w:r>
      <w:r w:rsidRPr="00A15FEA">
        <w:rPr>
          <w:position w:val="-24"/>
        </w:rPr>
        <w:object w:dxaOrig="240" w:dyaOrig="620" w14:anchorId="0542E67C">
          <v:shape id="_x0000_i1903" type="#_x0000_t75" style="width:14.25pt;height:29.2pt" o:ole="">
            <v:imagedata r:id="rId1484" o:title=""/>
          </v:shape>
          <o:OLEObject Type="Embed" ProgID="Equation.DSMT4" ShapeID="_x0000_i1903" DrawAspect="Content" ObjectID="_1833652524" r:id="rId1485"/>
        </w:object>
      </w:r>
      <w:r w:rsidRPr="00A15FEA">
        <w:t xml:space="preserve"> is </w:t>
      </w:r>
    </w:p>
    <w:p w14:paraId="159FB86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290D3AC">
          <v:shape id="_x0000_i1904" type="#_x0000_t75" style="width:14.25pt;height:14.25pt" o:ole="">
            <v:imagedata r:id="rId1386" o:title=""/>
          </v:shape>
          <o:OLEObject Type="Embed" ProgID="Equation.DSMT4" ShapeID="_x0000_i1904" DrawAspect="Content" ObjectID="_1833652525" r:id="rId1486"/>
        </w:object>
      </w:r>
    </w:p>
    <w:p w14:paraId="2B72EA5E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39156944">
          <v:shape id="_x0000_i1905" type="#_x0000_t75" style="width:14.25pt;height:14.25pt" o:ole="">
            <v:imagedata r:id="rId1386" o:title=""/>
          </v:shape>
          <o:OLEObject Type="Embed" ProgID="Equation.DSMT4" ShapeID="_x0000_i1905" DrawAspect="Content" ObjectID="_1833652526" r:id="rId1487"/>
        </w:object>
      </w:r>
    </w:p>
    <w:p w14:paraId="7295D789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0574323E">
          <v:shape id="_x0000_i1906" type="#_x0000_t75" style="width:14.25pt;height:14.25pt" o:ole="">
            <v:imagedata r:id="rId1386" o:title=""/>
          </v:shape>
          <o:OLEObject Type="Embed" ProgID="Equation.DSMT4" ShapeID="_x0000_i1906" DrawAspect="Content" ObjectID="_1833652527" r:id="rId1488"/>
        </w:object>
      </w:r>
    </w:p>
    <w:p w14:paraId="6EE25230" w14:textId="73059421" w:rsidR="004A5813" w:rsidRPr="00A15FEA" w:rsidRDefault="004A5813" w:rsidP="00244042">
      <w:pPr>
        <w:jc w:val="both"/>
      </w:pPr>
      <w:r w:rsidRPr="00A15FEA">
        <w:tab/>
        <w:t>d) 6</w:t>
      </w:r>
      <w:r w:rsidRPr="00A15FEA">
        <w:rPr>
          <w:position w:val="-6"/>
        </w:rPr>
        <w:object w:dxaOrig="220" w:dyaOrig="220" w14:anchorId="16C36414">
          <v:shape id="_x0000_i1907" type="#_x0000_t75" style="width:14.25pt;height:14.25pt" o:ole="">
            <v:imagedata r:id="rId1386" o:title=""/>
          </v:shape>
          <o:OLEObject Type="Embed" ProgID="Equation.DSMT4" ShapeID="_x0000_i1907" DrawAspect="Content" ObjectID="_1833652528" r:id="rId1489"/>
        </w:object>
      </w:r>
      <w:r w:rsidR="00244042">
        <w:tab/>
      </w:r>
      <w:r w:rsidR="00244042">
        <w:tab/>
      </w:r>
      <w:r w:rsidR="00244042">
        <w:tab/>
      </w:r>
      <w:r w:rsidR="00244042" w:rsidRPr="00B950E9">
        <w:rPr>
          <w:rFonts w:asciiTheme="majorBidi" w:hAnsiTheme="majorBidi" w:cstheme="majorBidi"/>
        </w:rPr>
        <w:sym w:font="Wingdings" w:char="F077"/>
      </w:r>
    </w:p>
    <w:p w14:paraId="0330F5C6" w14:textId="77777777" w:rsidR="00234623" w:rsidRDefault="00234623" w:rsidP="002E4AD3"/>
    <w:p w14:paraId="336DF8A8" w14:textId="77777777" w:rsidR="00234623" w:rsidRDefault="00234623" w:rsidP="002E4AD3"/>
    <w:p w14:paraId="3599CEFD" w14:textId="4F79625C" w:rsidR="008777FC" w:rsidRDefault="008777FC">
      <w:r>
        <w:br w:type="page"/>
      </w:r>
    </w:p>
    <w:p w14:paraId="7EBF45CD" w14:textId="77777777" w:rsidR="00234623" w:rsidRPr="00FC38DA" w:rsidRDefault="00234623" w:rsidP="002E4AD3"/>
    <w:p w14:paraId="6670F0CA" w14:textId="77777777" w:rsidR="002E4AD3" w:rsidRDefault="002E4AD3" w:rsidP="00844279">
      <w:pPr>
        <w:pStyle w:val="Heading1"/>
      </w:pPr>
      <w:bookmarkStart w:id="12" w:name="_Toc222900145"/>
      <w:r w:rsidRPr="00FC38DA">
        <w:t>Unit 12: Limit and Continuity</w:t>
      </w:r>
      <w:bookmarkEnd w:id="12"/>
    </w:p>
    <w:p w14:paraId="298E4504" w14:textId="77777777" w:rsidR="008777FC" w:rsidRDefault="008777FC" w:rsidP="002E4AD3"/>
    <w:p w14:paraId="4124E3B5" w14:textId="1F08EEE7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1) The domain of binary </w:t>
      </w:r>
      <w:proofErr w:type="gramStart"/>
      <w:r w:rsidRPr="000D3357">
        <w:rPr>
          <w:sz w:val="24"/>
        </w:rPr>
        <w:t>relation  y</w:t>
      </w:r>
      <w:proofErr w:type="gramEnd"/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- 4x is, </w:t>
      </w:r>
    </w:p>
    <w:p w14:paraId="3F406AD3" w14:textId="77777777" w:rsidR="00844279" w:rsidRPr="002230DB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R</w:t>
      </w:r>
    </w:p>
    <w:p w14:paraId="254EF2DA" w14:textId="77777777" w:rsidR="00844279" w:rsidRPr="002230DB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Z</w:t>
      </w:r>
    </w:p>
    <w:p w14:paraId="60C752A3" w14:textId="77777777" w:rsidR="00844279" w:rsidRPr="000D3357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R</w:t>
      </w:r>
      <w:r w:rsidRPr="000D3357">
        <w:rPr>
          <w:sz w:val="24"/>
          <w:vertAlign w:val="superscript"/>
        </w:rPr>
        <w:t>+</w:t>
      </w:r>
    </w:p>
    <w:p w14:paraId="59BA0EF4" w14:textId="29A17BBB" w:rsidR="00844279" w:rsidRPr="000D3357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0D3357">
        <w:rPr>
          <w:sz w:val="24"/>
        </w:rPr>
        <w:t xml:space="preserve">Negative real numbers </w:t>
      </w:r>
      <w:proofErr w:type="gramStart"/>
      <w:r w:rsidRPr="000D3357">
        <w:rPr>
          <w:sz w:val="24"/>
        </w:rPr>
        <w:t>including</w:t>
      </w:r>
      <w:proofErr w:type="gramEnd"/>
      <w:r w:rsidRPr="000D3357">
        <w:rPr>
          <w:sz w:val="24"/>
        </w:rPr>
        <w:t xml:space="preserve"> zero.</w:t>
      </w:r>
      <w:r w:rsidR="009056A9">
        <w:rPr>
          <w:sz w:val="24"/>
        </w:rPr>
        <w:tab/>
      </w:r>
      <w:r w:rsidR="009056A9">
        <w:rPr>
          <w:sz w:val="24"/>
        </w:rPr>
        <w:tab/>
      </w:r>
      <w:r w:rsidR="009056A9" w:rsidRPr="00B950E9">
        <w:rPr>
          <w:rFonts w:asciiTheme="majorBidi" w:hAnsiTheme="majorBidi" w:cstheme="majorBidi"/>
        </w:rPr>
        <w:sym w:font="Wingdings" w:char="F077"/>
      </w:r>
    </w:p>
    <w:p w14:paraId="51DC9B61" w14:textId="77777777" w:rsidR="00844279" w:rsidRPr="000D3357" w:rsidRDefault="00844279" w:rsidP="00844279">
      <w:pPr>
        <w:pStyle w:val="BodyTextIndent"/>
        <w:rPr>
          <w:sz w:val="24"/>
        </w:rPr>
      </w:pPr>
    </w:p>
    <w:p w14:paraId="4E53BB32" w14:textId="0BDCBEE8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2) If S = {a, b, c} then the number of distinct relations on S is </w:t>
      </w:r>
    </w:p>
    <w:p w14:paraId="7D414ECB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9</w:t>
      </w:r>
    </w:p>
    <w:p w14:paraId="41962D0A" w14:textId="2A27FD0A" w:rsidR="009056A9" w:rsidRPr="009056A9" w:rsidRDefault="00844279" w:rsidP="009056A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2</w:t>
      </w:r>
      <w:r w:rsidRPr="000D3357">
        <w:rPr>
          <w:sz w:val="24"/>
          <w:vertAlign w:val="superscript"/>
        </w:rPr>
        <w:t>9</w:t>
      </w:r>
      <w:r w:rsidR="009056A9">
        <w:rPr>
          <w:sz w:val="24"/>
        </w:rPr>
        <w:tab/>
      </w:r>
      <w:r w:rsidR="009056A9">
        <w:rPr>
          <w:sz w:val="24"/>
        </w:rPr>
        <w:tab/>
      </w:r>
      <w:r w:rsidR="009056A9">
        <w:rPr>
          <w:sz w:val="24"/>
        </w:rPr>
        <w:tab/>
      </w:r>
      <w:r w:rsidR="009056A9" w:rsidRPr="00B950E9">
        <w:rPr>
          <w:rFonts w:asciiTheme="majorBidi" w:hAnsiTheme="majorBidi" w:cstheme="majorBidi"/>
        </w:rPr>
        <w:sym w:font="Wingdings" w:char="F077"/>
      </w:r>
    </w:p>
    <w:p w14:paraId="2ADB0E70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2</w:t>
      </w:r>
      <w:r w:rsidRPr="000D3357">
        <w:rPr>
          <w:sz w:val="24"/>
          <w:vertAlign w:val="superscript"/>
        </w:rPr>
        <w:t>3</w:t>
      </w:r>
    </w:p>
    <w:p w14:paraId="30C5BB73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9</w:t>
      </w:r>
      <w:r w:rsidRPr="000D3357">
        <w:rPr>
          <w:sz w:val="24"/>
          <w:vertAlign w:val="superscript"/>
        </w:rPr>
        <w:t>2</w:t>
      </w:r>
    </w:p>
    <w:p w14:paraId="2CB4FFAC" w14:textId="77777777" w:rsidR="00844279" w:rsidRPr="000D3357" w:rsidRDefault="00844279" w:rsidP="00844279">
      <w:pPr>
        <w:pStyle w:val="BodyTextIndent"/>
        <w:rPr>
          <w:sz w:val="24"/>
        </w:rPr>
      </w:pPr>
    </w:p>
    <w:p w14:paraId="2E188625" w14:textId="11CEAB78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3) The domain of the binary relation 2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2y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18 is</w:t>
      </w:r>
    </w:p>
    <w:p w14:paraId="7DDF154D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R</w:t>
      </w:r>
    </w:p>
    <w:p w14:paraId="72411F55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R</w:t>
      </w:r>
      <w:r w:rsidRPr="000D3357">
        <w:rPr>
          <w:sz w:val="24"/>
          <w:vertAlign w:val="superscript"/>
        </w:rPr>
        <w:t>+</w:t>
      </w:r>
    </w:p>
    <w:p w14:paraId="475C0387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Z</w:t>
      </w:r>
    </w:p>
    <w:p w14:paraId="3000316E" w14:textId="2D6BFF31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{- 3, 3}</w:t>
      </w:r>
      <w:r w:rsidR="009056A9">
        <w:rPr>
          <w:sz w:val="24"/>
        </w:rPr>
        <w:tab/>
      </w:r>
      <w:r w:rsidR="009056A9">
        <w:rPr>
          <w:sz w:val="24"/>
        </w:rPr>
        <w:tab/>
      </w:r>
      <w:r w:rsidR="009056A9" w:rsidRPr="00B950E9">
        <w:rPr>
          <w:rFonts w:asciiTheme="majorBidi" w:hAnsiTheme="majorBidi" w:cstheme="majorBidi"/>
        </w:rPr>
        <w:sym w:font="Wingdings" w:char="F077"/>
      </w:r>
    </w:p>
    <w:p w14:paraId="12750535" w14:textId="77777777" w:rsidR="00844279" w:rsidRPr="000D3357" w:rsidRDefault="00844279" w:rsidP="00844279">
      <w:pPr>
        <w:pStyle w:val="BodyTextIndent"/>
        <w:rPr>
          <w:sz w:val="24"/>
        </w:rPr>
      </w:pPr>
    </w:p>
    <w:p w14:paraId="1FCBD605" w14:textId="2B195307" w:rsidR="00844279" w:rsidRPr="009056A9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4) The range of the binary relation 4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9y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36 is </w:t>
      </w:r>
    </w:p>
    <w:p w14:paraId="69DE5182" w14:textId="7E72BE38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{- 2, 2}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10E9E450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{– 3, 3}</w:t>
      </w:r>
    </w:p>
    <w:p w14:paraId="77E87CBE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 xml:space="preserve">{- </w:t>
      </w:r>
      <w:proofErr w:type="gramStart"/>
      <w:r w:rsidRPr="000D3357">
        <w:rPr>
          <w:sz w:val="24"/>
        </w:rPr>
        <w:t>2,  3</w:t>
      </w:r>
      <w:proofErr w:type="gramEnd"/>
      <w:r w:rsidRPr="000D3357">
        <w:rPr>
          <w:sz w:val="24"/>
        </w:rPr>
        <w:t>}</w:t>
      </w:r>
    </w:p>
    <w:p w14:paraId="2D068142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R</w:t>
      </w:r>
    </w:p>
    <w:p w14:paraId="6D997ABE" w14:textId="77777777" w:rsidR="00844279" w:rsidRPr="000D3357" w:rsidRDefault="00844279" w:rsidP="00844279">
      <w:pPr>
        <w:pStyle w:val="BodyTextIndent"/>
        <w:rPr>
          <w:sz w:val="24"/>
        </w:rPr>
      </w:pPr>
    </w:p>
    <w:p w14:paraId="03F15EEC" w14:textId="723C3F63" w:rsidR="00844279" w:rsidRPr="009056A9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5) If R1 = 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and x &gt;y} is a binary relation then its inverse is </w:t>
      </w:r>
    </w:p>
    <w:p w14:paraId="5DD332A3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>{(1, 2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 xml:space="preserve">2, </w:t>
      </w:r>
      <w:proofErr w:type="gramStart"/>
      <w:r w:rsidRPr="000D3357">
        <w:rPr>
          <w:sz w:val="24"/>
        </w:rPr>
        <w:t>3)}</w:t>
      </w:r>
      <w:proofErr w:type="gramEnd"/>
    </w:p>
    <w:p w14:paraId="0A4A8C2E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>{(2, 1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>3, 2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 xml:space="preserve">4, </w:t>
      </w:r>
      <w:proofErr w:type="gramStart"/>
      <w:r w:rsidRPr="000D3357">
        <w:rPr>
          <w:sz w:val="24"/>
        </w:rPr>
        <w:t>3)}</w:t>
      </w:r>
      <w:proofErr w:type="gramEnd"/>
    </w:p>
    <w:p w14:paraId="68F088F1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 xml:space="preserve">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 = y}</w:t>
      </w:r>
    </w:p>
    <w:p w14:paraId="6EC26349" w14:textId="2F490A58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lastRenderedPageBreak/>
        <w:t xml:space="preserve">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and y &gt; x}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3267CA47" w14:textId="77777777" w:rsidR="00844279" w:rsidRPr="000D3357" w:rsidRDefault="00844279" w:rsidP="00844279">
      <w:pPr>
        <w:pStyle w:val="BodyTextIndent"/>
        <w:rPr>
          <w:sz w:val="24"/>
        </w:rPr>
      </w:pPr>
    </w:p>
    <w:p w14:paraId="557142D6" w14:textId="41B92478" w:rsidR="00844279" w:rsidRPr="009056A9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6) The graph of the binary relation y = 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– 6x + 5 represents</w:t>
      </w:r>
    </w:p>
    <w:p w14:paraId="751DFE4E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Line</w:t>
      </w:r>
    </w:p>
    <w:p w14:paraId="1AB1EC20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Circle</w:t>
      </w:r>
    </w:p>
    <w:p w14:paraId="36BC4FC8" w14:textId="7AD2433F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Parabola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714D826C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Ellipse</w:t>
      </w:r>
    </w:p>
    <w:p w14:paraId="4591501C" w14:textId="77777777" w:rsidR="00844279" w:rsidRPr="000D3357" w:rsidRDefault="00844279" w:rsidP="00844279">
      <w:pPr>
        <w:pStyle w:val="BodyTextIndent"/>
        <w:rPr>
          <w:sz w:val="24"/>
        </w:rPr>
      </w:pPr>
    </w:p>
    <w:p w14:paraId="117316A4" w14:textId="30D7225E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7) The graph of R</w:t>
      </w:r>
      <w:r w:rsidRPr="00001686">
        <w:rPr>
          <w:sz w:val="24"/>
          <w:vertAlign w:val="subscript"/>
        </w:rPr>
        <w:t>1</w:t>
      </w:r>
      <w:r w:rsidRPr="000D3357">
        <w:rPr>
          <w:sz w:val="24"/>
        </w:rPr>
        <w:t xml:space="preserve"> = 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</w:t>
      </w:r>
      <w:r w:rsidRPr="00001686">
        <w:rPr>
          <w:b/>
          <w:sz w:val="24"/>
        </w:rPr>
        <w:t>R</w:t>
      </w:r>
      <w:r w:rsidRPr="000D3357">
        <w:rPr>
          <w:sz w:val="24"/>
        </w:rPr>
        <w:t xml:space="preserve"> and y &gt; x} is </w:t>
      </w:r>
    </w:p>
    <w:p w14:paraId="07385026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 xml:space="preserve">Line </w:t>
      </w:r>
    </w:p>
    <w:p w14:paraId="1667689F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>Points on the line y = x</w:t>
      </w:r>
    </w:p>
    <w:p w14:paraId="182552B0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>All points below the line y = x</w:t>
      </w:r>
    </w:p>
    <w:p w14:paraId="6AE1E2E1" w14:textId="0D9F3E5B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>All points above the line y = x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76C9D3BC" w14:textId="77777777" w:rsidR="00844279" w:rsidRPr="000D3357" w:rsidRDefault="00844279" w:rsidP="00844279">
      <w:pPr>
        <w:pStyle w:val="BodyTextIndent"/>
        <w:ind w:left="0" w:firstLine="0"/>
        <w:rPr>
          <w:sz w:val="24"/>
        </w:rPr>
      </w:pPr>
    </w:p>
    <w:p w14:paraId="48B51D6B" w14:textId="79D3361F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8) If f (x) = ax + b, where a, b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, a </w:t>
      </w:r>
      <w:r w:rsidRPr="000D3357">
        <w:rPr>
          <w:sz w:val="24"/>
        </w:rPr>
        <w:sym w:font="Symbol" w:char="F0B9"/>
      </w:r>
      <w:r w:rsidRPr="000D3357">
        <w:rPr>
          <w:sz w:val="24"/>
        </w:rPr>
        <w:t xml:space="preserve"> 0, then f is called a</w:t>
      </w:r>
    </w:p>
    <w:p w14:paraId="67366BEF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Constant Function</w:t>
      </w:r>
    </w:p>
    <w:p w14:paraId="2DD79667" w14:textId="2F9C42E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Linear Function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2B1BA72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Quadratic Function</w:t>
      </w:r>
    </w:p>
    <w:p w14:paraId="374A76C4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Polynomial Function</w:t>
      </w:r>
    </w:p>
    <w:p w14:paraId="3EBAFE64" w14:textId="77777777" w:rsidR="00844279" w:rsidRPr="000D3357" w:rsidRDefault="00844279" w:rsidP="00844279">
      <w:pPr>
        <w:pStyle w:val="BodyTextIndent"/>
        <w:rPr>
          <w:sz w:val="24"/>
        </w:rPr>
      </w:pPr>
    </w:p>
    <w:p w14:paraId="6673AD7B" w14:textId="6B9FA1AB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9) The graph of a linear function represents a </w:t>
      </w:r>
    </w:p>
    <w:p w14:paraId="7ED3341A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Circle</w:t>
      </w:r>
    </w:p>
    <w:p w14:paraId="0782C348" w14:textId="6FC8EF56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Line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3E8A621F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Parabola</w:t>
      </w:r>
    </w:p>
    <w:p w14:paraId="5DE3053E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Ellipse</w:t>
      </w:r>
    </w:p>
    <w:p w14:paraId="694D0E63" w14:textId="77777777" w:rsidR="00844279" w:rsidRPr="000D3357" w:rsidRDefault="00844279" w:rsidP="00844279">
      <w:pPr>
        <w:pStyle w:val="BodyTextIndent"/>
        <w:rPr>
          <w:sz w:val="24"/>
        </w:rPr>
      </w:pPr>
    </w:p>
    <w:p w14:paraId="15A80361" w14:textId="2C087701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10) The equation having null set as its solution set is </w:t>
      </w:r>
    </w:p>
    <w:p w14:paraId="69965223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cos x</w:t>
      </w:r>
    </w:p>
    <w:p w14:paraId="4A0B9240" w14:textId="269F8958" w:rsidR="00EF3E6A" w:rsidRPr="00EF3E6A" w:rsidRDefault="00844279" w:rsidP="00EF3E6A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e</w:t>
      </w:r>
      <w:r w:rsidRPr="000D3357">
        <w:rPr>
          <w:sz w:val="24"/>
          <w:vertAlign w:val="superscript"/>
        </w:rPr>
        <w:t>x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356CB2DB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sin x</w:t>
      </w:r>
    </w:p>
    <w:p w14:paraId="261641EB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tan x</w:t>
      </w:r>
    </w:p>
    <w:p w14:paraId="3EEB9D5A" w14:textId="77777777" w:rsidR="00844279" w:rsidRPr="000D3357" w:rsidRDefault="00844279" w:rsidP="00844279">
      <w:pPr>
        <w:pStyle w:val="BodyTextIndent"/>
        <w:rPr>
          <w:sz w:val="24"/>
        </w:rPr>
      </w:pPr>
    </w:p>
    <w:p w14:paraId="58E521DF" w14:textId="74855724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11) The composition of two functions f and g is defined as (fog) (x) = f {g (</w:t>
      </w:r>
      <w:proofErr w:type="gramStart"/>
      <w:r w:rsidRPr="000D3357">
        <w:rPr>
          <w:sz w:val="24"/>
        </w:rPr>
        <w:t>x)}</w:t>
      </w:r>
      <w:proofErr w:type="gramEnd"/>
      <w:r w:rsidRPr="000D3357">
        <w:rPr>
          <w:sz w:val="24"/>
        </w:rPr>
        <w:t>, for all x in the set</w:t>
      </w:r>
    </w:p>
    <w:p w14:paraId="69515508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proofErr w:type="spellStart"/>
      <w:r w:rsidRPr="000D3357">
        <w:rPr>
          <w:sz w:val="24"/>
        </w:rPr>
        <w:lastRenderedPageBreak/>
        <w:t>R</w:t>
      </w:r>
      <w:r w:rsidRPr="000D3357">
        <w:rPr>
          <w:sz w:val="24"/>
          <w:vertAlign w:val="subscript"/>
        </w:rPr>
        <w:t>g</w:t>
      </w:r>
      <w:proofErr w:type="spellEnd"/>
    </w:p>
    <w:p w14:paraId="7037F8C2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proofErr w:type="gram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g</w:t>
      </w:r>
      <w:proofErr w:type="gramEnd"/>
    </w:p>
    <w:p w14:paraId="2E4F170D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g</w:t>
      </w:r>
      <w:r w:rsidRPr="000D3357">
        <w:rPr>
          <w:sz w:val="24"/>
        </w:rPr>
        <w:t xml:space="preserve"> </w:t>
      </w:r>
      <w:r w:rsidRPr="000D3357">
        <w:rPr>
          <w:sz w:val="24"/>
        </w:rPr>
        <w:sym w:font="Symbol" w:char="F0C7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f</w:t>
      </w:r>
      <w:proofErr w:type="spellEnd"/>
    </w:p>
    <w:p w14:paraId="06440603" w14:textId="6E74067A" w:rsidR="00844279" w:rsidRPr="00EF3E6A" w:rsidRDefault="00844279" w:rsidP="00EF3E6A">
      <w:pPr>
        <w:pStyle w:val="BodyTextIndent"/>
        <w:numPr>
          <w:ilvl w:val="0"/>
          <w:numId w:val="283"/>
        </w:numPr>
        <w:rPr>
          <w:sz w:val="24"/>
        </w:rPr>
      </w:pPr>
      <w:proofErr w:type="spellStart"/>
      <w:r w:rsidRPr="000D3357">
        <w:rPr>
          <w:sz w:val="24"/>
        </w:rPr>
        <w:t>R</w:t>
      </w:r>
      <w:r w:rsidRPr="000D3357">
        <w:rPr>
          <w:sz w:val="24"/>
          <w:vertAlign w:val="subscript"/>
        </w:rPr>
        <w:t>g</w:t>
      </w:r>
      <w:proofErr w:type="spellEnd"/>
      <w:r w:rsidRPr="000D3357">
        <w:rPr>
          <w:sz w:val="24"/>
        </w:rPr>
        <w:t xml:space="preserve"> </w:t>
      </w:r>
      <w:r w:rsidRPr="000D3357">
        <w:rPr>
          <w:sz w:val="24"/>
        </w:rPr>
        <w:sym w:font="Symbol" w:char="F0C7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f</w:t>
      </w:r>
      <w:proofErr w:type="spellEnd"/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73DD59A2" w14:textId="77777777" w:rsidR="00EF3E6A" w:rsidRPr="00EF3E6A" w:rsidRDefault="00EF3E6A" w:rsidP="00EF3E6A">
      <w:pPr>
        <w:pStyle w:val="BodyTextIndent"/>
        <w:ind w:left="1080" w:firstLine="0"/>
        <w:rPr>
          <w:sz w:val="24"/>
        </w:rPr>
      </w:pPr>
    </w:p>
    <w:p w14:paraId="7AA755C3" w14:textId="3A6D078D" w:rsidR="00844279" w:rsidRDefault="00844279" w:rsidP="00844279">
      <w:pPr>
        <w:pStyle w:val="BodyTextIndent"/>
        <w:ind w:left="0" w:firstLine="0"/>
        <w:rPr>
          <w:sz w:val="24"/>
        </w:rPr>
      </w:pPr>
      <w:r w:rsidRPr="000D3357">
        <w:rPr>
          <w:sz w:val="24"/>
        </w:rPr>
        <w:t>12) If f(x) = x and g(x) = 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then the value of </w:t>
      </w:r>
    </w:p>
    <w:p w14:paraId="7E3A9E1E" w14:textId="03C76F4A" w:rsidR="00844279" w:rsidRPr="000D3357" w:rsidRDefault="00844279" w:rsidP="009056A9">
      <w:pPr>
        <w:pStyle w:val="BodyTextIndent"/>
        <w:ind w:left="0" w:firstLine="720"/>
        <w:rPr>
          <w:sz w:val="24"/>
        </w:rPr>
      </w:pPr>
      <w:r w:rsidRPr="000D3357">
        <w:rPr>
          <w:sz w:val="24"/>
        </w:rPr>
        <w:t>(fog) (x) is</w:t>
      </w:r>
    </w:p>
    <w:p w14:paraId="399718E3" w14:textId="1E41961B" w:rsidR="00EF3E6A" w:rsidRPr="00EF3E6A" w:rsidRDefault="00844279" w:rsidP="00EF3E6A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2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F31054D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</w:p>
    <w:p w14:paraId="26A5363D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3</w:t>
      </w:r>
    </w:p>
    <w:p w14:paraId="2B1E7EC7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4</w:t>
      </w:r>
    </w:p>
    <w:p w14:paraId="4BF2701C" w14:textId="77777777" w:rsidR="00844279" w:rsidRPr="000D3357" w:rsidRDefault="00844279" w:rsidP="00844279">
      <w:pPr>
        <w:pStyle w:val="BodyTextIndent"/>
        <w:rPr>
          <w:sz w:val="24"/>
        </w:rPr>
      </w:pPr>
    </w:p>
    <w:p w14:paraId="2EC3B784" w14:textId="15050CCD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3) Let f: S </w:t>
      </w:r>
      <w:r w:rsidRPr="000D3357">
        <w:rPr>
          <w:sz w:val="24"/>
        </w:rPr>
        <w:sym w:font="Symbol" w:char="F0AE"/>
      </w:r>
      <w:r w:rsidRPr="000D3357">
        <w:rPr>
          <w:sz w:val="24"/>
        </w:rPr>
        <w:t xml:space="preserve"> T be a one – to – one function such that f(x</w:t>
      </w:r>
      <w:r w:rsidRPr="000D3357">
        <w:rPr>
          <w:sz w:val="24"/>
          <w:vertAlign w:val="subscript"/>
        </w:rPr>
        <w:t>1</w:t>
      </w:r>
      <w:r w:rsidRPr="000D3357">
        <w:rPr>
          <w:sz w:val="24"/>
        </w:rPr>
        <w:t xml:space="preserve">) = 6 and </w:t>
      </w:r>
      <w:proofErr w:type="gramStart"/>
      <w:r w:rsidRPr="000D3357">
        <w:rPr>
          <w:sz w:val="24"/>
        </w:rPr>
        <w:t>f(</w:t>
      </w:r>
      <w:proofErr w:type="gramEnd"/>
      <w:r w:rsidRPr="000D3357">
        <w:rPr>
          <w:sz w:val="24"/>
        </w:rPr>
        <w:t>2) = 6 then the value of x</w:t>
      </w:r>
      <w:r w:rsidRPr="000D3357">
        <w:rPr>
          <w:sz w:val="24"/>
          <w:vertAlign w:val="subscript"/>
        </w:rPr>
        <w:t>1</w:t>
      </w:r>
      <w:r w:rsidRPr="000D3357">
        <w:rPr>
          <w:sz w:val="24"/>
        </w:rPr>
        <w:t xml:space="preserve"> </w:t>
      </w:r>
      <w:proofErr w:type="gramStart"/>
      <w:r w:rsidRPr="000D3357">
        <w:rPr>
          <w:sz w:val="24"/>
        </w:rPr>
        <w:t>is :</w:t>
      </w:r>
      <w:proofErr w:type="gramEnd"/>
    </w:p>
    <w:p w14:paraId="25641886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6</w:t>
      </w:r>
    </w:p>
    <w:p w14:paraId="0C0D90CB" w14:textId="638F360B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2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7F78737D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3</w:t>
      </w:r>
    </w:p>
    <w:p w14:paraId="4AF38802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12</w:t>
      </w:r>
    </w:p>
    <w:p w14:paraId="7BB58978" w14:textId="77777777" w:rsidR="00844279" w:rsidRPr="000D3357" w:rsidRDefault="00844279" w:rsidP="00844279">
      <w:pPr>
        <w:pStyle w:val="BodyTextIndent"/>
        <w:rPr>
          <w:sz w:val="24"/>
        </w:rPr>
      </w:pPr>
    </w:p>
    <w:p w14:paraId="7E67AB23" w14:textId="7DC8E0AC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4) Let f(x) = 5x + 3 then f is </w:t>
      </w:r>
    </w:p>
    <w:p w14:paraId="6A1D694E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One – to – one function</w:t>
      </w:r>
    </w:p>
    <w:p w14:paraId="055DBE77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Onto function</w:t>
      </w:r>
    </w:p>
    <w:p w14:paraId="786088A2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Constant function</w:t>
      </w:r>
    </w:p>
    <w:p w14:paraId="2A66B1E7" w14:textId="136F75D0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Both one-to-one and onto function</w:t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0C3B8EB" w14:textId="77777777" w:rsidR="00844279" w:rsidRPr="000D3357" w:rsidRDefault="00844279" w:rsidP="00844279">
      <w:pPr>
        <w:pStyle w:val="BodyTextIndent"/>
        <w:rPr>
          <w:sz w:val="24"/>
        </w:rPr>
      </w:pPr>
    </w:p>
    <w:p w14:paraId="2F99EC95" w14:textId="1E601C46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5) </w:t>
      </w:r>
      <w:proofErr w:type="gramStart"/>
      <w:r w:rsidRPr="000D3357">
        <w:rPr>
          <w:sz w:val="24"/>
        </w:rPr>
        <w:t>Let :</w:t>
      </w:r>
      <w:proofErr w:type="gramEnd"/>
      <w:r w:rsidRPr="000D3357">
        <w:rPr>
          <w:sz w:val="24"/>
        </w:rPr>
        <w:t xml:space="preserve"> S </w:t>
      </w:r>
      <w:r w:rsidRPr="000D3357">
        <w:rPr>
          <w:sz w:val="24"/>
        </w:rPr>
        <w:sym w:font="Symbol" w:char="F0AE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S</w:t>
      </w:r>
      <w:proofErr w:type="spellEnd"/>
      <w:r w:rsidRPr="000D3357">
        <w:rPr>
          <w:sz w:val="24"/>
        </w:rPr>
        <w:t xml:space="preserve"> be an identity function and 2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S, then the value of </w:t>
      </w:r>
      <w:proofErr w:type="gramStart"/>
      <w:r w:rsidRPr="000D3357">
        <w:rPr>
          <w:sz w:val="24"/>
        </w:rPr>
        <w:t>f(</w:t>
      </w:r>
      <w:proofErr w:type="gramEnd"/>
      <w:r w:rsidRPr="000D3357">
        <w:rPr>
          <w:sz w:val="24"/>
        </w:rPr>
        <w:t xml:space="preserve">2) is </w:t>
      </w:r>
    </w:p>
    <w:p w14:paraId="3F15E878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2</w:t>
      </w:r>
    </w:p>
    <w:p w14:paraId="4684235A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– 2</w:t>
      </w:r>
    </w:p>
    <w:p w14:paraId="564D12C7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3</w:t>
      </w:r>
    </w:p>
    <w:p w14:paraId="65D64963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½</w:t>
      </w:r>
    </w:p>
    <w:p w14:paraId="68CA46C9" w14:textId="77777777" w:rsidR="00844279" w:rsidRPr="000D3357" w:rsidRDefault="00844279" w:rsidP="00844279">
      <w:pPr>
        <w:pStyle w:val="BodyTextIndent"/>
        <w:rPr>
          <w:sz w:val="24"/>
        </w:rPr>
      </w:pPr>
    </w:p>
    <w:p w14:paraId="330A7578" w14:textId="68297195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6) Let g = {(1, 1), (2, 3), (3, 2), (4, 4)} be a function from S onto S, then the value of g</w:t>
      </w:r>
      <w:r w:rsidRPr="000D3357">
        <w:rPr>
          <w:sz w:val="24"/>
          <w:vertAlign w:val="superscript"/>
        </w:rPr>
        <w:t>–</w:t>
      </w:r>
      <w:proofErr w:type="gramStart"/>
      <w:r w:rsidRPr="000D3357">
        <w:rPr>
          <w:sz w:val="24"/>
          <w:vertAlign w:val="superscript"/>
        </w:rPr>
        <w:t>1</w:t>
      </w:r>
      <w:r w:rsidRPr="000D3357">
        <w:rPr>
          <w:sz w:val="24"/>
        </w:rPr>
        <w:t xml:space="preserve">  (</w:t>
      </w:r>
      <w:proofErr w:type="gramEnd"/>
      <w:r w:rsidRPr="000D3357">
        <w:rPr>
          <w:sz w:val="24"/>
        </w:rPr>
        <w:t xml:space="preserve">2) is, </w:t>
      </w:r>
    </w:p>
    <w:p w14:paraId="33495E60" w14:textId="143E9109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lastRenderedPageBreak/>
        <w:t>2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20B6644A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3</w:t>
      </w:r>
    </w:p>
    <w:p w14:paraId="10323571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4</w:t>
      </w:r>
    </w:p>
    <w:p w14:paraId="7138D942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1</w:t>
      </w:r>
    </w:p>
    <w:p w14:paraId="2CF3B56F" w14:textId="77777777" w:rsidR="00844279" w:rsidRPr="000D3357" w:rsidRDefault="00844279" w:rsidP="00844279">
      <w:pPr>
        <w:pStyle w:val="BodyTextIndent"/>
        <w:rPr>
          <w:sz w:val="24"/>
        </w:rPr>
      </w:pPr>
    </w:p>
    <w:p w14:paraId="167C1955" w14:textId="64E7F0DA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 xml:space="preserve">17) Let f(x) = 5x + 1, x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then value of f</w:t>
      </w:r>
      <w:r w:rsidRPr="000D3357">
        <w:rPr>
          <w:sz w:val="24"/>
          <w:vertAlign w:val="superscript"/>
        </w:rPr>
        <w:t>–1</w:t>
      </w:r>
      <w:r w:rsidRPr="000D3357">
        <w:rPr>
          <w:sz w:val="24"/>
        </w:rPr>
        <w:t xml:space="preserve"> (6) is, </w:t>
      </w:r>
    </w:p>
    <w:p w14:paraId="31E48941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31</w:t>
      </w:r>
    </w:p>
    <w:p w14:paraId="27723F02" w14:textId="7A18FA60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1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64E7F2A3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6</w:t>
      </w:r>
    </w:p>
    <w:p w14:paraId="315438EC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1/6</w:t>
      </w:r>
    </w:p>
    <w:p w14:paraId="07188A2F" w14:textId="77777777" w:rsidR="00844279" w:rsidRPr="000D3357" w:rsidRDefault="00844279" w:rsidP="00844279">
      <w:pPr>
        <w:pStyle w:val="BodyTextIndent"/>
        <w:rPr>
          <w:sz w:val="24"/>
        </w:rPr>
      </w:pPr>
    </w:p>
    <w:p w14:paraId="03FC062B" w14:textId="44E2B1F2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18) If g(x) = 2x + 1 then the value of g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(1) is </w:t>
      </w:r>
    </w:p>
    <w:p w14:paraId="768552DE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3</w:t>
      </w:r>
    </w:p>
    <w:p w14:paraId="73C91824" w14:textId="33A74ECF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9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04B002E9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7</w:t>
      </w:r>
    </w:p>
    <w:p w14:paraId="6F6C526C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8</w:t>
      </w:r>
    </w:p>
    <w:p w14:paraId="29A2F8C4" w14:textId="77777777" w:rsidR="00844279" w:rsidRPr="000D3357" w:rsidRDefault="00844279" w:rsidP="00844279">
      <w:pPr>
        <w:pStyle w:val="BodyTextIndent"/>
        <w:rPr>
          <w:sz w:val="24"/>
        </w:rPr>
      </w:pPr>
    </w:p>
    <w:p w14:paraId="430E1C89" w14:textId="626F50B4" w:rsidR="00844279" w:rsidRPr="000D3357" w:rsidRDefault="00EF3E6A" w:rsidP="009056A9">
      <w:pPr>
        <w:pStyle w:val="BodyTextIndent"/>
        <w:rPr>
          <w:sz w:val="24"/>
        </w:rPr>
      </w:pPr>
      <w:r>
        <w:rPr>
          <w:sz w:val="24"/>
        </w:rPr>
        <w:t>19</w:t>
      </w:r>
      <w:r w:rsidR="00844279" w:rsidRPr="000D3357">
        <w:rPr>
          <w:sz w:val="24"/>
        </w:rPr>
        <w:t xml:space="preserve">) The graph of the function y = x and y = tan x </w:t>
      </w:r>
      <w:proofErr w:type="gramStart"/>
      <w:r w:rsidR="00844279" w:rsidRPr="000D3357">
        <w:rPr>
          <w:sz w:val="24"/>
        </w:rPr>
        <w:t>intersect</w:t>
      </w:r>
      <w:proofErr w:type="gramEnd"/>
      <w:r w:rsidR="00844279" w:rsidRPr="000D3357">
        <w:rPr>
          <w:sz w:val="24"/>
        </w:rPr>
        <w:t xml:space="preserve"> at the point</w:t>
      </w:r>
    </w:p>
    <w:p w14:paraId="0F699CE6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 xml:space="preserve">/4 </w:t>
      </w:r>
    </w:p>
    <w:p w14:paraId="61B4D0F6" w14:textId="130EBAC8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>x = 0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70C14A0D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2</w:t>
      </w:r>
    </w:p>
    <w:p w14:paraId="4242C903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3</w:t>
      </w:r>
    </w:p>
    <w:p w14:paraId="17264E56" w14:textId="77777777" w:rsidR="00844279" w:rsidRPr="000D3357" w:rsidRDefault="00844279" w:rsidP="00844279">
      <w:pPr>
        <w:pStyle w:val="BodyTextIndent"/>
        <w:rPr>
          <w:sz w:val="24"/>
        </w:rPr>
      </w:pPr>
    </w:p>
    <w:p w14:paraId="66C5BBFD" w14:textId="710FAFB1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0</w:t>
      </w:r>
      <w:r w:rsidRPr="000D3357">
        <w:rPr>
          <w:sz w:val="24"/>
        </w:rPr>
        <w:t xml:space="preserve">) The solution set of the equation x = tan x is </w:t>
      </w:r>
    </w:p>
    <w:p w14:paraId="4AC9BB84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sym w:font="Symbol" w:char="F066"/>
      </w:r>
    </w:p>
    <w:p w14:paraId="382B924B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4}</w:t>
      </w:r>
    </w:p>
    <w:p w14:paraId="7A980AD4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1}</w:t>
      </w:r>
    </w:p>
    <w:p w14:paraId="35E46113" w14:textId="7D3E1AB4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0}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156CEBB3" w14:textId="77777777" w:rsidR="00844279" w:rsidRPr="000D3357" w:rsidRDefault="00844279" w:rsidP="00844279">
      <w:pPr>
        <w:pStyle w:val="BodyTextIndent"/>
        <w:rPr>
          <w:sz w:val="24"/>
        </w:rPr>
      </w:pPr>
    </w:p>
    <w:p w14:paraId="6743B8F5" w14:textId="405941D1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1</w:t>
      </w:r>
      <w:r w:rsidRPr="000D3357">
        <w:rPr>
          <w:sz w:val="24"/>
        </w:rPr>
        <w:t>) The solution set of 2x</w:t>
      </w:r>
      <w:r w:rsidRPr="000D3357">
        <w:rPr>
          <w:sz w:val="24"/>
          <w:vertAlign w:val="superscript"/>
        </w:rPr>
        <w:t>3</w:t>
      </w:r>
      <w:r w:rsidRPr="000D3357">
        <w:rPr>
          <w:sz w:val="24"/>
        </w:rPr>
        <w:t xml:space="preserve"> – 3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4x – 5 = 0 can have at the most,</w:t>
      </w:r>
    </w:p>
    <w:p w14:paraId="2C1B6F5D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4 members</w:t>
      </w:r>
    </w:p>
    <w:p w14:paraId="338C0CE4" w14:textId="4976B6A8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3 members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1ED752F5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2 members</w:t>
      </w:r>
    </w:p>
    <w:p w14:paraId="45964976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lastRenderedPageBreak/>
        <w:t>5 members</w:t>
      </w:r>
    </w:p>
    <w:p w14:paraId="094B61D6" w14:textId="77777777" w:rsidR="00844279" w:rsidRPr="000D3357" w:rsidRDefault="00844279" w:rsidP="009056A9">
      <w:pPr>
        <w:pStyle w:val="BodyTextIndent"/>
        <w:ind w:left="0" w:firstLine="0"/>
        <w:rPr>
          <w:sz w:val="24"/>
        </w:rPr>
      </w:pPr>
    </w:p>
    <w:p w14:paraId="73DE336F" w14:textId="7488FA47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2</w:t>
      </w:r>
      <w:r w:rsidRPr="000D3357">
        <w:rPr>
          <w:sz w:val="24"/>
        </w:rPr>
        <w:t>) If f (x) = 2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– 1 and g(x) = 5x + 2 then value of f[</w:t>
      </w:r>
      <w:proofErr w:type="gramStart"/>
      <w:r w:rsidRPr="000D3357">
        <w:rPr>
          <w:sz w:val="24"/>
        </w:rPr>
        <w:t>g(</w:t>
      </w:r>
      <w:proofErr w:type="gramEnd"/>
      <w:r w:rsidRPr="000D3357">
        <w:rPr>
          <w:sz w:val="24"/>
        </w:rPr>
        <w:t>2)] is</w:t>
      </w:r>
    </w:p>
    <w:p w14:paraId="2E680CAE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312</w:t>
      </w:r>
    </w:p>
    <w:p w14:paraId="68BB43A7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87</w:t>
      </w:r>
    </w:p>
    <w:p w14:paraId="731F52B4" w14:textId="0BE61750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287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13B4B8F5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288</w:t>
      </w:r>
    </w:p>
    <w:p w14:paraId="17284255" w14:textId="77777777" w:rsidR="00844279" w:rsidRPr="000D3357" w:rsidRDefault="00844279" w:rsidP="00844279">
      <w:pPr>
        <w:pStyle w:val="BodyTextIndent"/>
        <w:rPr>
          <w:sz w:val="24"/>
        </w:rPr>
      </w:pPr>
    </w:p>
    <w:p w14:paraId="7E857A9C" w14:textId="1A0595CD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3</w:t>
      </w:r>
      <w:r w:rsidRPr="000D3357">
        <w:rPr>
          <w:sz w:val="24"/>
        </w:rPr>
        <w:t xml:space="preserve">) The inverse function of the function  </w:t>
      </w:r>
      <w:r w:rsidRPr="000D3357">
        <w:rPr>
          <w:position w:val="-24"/>
          <w:sz w:val="24"/>
        </w:rPr>
        <w:object w:dxaOrig="1840" w:dyaOrig="620" w14:anchorId="649EE30A">
          <v:shape id="_x0000_i1908" type="#_x0000_t75" style="width:94.05pt;height:29.2pt" o:ole="">
            <v:imagedata r:id="rId1490" o:title=""/>
          </v:shape>
          <o:OLEObject Type="Embed" ProgID="Equation.3" ShapeID="_x0000_i1908" DrawAspect="Content" ObjectID="_1833652529" r:id="rId1491"/>
        </w:object>
      </w:r>
      <w:r w:rsidRPr="000D3357">
        <w:rPr>
          <w:sz w:val="24"/>
        </w:rPr>
        <w:t xml:space="preserve"> is </w:t>
      </w:r>
    </w:p>
    <w:p w14:paraId="61BDBAAA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A) </w:t>
      </w:r>
      <w:r w:rsidRPr="000D3357">
        <w:rPr>
          <w:position w:val="-28"/>
          <w:sz w:val="24"/>
        </w:rPr>
        <w:object w:dxaOrig="1440" w:dyaOrig="660" w14:anchorId="3E78EE4B">
          <v:shape id="_x0000_i1909" type="#_x0000_t75" style="width:1in;height:29.2pt" o:ole="">
            <v:imagedata r:id="rId1492" o:title=""/>
          </v:shape>
          <o:OLEObject Type="Embed" ProgID="Equation.3" ShapeID="_x0000_i1909" DrawAspect="Content" ObjectID="_1833652530" r:id="rId1493"/>
        </w:object>
      </w:r>
    </w:p>
    <w:p w14:paraId="46AEFFAC" w14:textId="092E041D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B) </w:t>
      </w:r>
      <w:r w:rsidRPr="000D3357">
        <w:rPr>
          <w:position w:val="-28"/>
          <w:sz w:val="24"/>
        </w:rPr>
        <w:object w:dxaOrig="1440" w:dyaOrig="660" w14:anchorId="405A9028">
          <v:shape id="_x0000_i1910" type="#_x0000_t75" style="width:1in;height:29.2pt" o:ole="">
            <v:imagedata r:id="rId1494" o:title=""/>
          </v:shape>
          <o:OLEObject Type="Embed" ProgID="Equation.3" ShapeID="_x0000_i1910" DrawAspect="Content" ObjectID="_1833652531" r:id="rId1495"/>
        </w:objec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2934340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C) </w:t>
      </w:r>
      <w:r w:rsidRPr="000D3357">
        <w:rPr>
          <w:position w:val="-28"/>
          <w:sz w:val="24"/>
        </w:rPr>
        <w:object w:dxaOrig="1440" w:dyaOrig="660" w14:anchorId="6D59315C">
          <v:shape id="_x0000_i1911" type="#_x0000_t75" style="width:1in;height:29.2pt" o:ole="">
            <v:imagedata r:id="rId1496" o:title=""/>
          </v:shape>
          <o:OLEObject Type="Embed" ProgID="Equation.3" ShapeID="_x0000_i1911" DrawAspect="Content" ObjectID="_1833652532" r:id="rId1497"/>
        </w:object>
      </w:r>
    </w:p>
    <w:p w14:paraId="2687B8F5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D) </w:t>
      </w:r>
      <w:r w:rsidRPr="000D3357">
        <w:rPr>
          <w:position w:val="-28"/>
          <w:sz w:val="24"/>
        </w:rPr>
        <w:object w:dxaOrig="1440" w:dyaOrig="660" w14:anchorId="11C786AB">
          <v:shape id="_x0000_i1912" type="#_x0000_t75" style="width:1in;height:29.2pt" o:ole="">
            <v:imagedata r:id="rId1498" o:title=""/>
          </v:shape>
          <o:OLEObject Type="Embed" ProgID="Equation.3" ShapeID="_x0000_i1912" DrawAspect="Content" ObjectID="_1833652533" r:id="rId1499"/>
        </w:object>
      </w:r>
    </w:p>
    <w:p w14:paraId="3FCF4627" w14:textId="77777777" w:rsidR="00844279" w:rsidRPr="000D3357" w:rsidRDefault="00844279" w:rsidP="00844279">
      <w:pPr>
        <w:pStyle w:val="BodyTextIndent"/>
        <w:rPr>
          <w:sz w:val="24"/>
        </w:rPr>
      </w:pPr>
    </w:p>
    <w:p w14:paraId="0DC31406" w14:textId="27021802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4</w:t>
      </w:r>
      <w:r w:rsidRPr="000D3357">
        <w:rPr>
          <w:sz w:val="24"/>
        </w:rPr>
        <w:t xml:space="preserve">) If </w:t>
      </w:r>
      <w:r w:rsidRPr="000D3357">
        <w:rPr>
          <w:position w:val="-24"/>
          <w:sz w:val="24"/>
        </w:rPr>
        <w:object w:dxaOrig="1860" w:dyaOrig="620" w14:anchorId="2E86057F">
          <v:shape id="_x0000_i1913" type="#_x0000_t75" style="width:94.05pt;height:29.2pt" o:ole="">
            <v:imagedata r:id="rId1500" o:title=""/>
          </v:shape>
          <o:OLEObject Type="Embed" ProgID="Equation.3" ShapeID="_x0000_i1913" DrawAspect="Content" ObjectID="_1833652534" r:id="rId1501"/>
        </w:object>
      </w:r>
      <w:r w:rsidRPr="000D3357">
        <w:rPr>
          <w:sz w:val="24"/>
        </w:rPr>
        <w:t xml:space="preserve"> is a function then the value of f </w:t>
      </w:r>
      <w:r w:rsidRPr="000D3357">
        <w:rPr>
          <w:sz w:val="24"/>
          <w:vertAlign w:val="superscript"/>
        </w:rPr>
        <w:t>– 1</w:t>
      </w:r>
      <w:r w:rsidRPr="000D3357">
        <w:rPr>
          <w:sz w:val="24"/>
        </w:rPr>
        <w:t xml:space="preserve"> (2) is, (Here y = f(x))</w:t>
      </w:r>
    </w:p>
    <w:p w14:paraId="0FE3D318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½</w:t>
      </w:r>
    </w:p>
    <w:p w14:paraId="3225F9F0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4</w:t>
      </w:r>
    </w:p>
    <w:p w14:paraId="75F24B32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¼</w:t>
      </w:r>
    </w:p>
    <w:p w14:paraId="6B3BA34A" w14:textId="1562F9B5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– 4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69F43DE6" w14:textId="77777777" w:rsidR="00844279" w:rsidRPr="000D3357" w:rsidRDefault="00844279" w:rsidP="00844279">
      <w:pPr>
        <w:pStyle w:val="BodyTextIndent"/>
        <w:rPr>
          <w:sz w:val="24"/>
        </w:rPr>
      </w:pPr>
    </w:p>
    <w:p w14:paraId="59F78FAC" w14:textId="73C8366D" w:rsidR="00844279" w:rsidRPr="000D3357" w:rsidRDefault="00844279" w:rsidP="00844279">
      <w:pPr>
        <w:pStyle w:val="BodyTextIndent"/>
        <w:jc w:val="lef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5</w:t>
      </w:r>
      <w:r w:rsidRPr="000D3357">
        <w:rPr>
          <w:sz w:val="24"/>
        </w:rPr>
        <w:t xml:space="preserve">) If the variable x takes in succession the value </w:t>
      </w:r>
      <w:r w:rsidRPr="000D3357">
        <w:rPr>
          <w:position w:val="-24"/>
          <w:sz w:val="24"/>
        </w:rPr>
        <w:object w:dxaOrig="2020" w:dyaOrig="620" w14:anchorId="668D9587">
          <v:shape id="_x0000_i1914" type="#_x0000_t75" style="width:101.2pt;height:29.2pt" o:ole="">
            <v:imagedata r:id="rId1502" o:title=""/>
          </v:shape>
          <o:OLEObject Type="Embed" ProgID="Equation.DSMT4" ShapeID="_x0000_i1914" DrawAspect="Content" ObjectID="_1833652535" r:id="rId1503"/>
        </w:object>
      </w:r>
      <w:r w:rsidRPr="000D3357">
        <w:rPr>
          <w:sz w:val="24"/>
        </w:rPr>
        <w:t>then x approaches</w:t>
      </w:r>
    </w:p>
    <w:p w14:paraId="094FA1A3" w14:textId="4705247F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4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EF8B01F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3</w:t>
      </w:r>
    </w:p>
    <w:p w14:paraId="35898129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position w:val="-24"/>
          <w:sz w:val="24"/>
        </w:rPr>
        <w:object w:dxaOrig="360" w:dyaOrig="620" w14:anchorId="60AE4551">
          <v:shape id="_x0000_i1915" type="#_x0000_t75" style="width:22.05pt;height:29.2pt" o:ole="">
            <v:imagedata r:id="rId1504" o:title=""/>
          </v:shape>
          <o:OLEObject Type="Embed" ProgID="Equation.3" ShapeID="_x0000_i1915" DrawAspect="Content" ObjectID="_1833652536" r:id="rId1505"/>
        </w:object>
      </w:r>
    </w:p>
    <w:p w14:paraId="772CCAF2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5</w:t>
      </w:r>
    </w:p>
    <w:p w14:paraId="0C72A9F1" w14:textId="77777777" w:rsidR="00844279" w:rsidRPr="000D3357" w:rsidRDefault="00844279" w:rsidP="00844279">
      <w:pPr>
        <w:pStyle w:val="BodyTextIndent"/>
        <w:rPr>
          <w:sz w:val="24"/>
        </w:rPr>
      </w:pPr>
    </w:p>
    <w:p w14:paraId="3EEBF898" w14:textId="51457402" w:rsidR="00844279" w:rsidRPr="000D3357" w:rsidRDefault="00844279" w:rsidP="009056A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6</w:t>
      </w:r>
      <w:r w:rsidRPr="000D3357">
        <w:rPr>
          <w:sz w:val="24"/>
        </w:rPr>
        <w:t xml:space="preserve">) If h &gt; 0, then as h approaches zero, </w:t>
      </w:r>
      <w:r w:rsidRPr="000D3357">
        <w:rPr>
          <w:position w:val="-24"/>
          <w:sz w:val="24"/>
        </w:rPr>
        <w:object w:dxaOrig="1180" w:dyaOrig="620" w14:anchorId="18A61623">
          <v:shape id="_x0000_i1916" type="#_x0000_t75" style="width:57.75pt;height:29.2pt" o:ole="">
            <v:imagedata r:id="rId1506" o:title=""/>
          </v:shape>
          <o:OLEObject Type="Embed" ProgID="Equation.3" ShapeID="_x0000_i1916" DrawAspect="Content" ObjectID="_1833652537" r:id="rId1507"/>
        </w:object>
      </w:r>
      <w:r w:rsidRPr="000D3357">
        <w:rPr>
          <w:sz w:val="24"/>
        </w:rPr>
        <w:t xml:space="preserve"> approaches</w:t>
      </w:r>
    </w:p>
    <w:p w14:paraId="7DACB84E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 xml:space="preserve">- </w:t>
      </w:r>
      <w:r w:rsidRPr="000D3357">
        <w:rPr>
          <w:sz w:val="24"/>
        </w:rPr>
        <w:sym w:font="Symbol" w:char="F0A5"/>
      </w:r>
    </w:p>
    <w:p w14:paraId="6627876A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sym w:font="Symbol" w:char="F0A5"/>
      </w:r>
    </w:p>
    <w:p w14:paraId="1582C9BF" w14:textId="6D3AB42C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>0</w: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55826EDD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>– 1</w:t>
      </w:r>
    </w:p>
    <w:p w14:paraId="07E40342" w14:textId="77777777" w:rsidR="00844279" w:rsidRPr="000D3357" w:rsidRDefault="00844279" w:rsidP="00844279">
      <w:pPr>
        <w:pStyle w:val="BodyTextIndent"/>
        <w:rPr>
          <w:sz w:val="24"/>
        </w:rPr>
      </w:pPr>
    </w:p>
    <w:p w14:paraId="515DAED4" w14:textId="08376622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7</w:t>
      </w:r>
      <w:r w:rsidRPr="000D3357">
        <w:rPr>
          <w:sz w:val="24"/>
        </w:rPr>
        <w:t xml:space="preserve">) The values of  </w:t>
      </w:r>
      <w:r w:rsidRPr="000D3357">
        <w:rPr>
          <w:position w:val="-12"/>
          <w:sz w:val="24"/>
        </w:rPr>
        <w:object w:dxaOrig="2740" w:dyaOrig="360" w14:anchorId="36ABEACC">
          <v:shape id="_x0000_i1917" type="#_x0000_t75" style="width:136.85pt;height:22.05pt" o:ole="">
            <v:imagedata r:id="rId1508" o:title=""/>
          </v:shape>
          <o:OLEObject Type="Embed" ProgID="Equation.3" ShapeID="_x0000_i1917" DrawAspect="Content" ObjectID="_1833652538" r:id="rId1509"/>
        </w:object>
      </w:r>
      <w:r w:rsidRPr="000D3357">
        <w:rPr>
          <w:sz w:val="24"/>
        </w:rPr>
        <w:t xml:space="preserve"> is</w:t>
      </w:r>
    </w:p>
    <w:p w14:paraId="1208C92B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>0</w:t>
      </w:r>
    </w:p>
    <w:p w14:paraId="761A3B67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sym w:font="Symbol" w:char="F0A5"/>
      </w:r>
    </w:p>
    <w:p w14:paraId="6765D4E1" w14:textId="36DD4D59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 xml:space="preserve">- </w:t>
      </w:r>
      <w:r w:rsidRPr="000D3357">
        <w:rPr>
          <w:sz w:val="24"/>
        </w:rPr>
        <w:sym w:font="Symbol" w:char="F0A5"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48A49C52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>– 1</w:t>
      </w:r>
    </w:p>
    <w:p w14:paraId="6E0DD4CC" w14:textId="77777777" w:rsidR="00844279" w:rsidRPr="000D3357" w:rsidRDefault="00844279" w:rsidP="00844279">
      <w:pPr>
        <w:pStyle w:val="BodyTextIndent"/>
        <w:rPr>
          <w:sz w:val="24"/>
        </w:rPr>
      </w:pPr>
    </w:p>
    <w:p w14:paraId="23A97C3D" w14:textId="062B475E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</w:t>
      </w:r>
      <w:r w:rsidR="00F56D09">
        <w:rPr>
          <w:sz w:val="24"/>
        </w:rPr>
        <w:t>8</w:t>
      </w:r>
      <w:r w:rsidRPr="000D3357">
        <w:rPr>
          <w:sz w:val="24"/>
        </w:rPr>
        <w:t xml:space="preserve">) The value of </w:t>
      </w:r>
      <w:r w:rsidRPr="000D3357">
        <w:rPr>
          <w:position w:val="-24"/>
          <w:sz w:val="24"/>
        </w:rPr>
        <w:object w:dxaOrig="1460" w:dyaOrig="620" w14:anchorId="7C5B62C8">
          <v:shape id="_x0000_i1918" type="#_x0000_t75" style="width:1in;height:29.2pt" o:ole="">
            <v:imagedata r:id="rId1510" o:title=""/>
          </v:shape>
          <o:OLEObject Type="Embed" ProgID="Equation.3" ShapeID="_x0000_i1918" DrawAspect="Content" ObjectID="_1833652539" r:id="rId1511"/>
        </w:object>
      </w:r>
      <w:r w:rsidRPr="000D3357">
        <w:rPr>
          <w:sz w:val="24"/>
        </w:rPr>
        <w:t xml:space="preserve"> is </w:t>
      </w:r>
    </w:p>
    <w:p w14:paraId="380FF9D1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sz w:val="24"/>
        </w:rPr>
        <w:t>a</w:t>
      </w:r>
    </w:p>
    <w:p w14:paraId="57EF8F9B" w14:textId="1859731F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58E98838">
          <v:shape id="_x0000_i1919" type="#_x0000_t75" style="width:14.25pt;height:29.2pt" o:ole="">
            <v:imagedata r:id="rId1512" o:title=""/>
          </v:shape>
          <o:OLEObject Type="Embed" ProgID="Equation.3" ShapeID="_x0000_i1919" DrawAspect="Content" ObjectID="_1833652540" r:id="rId1513"/>
        </w:object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>
        <w:rPr>
          <w:sz w:val="24"/>
        </w:rPr>
        <w:tab/>
      </w:r>
      <w:r w:rsidR="00EF3E6A" w:rsidRPr="00B950E9">
        <w:rPr>
          <w:rFonts w:asciiTheme="majorBidi" w:hAnsiTheme="majorBidi" w:cstheme="majorBidi"/>
        </w:rPr>
        <w:sym w:font="Wingdings" w:char="F077"/>
      </w:r>
    </w:p>
    <w:p w14:paraId="1C650E7E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sz w:val="24"/>
        </w:rPr>
        <w:t>b</w:t>
      </w:r>
    </w:p>
    <w:p w14:paraId="01BCC100" w14:textId="77AD9714" w:rsidR="00844279" w:rsidRPr="008E24EE" w:rsidRDefault="00844279" w:rsidP="008E24EE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121BA609">
          <v:shape id="_x0000_i1920" type="#_x0000_t75" style="width:14.25pt;height:29.2pt" o:ole="">
            <v:imagedata r:id="rId1514" o:title=""/>
          </v:shape>
          <o:OLEObject Type="Embed" ProgID="Equation.3" ShapeID="_x0000_i1920" DrawAspect="Content" ObjectID="_1833652541" r:id="rId1515"/>
        </w:object>
      </w:r>
    </w:p>
    <w:p w14:paraId="4144C34A" w14:textId="256A604B" w:rsidR="00844279" w:rsidRPr="000D3357" w:rsidRDefault="00F56D09" w:rsidP="00844279">
      <w:pPr>
        <w:pStyle w:val="BodyTextIndent"/>
        <w:rPr>
          <w:sz w:val="24"/>
        </w:rPr>
      </w:pPr>
      <w:r>
        <w:rPr>
          <w:sz w:val="24"/>
        </w:rPr>
        <w:t>29</w:t>
      </w:r>
      <w:r w:rsidR="00844279" w:rsidRPr="000D3357">
        <w:rPr>
          <w:sz w:val="24"/>
        </w:rPr>
        <w:t xml:space="preserve">) The value of  </w:t>
      </w:r>
      <w:r w:rsidR="00844279" w:rsidRPr="000D3357">
        <w:rPr>
          <w:position w:val="-24"/>
          <w:sz w:val="24"/>
        </w:rPr>
        <w:object w:dxaOrig="1660" w:dyaOrig="680" w14:anchorId="49BD6B01">
          <v:shape id="_x0000_i1921" type="#_x0000_t75" style="width:86.25pt;height:36.3pt" o:ole="">
            <v:imagedata r:id="rId1516" o:title=""/>
          </v:shape>
          <o:OLEObject Type="Embed" ProgID="Equation.3" ShapeID="_x0000_i1921" DrawAspect="Content" ObjectID="_1833652542" r:id="rId1517"/>
        </w:object>
      </w:r>
      <w:r w:rsidR="00844279" w:rsidRPr="000D3357">
        <w:rPr>
          <w:sz w:val="24"/>
        </w:rPr>
        <w:t xml:space="preserve"> is </w:t>
      </w:r>
    </w:p>
    <w:p w14:paraId="0604C0C2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sz w:val="24"/>
        </w:rPr>
        <w:t>e</w:t>
      </w:r>
      <w:r w:rsidRPr="000D3357">
        <w:rPr>
          <w:sz w:val="24"/>
          <w:vertAlign w:val="superscript"/>
        </w:rPr>
        <w:t>4</w:t>
      </w:r>
    </w:p>
    <w:p w14:paraId="7F6398E8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02BEE700">
          <v:shape id="_x0000_i1922" type="#_x0000_t75" style="width:14.25pt;height:29.2pt" o:ole="">
            <v:imagedata r:id="rId1518" o:title=""/>
          </v:shape>
          <o:OLEObject Type="Embed" ProgID="Equation.3" ShapeID="_x0000_i1922" DrawAspect="Content" ObjectID="_1833652543" r:id="rId1519"/>
        </w:object>
      </w:r>
    </w:p>
    <w:p w14:paraId="2AEDF298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70B0921C">
          <v:shape id="_x0000_i1923" type="#_x0000_t75" style="width:14.25pt;height:29.2pt" o:ole="">
            <v:imagedata r:id="rId1520" o:title=""/>
          </v:shape>
          <o:OLEObject Type="Embed" ProgID="Equation.3" ShapeID="_x0000_i1923" DrawAspect="Content" ObjectID="_1833652544" r:id="rId1521"/>
        </w:object>
      </w:r>
    </w:p>
    <w:p w14:paraId="058083DE" w14:textId="06BF5064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sz w:val="24"/>
        </w:rPr>
        <w:lastRenderedPageBreak/>
        <w:t>e</w:t>
      </w:r>
      <w:r w:rsidR="00EF3E6A">
        <w:rPr>
          <w:sz w:val="24"/>
        </w:rPr>
        <w:tab/>
      </w:r>
      <w:r w:rsidR="008E24EE">
        <w:rPr>
          <w:sz w:val="24"/>
        </w:rPr>
        <w:tab/>
      </w:r>
      <w:r w:rsidR="008E24EE">
        <w:rPr>
          <w:sz w:val="24"/>
        </w:rPr>
        <w:tab/>
      </w:r>
      <w:r w:rsidR="008E24EE" w:rsidRPr="00B950E9">
        <w:rPr>
          <w:rFonts w:asciiTheme="majorBidi" w:hAnsiTheme="majorBidi" w:cstheme="majorBidi"/>
        </w:rPr>
        <w:sym w:font="Wingdings" w:char="F077"/>
      </w:r>
    </w:p>
    <w:p w14:paraId="75530565" w14:textId="4FF8BBB9" w:rsidR="00844279" w:rsidRDefault="00844279">
      <w:r>
        <w:br w:type="page"/>
      </w:r>
    </w:p>
    <w:p w14:paraId="15D25D76" w14:textId="77777777" w:rsidR="002E4AD3" w:rsidRDefault="002E4AD3" w:rsidP="00844279">
      <w:pPr>
        <w:pStyle w:val="Heading1"/>
      </w:pPr>
      <w:bookmarkStart w:id="13" w:name="_Toc222900146"/>
      <w:r w:rsidRPr="00FC38DA">
        <w:lastRenderedPageBreak/>
        <w:t>Unit 13: Differentiation</w:t>
      </w:r>
      <w:bookmarkEnd w:id="13"/>
    </w:p>
    <w:p w14:paraId="56C9A159" w14:textId="77777777" w:rsidR="00844279" w:rsidRDefault="00844279" w:rsidP="002E4AD3"/>
    <w:p w14:paraId="62CDD5B2" w14:textId="6CDF8A2A" w:rsidR="00844279" w:rsidRPr="001E60D5" w:rsidRDefault="00844279" w:rsidP="00844279">
      <w:pPr>
        <w:pStyle w:val="BodyTextIndent"/>
        <w:jc w:val="left"/>
        <w:rPr>
          <w:sz w:val="24"/>
        </w:rPr>
      </w:pPr>
      <w:r w:rsidRPr="001E60D5">
        <w:rPr>
          <w:sz w:val="24"/>
        </w:rPr>
        <w:t xml:space="preserve">1) Let f be a real value function and x </w:t>
      </w:r>
      <w:r w:rsidRPr="001E60D5">
        <w:rPr>
          <w:sz w:val="24"/>
        </w:rPr>
        <w:sym w:font="Symbol" w:char="F0CE"/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D</w:t>
      </w:r>
      <w:r w:rsidRPr="001E60D5">
        <w:rPr>
          <w:sz w:val="24"/>
          <w:vertAlign w:val="subscript"/>
        </w:rPr>
        <w:t>f</w:t>
      </w:r>
      <w:proofErr w:type="spellEnd"/>
      <w:r>
        <w:rPr>
          <w:sz w:val="24"/>
        </w:rPr>
        <w:t xml:space="preserve"> then</w:t>
      </w:r>
      <w:r w:rsidRPr="001E60D5">
        <w:rPr>
          <w:sz w:val="24"/>
        </w:rPr>
        <w:t xml:space="preserve"> </w:t>
      </w:r>
      <w:r w:rsidRPr="001E60D5">
        <w:rPr>
          <w:position w:val="-24"/>
          <w:sz w:val="24"/>
        </w:rPr>
        <w:object w:dxaOrig="1980" w:dyaOrig="620" w14:anchorId="71F2FBFA">
          <v:shape id="_x0000_i1924" type="#_x0000_t75" style="width:101.2pt;height:29.2pt" o:ole="">
            <v:imagedata r:id="rId1522" o:title=""/>
          </v:shape>
          <o:OLEObject Type="Embed" ProgID="Equation.DSMT4" ShapeID="_x0000_i1924" DrawAspect="Content" ObjectID="_1833652545" r:id="rId1523"/>
        </w:object>
      </w:r>
      <w:r w:rsidRPr="001E60D5">
        <w:rPr>
          <w:sz w:val="24"/>
        </w:rPr>
        <w:t xml:space="preserve"> when it exists is called</w:t>
      </w:r>
    </w:p>
    <w:p w14:paraId="0D8BF0CC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a</w:t>
      </w:r>
    </w:p>
    <w:p w14:paraId="4CA18180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h</w:t>
      </w:r>
    </w:p>
    <w:p w14:paraId="6AF1D899" w14:textId="560B69DC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x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5B0F6243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x = h</w:t>
      </w:r>
    </w:p>
    <w:p w14:paraId="783987C4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521A6BD4" w14:textId="56C46332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2) The valu</w:t>
      </w:r>
      <w:r>
        <w:rPr>
          <w:sz w:val="24"/>
        </w:rPr>
        <w:t>e of the</w:t>
      </w:r>
      <w:r w:rsidRPr="001E60D5">
        <w:rPr>
          <w:sz w:val="24"/>
        </w:rPr>
        <w:t xml:space="preserve"> </w:t>
      </w:r>
      <w:r w:rsidRPr="001E60D5">
        <w:rPr>
          <w:position w:val="-24"/>
          <w:sz w:val="24"/>
        </w:rPr>
        <w:object w:dxaOrig="1120" w:dyaOrig="660" w14:anchorId="11B9A248">
          <v:shape id="_x0000_i1925" type="#_x0000_t75" style="width:57.75pt;height:29.2pt" o:ole="">
            <v:imagedata r:id="rId1524" o:title=""/>
          </v:shape>
          <o:OLEObject Type="Embed" ProgID="Equation.DSMT4" ShapeID="_x0000_i1925" DrawAspect="Content" ObjectID="_1833652546" r:id="rId1525"/>
        </w:object>
      </w:r>
      <w:r w:rsidRPr="001E60D5">
        <w:rPr>
          <w:sz w:val="24"/>
        </w:rPr>
        <w:t xml:space="preserve"> is equal to</w:t>
      </w:r>
    </w:p>
    <w:p w14:paraId="5AA78725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0</w:t>
      </w:r>
    </w:p>
    <w:p w14:paraId="67F87C31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0/0</w:t>
      </w:r>
    </w:p>
    <w:p w14:paraId="42C15744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7a</w:t>
      </w:r>
      <w:r w:rsidRPr="001E60D5">
        <w:rPr>
          <w:sz w:val="24"/>
          <w:vertAlign w:val="superscript"/>
        </w:rPr>
        <w:t>7</w:t>
      </w:r>
    </w:p>
    <w:p w14:paraId="0E3DA206" w14:textId="4F2EEFEF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7a</w:t>
      </w:r>
      <w:r w:rsidRPr="001E60D5">
        <w:rPr>
          <w:sz w:val="24"/>
          <w:vertAlign w:val="superscript"/>
        </w:rPr>
        <w:t>6</w:t>
      </w:r>
      <w:r w:rsidR="00930011">
        <w:rPr>
          <w:sz w:val="24"/>
          <w:vertAlign w:val="superscript"/>
        </w:rPr>
        <w:tab/>
      </w:r>
      <w:r w:rsidR="00930011">
        <w:rPr>
          <w:sz w:val="24"/>
          <w:vertAlign w:val="superscript"/>
        </w:rPr>
        <w:tab/>
      </w:r>
      <w:r w:rsidR="00930011">
        <w:rPr>
          <w:sz w:val="24"/>
          <w:vertAlign w:val="superscript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6D7D7D3E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023AB527" w14:textId="471E4B68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 xml:space="preserve">3) The derivative of </w:t>
      </w:r>
      <w:r w:rsidRPr="001E60D5">
        <w:rPr>
          <w:position w:val="-24"/>
          <w:sz w:val="24"/>
        </w:rPr>
        <w:object w:dxaOrig="740" w:dyaOrig="620" w14:anchorId="19934C65">
          <v:shape id="_x0000_i1926" type="#_x0000_t75" style="width:36.3pt;height:29.2pt" o:ole="">
            <v:imagedata r:id="rId1526" o:title=""/>
          </v:shape>
          <o:OLEObject Type="Embed" ProgID="Equation.3" ShapeID="_x0000_i1926" DrawAspect="Content" ObjectID="_1833652547" r:id="rId1527"/>
        </w:object>
      </w:r>
      <w:r w:rsidRPr="001E60D5">
        <w:rPr>
          <w:sz w:val="24"/>
        </w:rPr>
        <w:t xml:space="preserve"> w.r.t </w:t>
      </w:r>
      <w:r w:rsidRPr="001E60D5">
        <w:rPr>
          <w:position w:val="-24"/>
          <w:sz w:val="24"/>
        </w:rPr>
        <w:object w:dxaOrig="740" w:dyaOrig="620" w14:anchorId="42E686EC">
          <v:shape id="_x0000_i1927" type="#_x0000_t75" style="width:36.3pt;height:29.2pt" o:ole="">
            <v:imagedata r:id="rId1526" o:title=""/>
          </v:shape>
          <o:OLEObject Type="Embed" ProgID="Equation.3" ShapeID="_x0000_i1927" DrawAspect="Content" ObjectID="_1833652548" r:id="rId1528"/>
        </w:object>
      </w:r>
      <w:r w:rsidRPr="001E60D5">
        <w:rPr>
          <w:sz w:val="24"/>
        </w:rPr>
        <w:t xml:space="preserve"> is</w:t>
      </w:r>
    </w:p>
    <w:p w14:paraId="214455F0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1020" w:dyaOrig="660" w14:anchorId="20D2E979">
          <v:shape id="_x0000_i1928" type="#_x0000_t75" style="width:49.95pt;height:29.2pt" o:ole="">
            <v:imagedata r:id="rId1529" o:title=""/>
          </v:shape>
          <o:OLEObject Type="Embed" ProgID="Equation.3" ShapeID="_x0000_i1928" DrawAspect="Content" ObjectID="_1833652549" r:id="rId1530"/>
        </w:object>
      </w:r>
    </w:p>
    <w:p w14:paraId="55A1979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1020" w:dyaOrig="660" w14:anchorId="56538359">
          <v:shape id="_x0000_i1929" type="#_x0000_t75" style="width:49.95pt;height:29.2pt" o:ole="">
            <v:imagedata r:id="rId1531" o:title=""/>
          </v:shape>
          <o:OLEObject Type="Embed" ProgID="Equation.3" ShapeID="_x0000_i1929" DrawAspect="Content" ObjectID="_1833652550" r:id="rId1532"/>
        </w:object>
      </w:r>
    </w:p>
    <w:p w14:paraId="3340ECDF" w14:textId="290B5B7B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C) 1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5CCBF443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0</w:t>
      </w:r>
    </w:p>
    <w:p w14:paraId="17669299" w14:textId="77777777" w:rsidR="00844279" w:rsidRPr="001E60D5" w:rsidRDefault="00844279" w:rsidP="00844279">
      <w:pPr>
        <w:pStyle w:val="BodyTextIndent"/>
        <w:rPr>
          <w:sz w:val="24"/>
        </w:rPr>
      </w:pPr>
    </w:p>
    <w:p w14:paraId="486CEDCB" w14:textId="567F76E8" w:rsidR="00844279" w:rsidRPr="001E60D5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t>4) The slope of the tangent to the curve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+ 5 at the point (1, 2) is </w:t>
      </w:r>
    </w:p>
    <w:p w14:paraId="15EB60B0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6</w:t>
      </w:r>
    </w:p>
    <w:p w14:paraId="01E8EE8C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2</w:t>
      </w:r>
    </w:p>
    <w:p w14:paraId="60142396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5</w:t>
      </w:r>
    </w:p>
    <w:p w14:paraId="7FA60A35" w14:textId="5C4272F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3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1FE2867F" w14:textId="77777777" w:rsidR="00844279" w:rsidRPr="001E60D5" w:rsidRDefault="00844279" w:rsidP="00844279">
      <w:pPr>
        <w:pStyle w:val="BodyTextIndent"/>
        <w:rPr>
          <w:sz w:val="24"/>
        </w:rPr>
      </w:pPr>
    </w:p>
    <w:p w14:paraId="6D52E564" w14:textId="1C56B3AD" w:rsidR="00844279" w:rsidRPr="001E60D5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>5) If a particle thrown vertically upward move according to the law, x = 32t – 16 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x in ft, t in sec) then the height attained by the particle when the velocity is zero is</w:t>
      </w:r>
    </w:p>
    <w:p w14:paraId="20372597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0</w:t>
      </w:r>
    </w:p>
    <w:p w14:paraId="7EA9D9DC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32t</w:t>
      </w:r>
    </w:p>
    <w:p w14:paraId="5517BC1D" w14:textId="778D04FC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16ft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0A9893A8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2ft</w:t>
      </w:r>
    </w:p>
    <w:p w14:paraId="1A6555D2" w14:textId="77777777" w:rsidR="00844279" w:rsidRPr="001E60D5" w:rsidRDefault="00844279" w:rsidP="00844279">
      <w:pPr>
        <w:pStyle w:val="BodyTextIndent"/>
        <w:rPr>
          <w:sz w:val="24"/>
        </w:rPr>
      </w:pPr>
    </w:p>
    <w:p w14:paraId="3C9A1F33" w14:textId="4537B350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 xml:space="preserve">6) If a particle moves according to the law </w:t>
      </w:r>
    </w:p>
    <w:p w14:paraId="7FABAD0F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  <w:r w:rsidRPr="009D2368">
        <w:rPr>
          <w:i/>
          <w:sz w:val="24"/>
        </w:rPr>
        <w:t>x</w:t>
      </w:r>
      <w:r w:rsidRPr="001E60D5">
        <w:rPr>
          <w:sz w:val="24"/>
        </w:rPr>
        <w:t xml:space="preserve"> = 16</w:t>
      </w:r>
      <w:r w:rsidRPr="009D2368">
        <w:rPr>
          <w:i/>
          <w:sz w:val="24"/>
        </w:rPr>
        <w:t>t</w:t>
      </w:r>
      <w:r w:rsidRPr="001E60D5">
        <w:rPr>
          <w:sz w:val="24"/>
        </w:rPr>
        <w:t xml:space="preserve"> – 4 then acceleration at time t = 20 is</w:t>
      </w:r>
    </w:p>
    <w:p w14:paraId="781B07DD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6</w:t>
      </w:r>
    </w:p>
    <w:p w14:paraId="4009AD62" w14:textId="54371752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0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4E4D6B6E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116</w:t>
      </w:r>
    </w:p>
    <w:p w14:paraId="0B1F4B35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4</w:t>
      </w:r>
    </w:p>
    <w:p w14:paraId="4A94E77A" w14:textId="77777777" w:rsidR="00844279" w:rsidRPr="001E60D5" w:rsidRDefault="00844279" w:rsidP="00844279">
      <w:pPr>
        <w:pStyle w:val="BodyTextIndent"/>
        <w:rPr>
          <w:sz w:val="24"/>
        </w:rPr>
      </w:pPr>
    </w:p>
    <w:p w14:paraId="4D810823" w14:textId="04E6D823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 xml:space="preserve">7) If a particle moves according to the law </w:t>
      </w:r>
    </w:p>
    <w:p w14:paraId="39087064" w14:textId="26FE628D" w:rsidR="00844279" w:rsidRPr="001E60D5" w:rsidRDefault="00844279" w:rsidP="00F56D09">
      <w:pPr>
        <w:pStyle w:val="BodyTextIndent"/>
        <w:ind w:firstLine="0"/>
        <w:rPr>
          <w:sz w:val="24"/>
        </w:rPr>
      </w:pPr>
      <w:r w:rsidRPr="001E60D5">
        <w:rPr>
          <w:sz w:val="24"/>
        </w:rPr>
        <w:t>x = e</w:t>
      </w:r>
      <w:r w:rsidRPr="001E60D5">
        <w:rPr>
          <w:sz w:val="24"/>
          <w:vertAlign w:val="superscript"/>
        </w:rPr>
        <w:t>t</w:t>
      </w:r>
      <w:r w:rsidRPr="001E60D5">
        <w:rPr>
          <w:sz w:val="24"/>
        </w:rPr>
        <w:t xml:space="preserve"> then velocity at time t = 0 is</w:t>
      </w:r>
    </w:p>
    <w:p w14:paraId="13CC87D2" w14:textId="77777777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0</w:t>
      </w:r>
    </w:p>
    <w:p w14:paraId="28832E73" w14:textId="3281F4A3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1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4B99BD3B" w14:textId="77777777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e</w:t>
      </w:r>
    </w:p>
    <w:p w14:paraId="63FD56E6" w14:textId="77777777" w:rsidR="00844279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none of these</w:t>
      </w:r>
    </w:p>
    <w:p w14:paraId="08FBA6ED" w14:textId="77777777" w:rsidR="00844279" w:rsidRPr="001E60D5" w:rsidRDefault="00844279" w:rsidP="00844279">
      <w:pPr>
        <w:pStyle w:val="BodyTextIndent"/>
        <w:rPr>
          <w:sz w:val="24"/>
        </w:rPr>
      </w:pPr>
    </w:p>
    <w:p w14:paraId="53EE95D8" w14:textId="077CE981" w:rsidR="00844279" w:rsidRPr="001E60D5" w:rsidRDefault="00844279" w:rsidP="00F56D0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>8) If x = 2t, y = 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5CE2D69B">
          <v:shape id="_x0000_i1930" type="#_x0000_t75" style="width:22.05pt;height:29.2pt" o:ole="">
            <v:imagedata r:id="rId1533" o:title=""/>
          </v:shape>
          <o:OLEObject Type="Embed" ProgID="Equation.3" ShapeID="_x0000_i1930" DrawAspect="Content" ObjectID="_1833652551" r:id="rId1534"/>
        </w:object>
      </w:r>
      <w:r w:rsidRPr="001E60D5">
        <w:rPr>
          <w:sz w:val="24"/>
        </w:rPr>
        <w:t xml:space="preserve">is equal to </w:t>
      </w:r>
    </w:p>
    <w:p w14:paraId="02F7503F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4t</w:t>
      </w:r>
    </w:p>
    <w:p w14:paraId="64CE2D04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2</w:t>
      </w:r>
    </w:p>
    <w:p w14:paraId="54A1F222" w14:textId="1CACA20B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t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63D2E09C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4</w:t>
      </w:r>
    </w:p>
    <w:p w14:paraId="2BFFADD8" w14:textId="77777777" w:rsidR="00844279" w:rsidRPr="001E60D5" w:rsidRDefault="00844279" w:rsidP="00844279">
      <w:pPr>
        <w:pStyle w:val="BodyTextIndent"/>
        <w:ind w:left="0" w:firstLine="0"/>
        <w:jc w:val="left"/>
        <w:rPr>
          <w:b/>
          <w:bCs/>
          <w:sz w:val="24"/>
          <w:u w:val="single"/>
        </w:rPr>
      </w:pPr>
    </w:p>
    <w:p w14:paraId="104B4C86" w14:textId="7050D7D8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9</w:t>
      </w:r>
      <w:r w:rsidRPr="001E60D5">
        <w:rPr>
          <w:sz w:val="24"/>
        </w:rPr>
        <w:t>) The derivative of sin</w:t>
      </w:r>
      <w:r w:rsidR="00930011">
        <w:rPr>
          <w:sz w:val="24"/>
        </w:rPr>
        <w:t xml:space="preserve">(x) </w:t>
      </w:r>
      <w:r w:rsidRPr="001E60D5">
        <w:rPr>
          <w:sz w:val="24"/>
        </w:rPr>
        <w:t>w.r.t x is</w:t>
      </w:r>
    </w:p>
    <w:p w14:paraId="33C36C79" w14:textId="5A679829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cos (</w:t>
      </w:r>
      <w:r w:rsidR="00930011">
        <w:rPr>
          <w:sz w:val="24"/>
        </w:rPr>
        <w:t>x</w:t>
      </w:r>
      <w:r w:rsidRPr="001E60D5">
        <w:rPr>
          <w:sz w:val="24"/>
        </w:rPr>
        <w:t>)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6B2535D8" w14:textId="6ACF427D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– cos (</w:t>
      </w:r>
      <w:r w:rsidR="00930011">
        <w:rPr>
          <w:sz w:val="24"/>
        </w:rPr>
        <w:t>x</w:t>
      </w:r>
      <w:r w:rsidRPr="001E60D5">
        <w:rPr>
          <w:sz w:val="24"/>
        </w:rPr>
        <w:t>)</w:t>
      </w:r>
    </w:p>
    <w:p w14:paraId="0D8FA226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 xml:space="preserve">cos (a – b) </w:t>
      </w:r>
    </w:p>
    <w:p w14:paraId="5A4C36E3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0</w:t>
      </w:r>
    </w:p>
    <w:p w14:paraId="38E28D50" w14:textId="77777777" w:rsidR="00844279" w:rsidRPr="001E60D5" w:rsidRDefault="00844279" w:rsidP="00844279">
      <w:pPr>
        <w:pStyle w:val="BodyTextIndent"/>
        <w:rPr>
          <w:sz w:val="24"/>
        </w:rPr>
      </w:pPr>
    </w:p>
    <w:p w14:paraId="420FA14C" w14:textId="5E23A746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10</w:t>
      </w:r>
      <w:r w:rsidRPr="001E60D5">
        <w:rPr>
          <w:sz w:val="24"/>
        </w:rPr>
        <w:t xml:space="preserve">) The derivative of x </w:t>
      </w:r>
      <w:proofErr w:type="spellStart"/>
      <w:r w:rsidRPr="001E60D5">
        <w:rPr>
          <w:sz w:val="24"/>
        </w:rPr>
        <w:t>sina</w:t>
      </w:r>
      <w:proofErr w:type="spellEnd"/>
      <w:r w:rsidRPr="001E60D5">
        <w:rPr>
          <w:sz w:val="24"/>
        </w:rPr>
        <w:t xml:space="preserve"> w.r.t x is </w:t>
      </w:r>
    </w:p>
    <w:p w14:paraId="6CABB726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cos a</w:t>
      </w:r>
    </w:p>
    <w:p w14:paraId="129E2525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x cos a + sin a</w:t>
      </w:r>
    </w:p>
    <w:p w14:paraId="5803A520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– x cos a + sin a</w:t>
      </w:r>
    </w:p>
    <w:p w14:paraId="1EE2AEAB" w14:textId="77EAE336" w:rsidR="00844279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sin a</w: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4E3C6C54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59C87256" w14:textId="42AA55DD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11</w:t>
      </w:r>
      <w:r w:rsidRPr="001E60D5">
        <w:rPr>
          <w:sz w:val="24"/>
        </w:rPr>
        <w:t xml:space="preserve">) The derivative of </w:t>
      </w:r>
      <w:r w:rsidRPr="001E60D5">
        <w:rPr>
          <w:position w:val="-24"/>
          <w:sz w:val="24"/>
        </w:rPr>
        <w:object w:dxaOrig="600" w:dyaOrig="620" w14:anchorId="054FDA05">
          <v:shape id="_x0000_i1931" type="#_x0000_t75" style="width:29.2pt;height:29.2pt" o:ole="">
            <v:imagedata r:id="rId1535" o:title=""/>
          </v:shape>
          <o:OLEObject Type="Embed" ProgID="Equation.3" ShapeID="_x0000_i1931" DrawAspect="Content" ObjectID="_1833652552" r:id="rId1536"/>
        </w:object>
      </w:r>
      <w:r w:rsidRPr="001E60D5">
        <w:rPr>
          <w:sz w:val="24"/>
        </w:rPr>
        <w:t xml:space="preserve"> w.r.t x is</w:t>
      </w:r>
    </w:p>
    <w:p w14:paraId="79D743B3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1939" w:dyaOrig="660" w14:anchorId="636B9FE5">
          <v:shape id="_x0000_i1932" type="#_x0000_t75" style="width:101.2pt;height:29.2pt" o:ole="">
            <v:imagedata r:id="rId1537" o:title=""/>
          </v:shape>
          <o:OLEObject Type="Embed" ProgID="Equation.3" ShapeID="_x0000_i1932" DrawAspect="Content" ObjectID="_1833652553" r:id="rId1538"/>
        </w:object>
      </w:r>
    </w:p>
    <w:p w14:paraId="524D30E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1260" w:dyaOrig="620" w14:anchorId="32E2093B">
          <v:shape id="_x0000_i1933" type="#_x0000_t75" style="width:64.85pt;height:29.2pt" o:ole="">
            <v:imagedata r:id="rId1539" o:title=""/>
          </v:shape>
          <o:OLEObject Type="Embed" ProgID="Equation.3" ShapeID="_x0000_i1933" DrawAspect="Content" ObjectID="_1833652554" r:id="rId1540"/>
        </w:object>
      </w:r>
    </w:p>
    <w:p w14:paraId="7659BF98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4"/>
          <w:sz w:val="24"/>
        </w:rPr>
        <w:object w:dxaOrig="1260" w:dyaOrig="620" w14:anchorId="2488EBA3">
          <v:shape id="_x0000_i1934" type="#_x0000_t75" style="width:64.85pt;height:29.2pt" o:ole="">
            <v:imagedata r:id="rId1541" o:title=""/>
          </v:shape>
          <o:OLEObject Type="Embed" ProgID="Equation.3" ShapeID="_x0000_i1934" DrawAspect="Content" ObjectID="_1833652555" r:id="rId1542"/>
        </w:object>
      </w:r>
    </w:p>
    <w:p w14:paraId="6C181477" w14:textId="36A43F0D" w:rsidR="00844279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4"/>
          <w:sz w:val="24"/>
        </w:rPr>
        <w:object w:dxaOrig="560" w:dyaOrig="620" w14:anchorId="33C47F78">
          <v:shape id="_x0000_i1935" type="#_x0000_t75" style="width:29.2pt;height:29.2pt" o:ole="">
            <v:imagedata r:id="rId1543" o:title=""/>
          </v:shape>
          <o:OLEObject Type="Embed" ProgID="Equation.3" ShapeID="_x0000_i1935" DrawAspect="Content" ObjectID="_1833652556" r:id="rId1544"/>
        </w:object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>
        <w:rPr>
          <w:sz w:val="24"/>
        </w:rPr>
        <w:tab/>
      </w:r>
      <w:r w:rsidR="00930011" w:rsidRPr="00B950E9">
        <w:rPr>
          <w:rFonts w:asciiTheme="majorBidi" w:hAnsiTheme="majorBidi" w:cstheme="majorBidi"/>
        </w:rPr>
        <w:sym w:font="Wingdings" w:char="F077"/>
      </w:r>
    </w:p>
    <w:p w14:paraId="72D608F2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71065806" w14:textId="5613A645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12</w:t>
      </w:r>
      <w:r w:rsidRPr="001E60D5">
        <w:rPr>
          <w:sz w:val="24"/>
        </w:rPr>
        <w:t xml:space="preserve">) The derivative of </w:t>
      </w:r>
      <w:r w:rsidRPr="001E60D5">
        <w:rPr>
          <w:position w:val="-30"/>
          <w:sz w:val="24"/>
        </w:rPr>
        <w:object w:dxaOrig="600" w:dyaOrig="680" w14:anchorId="145ADB5D">
          <v:shape id="_x0000_i1936" type="#_x0000_t75" style="width:29.2pt;height:36.3pt" o:ole="">
            <v:imagedata r:id="rId1545" o:title=""/>
          </v:shape>
          <o:OLEObject Type="Embed" ProgID="Equation.3" ShapeID="_x0000_i1936" DrawAspect="Content" ObjectID="_1833652557" r:id="rId1546"/>
        </w:object>
      </w:r>
      <w:r w:rsidRPr="001E60D5">
        <w:rPr>
          <w:sz w:val="24"/>
        </w:rPr>
        <w:t xml:space="preserve"> w.r.t x</w:t>
      </w:r>
      <w:r w:rsidR="00930011">
        <w:rPr>
          <w:sz w:val="24"/>
        </w:rPr>
        <w:t xml:space="preserve"> </w:t>
      </w:r>
      <w:r w:rsidRPr="001E60D5">
        <w:rPr>
          <w:sz w:val="24"/>
        </w:rPr>
        <w:t xml:space="preserve">is </w:t>
      </w:r>
    </w:p>
    <w:p w14:paraId="1B6BCFEC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12146063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position w:val="-30"/>
          <w:sz w:val="24"/>
        </w:rPr>
        <w:object w:dxaOrig="600" w:dyaOrig="680" w14:anchorId="7C9E3E2C">
          <v:shape id="_x0000_i1937" type="#_x0000_t75" style="width:29.2pt;height:36.3pt" o:ole="">
            <v:imagedata r:id="rId1547" o:title=""/>
          </v:shape>
          <o:OLEObject Type="Embed" ProgID="Equation.3" ShapeID="_x0000_i1937" DrawAspect="Content" ObjectID="_1833652558" r:id="rId1548"/>
        </w:object>
      </w:r>
    </w:p>
    <w:p w14:paraId="32C26CAA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position w:val="-24"/>
          <w:sz w:val="24"/>
        </w:rPr>
        <w:object w:dxaOrig="780" w:dyaOrig="620" w14:anchorId="5DC41173">
          <v:shape id="_x0000_i1938" type="#_x0000_t75" style="width:35.7pt;height:29.2pt" o:ole="">
            <v:imagedata r:id="rId1549" o:title=""/>
          </v:shape>
          <o:OLEObject Type="Embed" ProgID="Equation.3" ShapeID="_x0000_i1938" DrawAspect="Content" ObjectID="_1833652559" r:id="rId1550"/>
        </w:object>
      </w:r>
    </w:p>
    <w:p w14:paraId="67CF8029" w14:textId="1EA2AF51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sz w:val="24"/>
        </w:rPr>
        <w:t>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1E748CE6" w14:textId="77777777" w:rsidR="00844279" w:rsidRPr="001E60D5" w:rsidRDefault="00844279" w:rsidP="00844279">
      <w:pPr>
        <w:pStyle w:val="BodyTextIndent"/>
        <w:rPr>
          <w:sz w:val="24"/>
        </w:rPr>
      </w:pPr>
    </w:p>
    <w:p w14:paraId="651D07D1" w14:textId="7ABC6B6A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13</w:t>
      </w:r>
      <w:r w:rsidRPr="001E60D5">
        <w:rPr>
          <w:sz w:val="24"/>
        </w:rPr>
        <w:t>) The derivative of tan (ax + b) w.r.t tan (ax + b) is</w:t>
      </w:r>
    </w:p>
    <w:p w14:paraId="25C1CBBF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16B22AAB" w14:textId="449F9575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a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4C1B9226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b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58C2A634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1</w:t>
      </w:r>
    </w:p>
    <w:p w14:paraId="3E6EF008" w14:textId="77777777" w:rsidR="00844279" w:rsidRPr="001E60D5" w:rsidRDefault="00844279" w:rsidP="00844279">
      <w:pPr>
        <w:pStyle w:val="BodyTextIndent"/>
        <w:rPr>
          <w:sz w:val="24"/>
        </w:rPr>
      </w:pPr>
    </w:p>
    <w:p w14:paraId="02C34CA3" w14:textId="0CDEEC55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14</w:t>
      </w:r>
      <w:r w:rsidRPr="001E60D5">
        <w:rPr>
          <w:sz w:val="24"/>
        </w:rPr>
        <w:t>) If x = 2cos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>, y = 4si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 xml:space="preserve"> then </w:t>
      </w:r>
      <w:proofErr w:type="spellStart"/>
      <w:r w:rsidRPr="001E60D5">
        <w:rPr>
          <w:sz w:val="24"/>
        </w:rPr>
        <w:t>dy</w:t>
      </w:r>
      <w:proofErr w:type="spellEnd"/>
      <w:r w:rsidRPr="001E60D5">
        <w:rPr>
          <w:sz w:val="24"/>
        </w:rPr>
        <w:t xml:space="preserve">/dx is equal to </w:t>
      </w:r>
    </w:p>
    <w:p w14:paraId="195FC9F5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4ta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</w:p>
    <w:p w14:paraId="0AD36D16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– 4ta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</w:p>
    <w:p w14:paraId="6C0CAE7F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4tan</w:t>
      </w:r>
      <w:r w:rsidRPr="001E60D5">
        <w:rPr>
          <w:sz w:val="24"/>
          <w:vertAlign w:val="superscript"/>
        </w:rPr>
        <w:t>5</w:t>
      </w:r>
      <w:r w:rsidRPr="001E60D5">
        <w:rPr>
          <w:sz w:val="24"/>
        </w:rPr>
        <w:sym w:font="Symbol" w:char="F071"/>
      </w:r>
    </w:p>
    <w:p w14:paraId="3D8F1F3F" w14:textId="76E5239C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– 2tan</w:t>
      </w:r>
      <w:r w:rsidRPr="001E60D5">
        <w:rPr>
          <w:sz w:val="24"/>
          <w:vertAlign w:val="superscript"/>
        </w:rPr>
        <w:t>5</w:t>
      </w:r>
      <w:r w:rsidRPr="001E60D5">
        <w:rPr>
          <w:sz w:val="24"/>
        </w:rPr>
        <w:sym w:font="Symbol" w:char="F071"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  <w:r w:rsidR="00FD7842">
        <w:rPr>
          <w:sz w:val="24"/>
        </w:rPr>
        <w:tab/>
      </w:r>
      <w:r w:rsidR="00FD7842">
        <w:rPr>
          <w:sz w:val="24"/>
        </w:rPr>
        <w:tab/>
      </w:r>
    </w:p>
    <w:p w14:paraId="36AE76F3" w14:textId="77777777" w:rsidR="00844279" w:rsidRPr="001E60D5" w:rsidRDefault="00844279" w:rsidP="00844279">
      <w:pPr>
        <w:pStyle w:val="BodyTextIndent"/>
        <w:rPr>
          <w:sz w:val="24"/>
        </w:rPr>
      </w:pPr>
    </w:p>
    <w:p w14:paraId="0FAC6728" w14:textId="7DB14B6D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15</w:t>
      </w:r>
      <w:r w:rsidRPr="001E60D5">
        <w:rPr>
          <w:sz w:val="24"/>
        </w:rPr>
        <w:t xml:space="preserve">) The derivative of (sec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 xml:space="preserve"> x + cosec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>x) is equal to</w:t>
      </w:r>
    </w:p>
    <w:p w14:paraId="63FE129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30"/>
          <w:sz w:val="24"/>
        </w:rPr>
        <w:object w:dxaOrig="960" w:dyaOrig="680" w14:anchorId="45DE3F2B">
          <v:shape id="_x0000_i1939" type="#_x0000_t75" style="width:49.95pt;height:36.3pt" o:ole="">
            <v:imagedata r:id="rId1551" o:title=""/>
          </v:shape>
          <o:OLEObject Type="Embed" ProgID="Equation.3" ShapeID="_x0000_i1939" DrawAspect="Content" ObjectID="_1833652560" r:id="rId1552"/>
        </w:object>
      </w:r>
    </w:p>
    <w:p w14:paraId="251C1960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660" w:dyaOrig="620" w14:anchorId="7A2A3F04">
          <v:shape id="_x0000_i1940" type="#_x0000_t75" style="width:29.2pt;height:29.2pt" o:ole="">
            <v:imagedata r:id="rId1553" o:title=""/>
          </v:shape>
          <o:OLEObject Type="Embed" ProgID="Equation.3" ShapeID="_x0000_i1940" DrawAspect="Content" ObjectID="_1833652561" r:id="rId1554"/>
        </w:object>
      </w:r>
    </w:p>
    <w:p w14:paraId="42064EA4" w14:textId="0B06EFDE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C) 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703D075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30"/>
          <w:sz w:val="24"/>
        </w:rPr>
        <w:object w:dxaOrig="1800" w:dyaOrig="680" w14:anchorId="41C079F5">
          <v:shape id="_x0000_i1941" type="#_x0000_t75" style="width:94.05pt;height:36.3pt" o:ole="">
            <v:imagedata r:id="rId1555" o:title=""/>
          </v:shape>
          <o:OLEObject Type="Embed" ProgID="Equation.3" ShapeID="_x0000_i1941" DrawAspect="Content" ObjectID="_1833652562" r:id="rId1556"/>
        </w:object>
      </w:r>
    </w:p>
    <w:p w14:paraId="3860DB0B" w14:textId="77777777" w:rsidR="00844279" w:rsidRPr="001E60D5" w:rsidRDefault="00844279" w:rsidP="00844279">
      <w:pPr>
        <w:pStyle w:val="BodyTextIndent"/>
        <w:rPr>
          <w:sz w:val="24"/>
        </w:rPr>
      </w:pPr>
    </w:p>
    <w:p w14:paraId="3CFB27F9" w14:textId="56A009D7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16</w:t>
      </w:r>
      <w:r w:rsidRPr="001E60D5">
        <w:rPr>
          <w:sz w:val="24"/>
        </w:rPr>
        <w:t>) The derivative of Sin</w:t>
      </w:r>
      <w:r w:rsidRPr="001E60D5">
        <w:rPr>
          <w:sz w:val="24"/>
          <w:vertAlign w:val="superscript"/>
        </w:rPr>
        <w:t>-1</w:t>
      </w:r>
      <w:r w:rsidRPr="001E60D5">
        <w:rPr>
          <w:sz w:val="24"/>
        </w:rPr>
        <w:t xml:space="preserve">a + Tan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 xml:space="preserve"> a w.r.t x is equal to</w:t>
      </w:r>
    </w:p>
    <w:p w14:paraId="0A39486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30"/>
          <w:sz w:val="24"/>
        </w:rPr>
        <w:object w:dxaOrig="840" w:dyaOrig="680" w14:anchorId="10138F70">
          <v:shape id="_x0000_i1942" type="#_x0000_t75" style="width:42.8pt;height:36.3pt" o:ole="">
            <v:imagedata r:id="rId1557" o:title=""/>
          </v:shape>
          <o:OLEObject Type="Embed" ProgID="Equation.3" ShapeID="_x0000_i1942" DrawAspect="Content" ObjectID="_1833652563" r:id="rId1558"/>
        </w:object>
      </w:r>
    </w:p>
    <w:p w14:paraId="529BAC8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660" w:dyaOrig="620" w14:anchorId="59727096">
          <v:shape id="_x0000_i1943" type="#_x0000_t75" style="width:29.2pt;height:29.2pt" o:ole="">
            <v:imagedata r:id="rId1553" o:title=""/>
          </v:shape>
          <o:OLEObject Type="Embed" ProgID="Equation.3" ShapeID="_x0000_i1943" DrawAspect="Content" ObjectID="_1833652564" r:id="rId1559"/>
        </w:object>
      </w:r>
    </w:p>
    <w:p w14:paraId="39367C5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30"/>
          <w:sz w:val="24"/>
        </w:rPr>
        <w:object w:dxaOrig="1640" w:dyaOrig="680" w14:anchorId="16560D7A">
          <v:shape id="_x0000_i1944" type="#_x0000_t75" style="width:79.15pt;height:36.3pt" o:ole="">
            <v:imagedata r:id="rId1560" o:title=""/>
          </v:shape>
          <o:OLEObject Type="Embed" ProgID="Equation.3" ShapeID="_x0000_i1944" DrawAspect="Content" ObjectID="_1833652565" r:id="rId1561"/>
        </w:object>
      </w:r>
    </w:p>
    <w:p w14:paraId="7A4D6335" w14:textId="16E4C5D4" w:rsidR="00844279" w:rsidRPr="001E60D5" w:rsidRDefault="00844279" w:rsidP="00844279">
      <w:pPr>
        <w:pStyle w:val="BodyTextIndent"/>
        <w:ind w:firstLine="0"/>
        <w:rPr>
          <w:sz w:val="24"/>
        </w:rPr>
      </w:pPr>
      <w:r w:rsidRPr="001E60D5">
        <w:rPr>
          <w:sz w:val="24"/>
        </w:rPr>
        <w:t>D) 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1006C889" w14:textId="77777777" w:rsidR="00844279" w:rsidRPr="001E60D5" w:rsidRDefault="00844279" w:rsidP="00F56D09">
      <w:pPr>
        <w:pStyle w:val="BodyTextIndent"/>
        <w:ind w:left="0" w:firstLine="0"/>
        <w:rPr>
          <w:sz w:val="24"/>
        </w:rPr>
      </w:pPr>
    </w:p>
    <w:p w14:paraId="33B4DBC2" w14:textId="0DB86433" w:rsidR="00844279" w:rsidRPr="00F56D09" w:rsidRDefault="00844279" w:rsidP="00F56D09">
      <w:pPr>
        <w:pStyle w:val="BodyTextIndent"/>
        <w:rPr>
          <w:sz w:val="24"/>
        </w:rPr>
      </w:pPr>
      <w:r>
        <w:rPr>
          <w:sz w:val="24"/>
        </w:rPr>
        <w:t>17</w:t>
      </w:r>
      <w:r w:rsidRPr="001E60D5">
        <w:rPr>
          <w:sz w:val="24"/>
        </w:rPr>
        <w:t xml:space="preserve">) The value of e as sum of the series is </w:t>
      </w:r>
    </w:p>
    <w:p w14:paraId="3C5F744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4"/>
          <w:sz w:val="24"/>
        </w:rPr>
        <w:object w:dxaOrig="1480" w:dyaOrig="620" w14:anchorId="7E4FB2C5">
          <v:shape id="_x0000_i1945" type="#_x0000_t75" style="width:1in;height:29.2pt" o:ole="">
            <v:imagedata r:id="rId1562" o:title=""/>
          </v:shape>
          <o:OLEObject Type="Embed" ProgID="Equation.3" ShapeID="_x0000_i1945" DrawAspect="Content" ObjectID="_1833652566" r:id="rId1563"/>
        </w:object>
      </w:r>
    </w:p>
    <w:p w14:paraId="34FC704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1420" w:dyaOrig="620" w14:anchorId="528A2B46">
          <v:shape id="_x0000_i1946" type="#_x0000_t75" style="width:1in;height:29.2pt" o:ole="">
            <v:imagedata r:id="rId1564" o:title=""/>
          </v:shape>
          <o:OLEObject Type="Embed" ProgID="Equation.3" ShapeID="_x0000_i1946" DrawAspect="Content" ObjectID="_1833652567" r:id="rId1565"/>
        </w:object>
      </w:r>
    </w:p>
    <w:p w14:paraId="536B4AC0" w14:textId="506AC52E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ab/>
        <w:t xml:space="preserve">C) </w:t>
      </w:r>
      <w:r w:rsidRPr="001E60D5">
        <w:rPr>
          <w:position w:val="-24"/>
          <w:sz w:val="24"/>
        </w:rPr>
        <w:object w:dxaOrig="1719" w:dyaOrig="620" w14:anchorId="19AAF213">
          <v:shape id="_x0000_i1947" type="#_x0000_t75" style="width:86.25pt;height:29.2pt" o:ole="">
            <v:imagedata r:id="rId1566" o:title=""/>
          </v:shape>
          <o:OLEObject Type="Embed" ProgID="Equation.3" ShapeID="_x0000_i1947" DrawAspect="Content" ObjectID="_1833652568" r:id="rId1567"/>
        </w:objec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561F791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4"/>
          <w:sz w:val="24"/>
        </w:rPr>
        <w:object w:dxaOrig="1660" w:dyaOrig="620" w14:anchorId="4E158DFB">
          <v:shape id="_x0000_i1948" type="#_x0000_t75" style="width:86.25pt;height:29.2pt" o:ole="">
            <v:imagedata r:id="rId1568" o:title=""/>
          </v:shape>
          <o:OLEObject Type="Embed" ProgID="Equation.3" ShapeID="_x0000_i1948" DrawAspect="Content" ObjectID="_1833652569" r:id="rId1569"/>
        </w:object>
      </w:r>
    </w:p>
    <w:p w14:paraId="10767E25" w14:textId="77777777" w:rsidR="00844279" w:rsidRPr="001E60D5" w:rsidRDefault="00844279" w:rsidP="00844279">
      <w:pPr>
        <w:pStyle w:val="BodyTextIndent"/>
        <w:rPr>
          <w:sz w:val="24"/>
        </w:rPr>
      </w:pPr>
    </w:p>
    <w:p w14:paraId="10CE54A4" w14:textId="7B494674" w:rsidR="00844279" w:rsidRPr="00F56D09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t>1</w:t>
      </w:r>
      <w:r>
        <w:rPr>
          <w:sz w:val="24"/>
        </w:rPr>
        <w:t>8</w:t>
      </w:r>
      <w:r w:rsidRPr="001E60D5">
        <w:rPr>
          <w:sz w:val="24"/>
        </w:rPr>
        <w:t xml:space="preserve">) The base of the natural logarithmic function is </w:t>
      </w:r>
    </w:p>
    <w:p w14:paraId="5691CB47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10</w:t>
      </w:r>
    </w:p>
    <w:p w14:paraId="3230495F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2</w:t>
      </w:r>
    </w:p>
    <w:p w14:paraId="017B8E8B" w14:textId="0A2C70E1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e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7C18137B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none of these</w:t>
      </w:r>
    </w:p>
    <w:p w14:paraId="42B03D3C" w14:textId="77777777" w:rsidR="00844279" w:rsidRPr="001E60D5" w:rsidRDefault="00844279" w:rsidP="00844279">
      <w:pPr>
        <w:pStyle w:val="BodyTextIndent"/>
        <w:rPr>
          <w:sz w:val="24"/>
        </w:rPr>
      </w:pPr>
    </w:p>
    <w:p w14:paraId="2E4A2929" w14:textId="153C24DC" w:rsidR="00844279" w:rsidRPr="00F56D09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t>1</w:t>
      </w:r>
      <w:r>
        <w:rPr>
          <w:sz w:val="24"/>
        </w:rPr>
        <w:t>9</w:t>
      </w:r>
      <w:r w:rsidRPr="001E60D5">
        <w:rPr>
          <w:sz w:val="24"/>
        </w:rPr>
        <w:t>) The natural exponential function is defined by the equation</w:t>
      </w:r>
    </w:p>
    <w:p w14:paraId="6E19E1A2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a</w:t>
      </w:r>
      <w:r w:rsidRPr="001E60D5">
        <w:rPr>
          <w:sz w:val="24"/>
          <w:vertAlign w:val="superscript"/>
        </w:rPr>
        <w:t>x</w:t>
      </w:r>
    </w:p>
    <w:p w14:paraId="71F1F896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2</w:t>
      </w:r>
      <w:r w:rsidRPr="001E60D5">
        <w:rPr>
          <w:sz w:val="24"/>
          <w:vertAlign w:val="superscript"/>
        </w:rPr>
        <w:t>x</w:t>
      </w:r>
    </w:p>
    <w:p w14:paraId="3B92D134" w14:textId="2BF7FA7A" w:rsidR="00FD7842" w:rsidRPr="00FD7842" w:rsidRDefault="00844279" w:rsidP="00FD7842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e</w:t>
      </w:r>
      <w:r w:rsidRPr="001E60D5">
        <w:rPr>
          <w:sz w:val="24"/>
          <w:vertAlign w:val="superscript"/>
        </w:rPr>
        <w:t>x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5E3A8869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3</w:t>
      </w:r>
      <w:r w:rsidRPr="001E60D5">
        <w:rPr>
          <w:sz w:val="24"/>
          <w:vertAlign w:val="superscript"/>
        </w:rPr>
        <w:t>x</w:t>
      </w:r>
    </w:p>
    <w:p w14:paraId="06900495" w14:textId="77777777" w:rsidR="00844279" w:rsidRPr="001E60D5" w:rsidRDefault="00844279" w:rsidP="00844279">
      <w:pPr>
        <w:pStyle w:val="BodyTextIndent"/>
        <w:rPr>
          <w:sz w:val="24"/>
        </w:rPr>
      </w:pPr>
    </w:p>
    <w:p w14:paraId="1E9E6A1D" w14:textId="4DC9DAD1" w:rsidR="00844279" w:rsidRPr="00F56D09" w:rsidRDefault="00844279" w:rsidP="00F56D09">
      <w:pPr>
        <w:pStyle w:val="BodyTextIndent"/>
        <w:rPr>
          <w:sz w:val="24"/>
        </w:rPr>
      </w:pPr>
      <w:r>
        <w:rPr>
          <w:sz w:val="24"/>
        </w:rPr>
        <w:t>20</w:t>
      </w:r>
      <w:r w:rsidRPr="001E60D5">
        <w:rPr>
          <w:sz w:val="24"/>
        </w:rPr>
        <w:t xml:space="preserve">) The derivative of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</m:func>
            <m:r>
              <w:rPr>
                <w:rFonts w:ascii="Cambria Math" w:hAnsi="Cambria Math"/>
                <w:sz w:val="24"/>
              </w:rPr>
              <m:t>)</m:t>
            </m:r>
          </m:e>
        </m:func>
      </m:oMath>
      <w:r w:rsidRPr="001E60D5">
        <w:rPr>
          <w:sz w:val="24"/>
        </w:rPr>
        <w:t xml:space="preserve"> w.r.t </w:t>
      </w:r>
      <m:oMath>
        <m:r>
          <w:rPr>
            <w:rFonts w:ascii="Cambria Math" w:hAnsi="Cambria Math"/>
            <w:sz w:val="24"/>
          </w:rPr>
          <m:t>x</m:t>
        </m:r>
      </m:oMath>
      <w:r w:rsidRPr="001E60D5">
        <w:rPr>
          <w:sz w:val="24"/>
        </w:rPr>
        <w:t xml:space="preserve"> is </w:t>
      </w:r>
    </w:p>
    <w:p w14:paraId="3E59A35E" w14:textId="26DD66BB" w:rsidR="00844279" w:rsidRPr="001E60D5" w:rsidRDefault="00000000">
      <w:pPr>
        <w:pStyle w:val="BodyTextIndent"/>
        <w:numPr>
          <w:ilvl w:val="0"/>
          <w:numId w:val="315"/>
        </w:num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</m:func>
            <m:r>
              <w:rPr>
                <w:rFonts w:ascii="Cambria Math" w:hAnsi="Cambria Math"/>
                <w:sz w:val="24"/>
              </w:rPr>
              <m:t>)</m:t>
            </m:r>
          </m:e>
        </m:func>
      </m:oMath>
    </w:p>
    <w:p w14:paraId="0FDD15E8" w14:textId="68959238" w:rsidR="00844279" w:rsidRPr="001E60D5" w:rsidRDefault="00000000">
      <w:pPr>
        <w:pStyle w:val="BodyTextIndent"/>
        <w:numPr>
          <w:ilvl w:val="0"/>
          <w:numId w:val="315"/>
        </w:num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(sina)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a</m:t>
            </m:r>
          </m:e>
        </m:func>
      </m:oMath>
      <w:r w:rsidR="001F1849">
        <w:rPr>
          <w:rFonts w:asciiTheme="majorBidi" w:hAnsiTheme="majorBidi" w:cstheme="majorBidi"/>
          <w:sz w:val="24"/>
        </w:rPr>
        <w:tab/>
      </w:r>
      <w:r w:rsidR="001F1849">
        <w:rPr>
          <w:rFonts w:asciiTheme="majorBidi" w:hAnsiTheme="majorBidi" w:cstheme="majorBidi"/>
          <w:sz w:val="24"/>
        </w:rPr>
        <w:tab/>
      </w:r>
      <w:r w:rsidR="001F1849" w:rsidRPr="00B950E9">
        <w:rPr>
          <w:rFonts w:asciiTheme="majorBidi" w:hAnsiTheme="majorBidi" w:cstheme="majorBidi"/>
        </w:rPr>
        <w:sym w:font="Wingdings" w:char="F077"/>
      </w:r>
    </w:p>
    <w:p w14:paraId="2F9E2712" w14:textId="06AB7EC8" w:rsidR="00844279" w:rsidRPr="001E60D5" w:rsidRDefault="00000000">
      <w:pPr>
        <w:pStyle w:val="BodyTextIndent"/>
        <w:numPr>
          <w:ilvl w:val="0"/>
          <w:numId w:val="315"/>
        </w:numPr>
        <w:rPr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</m:func>
            <m:r>
              <w:rPr>
                <w:rFonts w:ascii="Cambria Math" w:hAnsi="Cambria Math"/>
                <w:sz w:val="24"/>
              </w:rPr>
              <m:t>)</m:t>
            </m:r>
          </m:e>
        </m:func>
      </m:oMath>
    </w:p>
    <w:p w14:paraId="614DA372" w14:textId="28BF919A" w:rsidR="00844279" w:rsidRPr="001E60D5" w:rsidRDefault="00844279">
      <w:pPr>
        <w:pStyle w:val="BodyTextIndent"/>
        <w:numPr>
          <w:ilvl w:val="0"/>
          <w:numId w:val="315"/>
        </w:numPr>
        <w:rPr>
          <w:sz w:val="24"/>
        </w:rPr>
      </w:pPr>
      <w:r w:rsidRPr="001E60D5">
        <w:rPr>
          <w:sz w:val="24"/>
        </w:rPr>
        <w:t>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</w:p>
    <w:p w14:paraId="7A84384F" w14:textId="77777777" w:rsidR="00844279" w:rsidRPr="001E60D5" w:rsidRDefault="00844279" w:rsidP="00844279">
      <w:pPr>
        <w:pStyle w:val="BodyTextIndent"/>
        <w:rPr>
          <w:sz w:val="24"/>
        </w:rPr>
      </w:pPr>
    </w:p>
    <w:p w14:paraId="379D42A2" w14:textId="150F9FB1" w:rsidR="00844279" w:rsidRPr="00F56D09" w:rsidRDefault="00844279" w:rsidP="00F56D09">
      <w:pPr>
        <w:pStyle w:val="BodyTextIndent"/>
        <w:rPr>
          <w:sz w:val="24"/>
        </w:rPr>
      </w:pPr>
      <w:r>
        <w:rPr>
          <w:sz w:val="24"/>
        </w:rPr>
        <w:t>21</w:t>
      </w:r>
      <w:r w:rsidRPr="001E60D5">
        <w:rPr>
          <w:sz w:val="24"/>
        </w:rPr>
        <w:t>) If a</w:t>
      </w:r>
      <w:r w:rsidRPr="001E60D5">
        <w:rPr>
          <w:sz w:val="24"/>
          <w:vertAlign w:val="superscript"/>
        </w:rPr>
        <w:t>y</w:t>
      </w:r>
      <w:r w:rsidRPr="001E60D5">
        <w:rPr>
          <w:sz w:val="24"/>
        </w:rPr>
        <w:t xml:space="preserve"> = x then the value of y is</w:t>
      </w:r>
    </w:p>
    <w:p w14:paraId="2712239C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ax</w:t>
      </w:r>
    </w:p>
    <w:p w14:paraId="7DECDA94" w14:textId="16C32B85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proofErr w:type="spellStart"/>
      <w:r w:rsidRPr="001E60D5">
        <w:rPr>
          <w:sz w:val="24"/>
        </w:rPr>
        <w:t>log</w:t>
      </w:r>
      <w:r w:rsidRPr="001E60D5">
        <w:rPr>
          <w:sz w:val="24"/>
          <w:vertAlign w:val="subscript"/>
        </w:rPr>
        <w:t>a</w:t>
      </w:r>
      <w:r w:rsidRPr="001E60D5">
        <w:rPr>
          <w:sz w:val="24"/>
        </w:rPr>
        <w:t>x</w:t>
      </w:r>
      <w:proofErr w:type="spellEnd"/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28A67D7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x/a</w:t>
      </w:r>
    </w:p>
    <w:p w14:paraId="12BE5131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a/x</w:t>
      </w:r>
    </w:p>
    <w:p w14:paraId="118FD7BE" w14:textId="7FF13428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22</w:t>
      </w:r>
      <w:r w:rsidRPr="001E60D5">
        <w:rPr>
          <w:sz w:val="24"/>
        </w:rPr>
        <w:t xml:space="preserve">) If </w:t>
      </w:r>
      <w:r w:rsidRPr="001E60D5">
        <w:rPr>
          <w:position w:val="-28"/>
          <w:sz w:val="24"/>
        </w:rPr>
        <w:object w:dxaOrig="1240" w:dyaOrig="660" w14:anchorId="2BF4B02D">
          <v:shape id="_x0000_i1949" type="#_x0000_t75" style="width:64.85pt;height:29.2pt" o:ole="">
            <v:imagedata r:id="rId1570" o:title=""/>
          </v:shape>
          <o:OLEObject Type="Embed" ProgID="Equation.3" ShapeID="_x0000_i1949" DrawAspect="Content" ObjectID="_1833652570" r:id="rId1571"/>
        </w:object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65176797">
          <v:shape id="_x0000_i1950" type="#_x0000_t75" style="width:22.05pt;height:29.2pt" o:ole="">
            <v:imagedata r:id="rId1572" o:title=""/>
          </v:shape>
          <o:OLEObject Type="Embed" ProgID="Equation.3" ShapeID="_x0000_i1950" DrawAspect="Content" ObjectID="_1833652571" r:id="rId1573"/>
        </w:object>
      </w:r>
      <w:r w:rsidRPr="001E60D5">
        <w:rPr>
          <w:sz w:val="24"/>
        </w:rPr>
        <w:t xml:space="preserve"> is</w:t>
      </w:r>
    </w:p>
    <w:p w14:paraId="56543E35" w14:textId="339A4F22" w:rsidR="00844279" w:rsidRPr="001E60D5" w:rsidRDefault="00E54D4B">
      <w:pPr>
        <w:pStyle w:val="BodyTextIndent"/>
        <w:numPr>
          <w:ilvl w:val="0"/>
          <w:numId w:val="317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xy</m:t>
        </m:r>
      </m:oMath>
    </w:p>
    <w:p w14:paraId="78E35B35" w14:textId="5798263A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8"/>
          <w:sz w:val="24"/>
        </w:rPr>
        <w:object w:dxaOrig="820" w:dyaOrig="660" w14:anchorId="4DEE035E">
          <v:shape id="_x0000_i1951" type="#_x0000_t75" style="width:42.8pt;height:29.2pt" o:ole="">
            <v:imagedata r:id="rId1574" o:title=""/>
          </v:shape>
          <o:OLEObject Type="Embed" ProgID="Equation.3" ShapeID="_x0000_i1951" DrawAspect="Content" ObjectID="_1833652572" r:id="rId1575"/>
        </w:objec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452EE5EE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8"/>
          <w:sz w:val="24"/>
        </w:rPr>
        <w:object w:dxaOrig="660" w:dyaOrig="660" w14:anchorId="3F03FC20">
          <v:shape id="_x0000_i1952" type="#_x0000_t75" style="width:29.2pt;height:29.2pt" o:ole="">
            <v:imagedata r:id="rId1576" o:title=""/>
          </v:shape>
          <o:OLEObject Type="Embed" ProgID="Equation.3" ShapeID="_x0000_i1952" DrawAspect="Content" ObjectID="_1833652573" r:id="rId1577"/>
        </w:object>
      </w:r>
    </w:p>
    <w:p w14:paraId="3337C808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4"/>
          <w:sz w:val="24"/>
        </w:rPr>
        <w:object w:dxaOrig="260" w:dyaOrig="620" w14:anchorId="16EC1C56">
          <v:shape id="_x0000_i1953" type="#_x0000_t75" style="width:14.25pt;height:29.2pt" o:ole="">
            <v:imagedata r:id="rId1578" o:title=""/>
          </v:shape>
          <o:OLEObject Type="Embed" ProgID="Equation.3" ShapeID="_x0000_i1953" DrawAspect="Content" ObjectID="_1833652574" r:id="rId1579"/>
        </w:object>
      </w:r>
    </w:p>
    <w:p w14:paraId="7E01BC4F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EE540DF" w14:textId="41DA965B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23</w:t>
      </w:r>
      <w:r w:rsidRPr="001E60D5">
        <w:rPr>
          <w:sz w:val="24"/>
        </w:rPr>
        <w:t>) The derivative of exp(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) is </w:t>
      </w:r>
    </w:p>
    <w:p w14:paraId="5BF67FAE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r w:rsidRPr="001E60D5">
        <w:rPr>
          <w:sz w:val="24"/>
        </w:rPr>
        <w:t>exp 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1A8D19CB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exp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32234395" w14:textId="30B72773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r w:rsidRPr="001E60D5">
        <w:rPr>
          <w:sz w:val="24"/>
        </w:rPr>
        <w:t>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 exp (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>)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DE485DF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exp 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12F06E37" w14:textId="77777777" w:rsidR="00844279" w:rsidRPr="001E60D5" w:rsidRDefault="00844279" w:rsidP="00844279">
      <w:pPr>
        <w:pStyle w:val="BodyTextIndent"/>
        <w:rPr>
          <w:sz w:val="24"/>
        </w:rPr>
      </w:pPr>
    </w:p>
    <w:p w14:paraId="038156E2" w14:textId="43F54E1F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24</w:t>
      </w:r>
      <w:r w:rsidRPr="001E60D5">
        <w:rPr>
          <w:sz w:val="24"/>
        </w:rPr>
        <w:t>) The derivative of e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w.r.to x is </w:t>
      </w:r>
    </w:p>
    <w:p w14:paraId="13EEBD99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2e</w:t>
      </w:r>
    </w:p>
    <w:p w14:paraId="48EC517A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2</w:t>
      </w:r>
    </w:p>
    <w:p w14:paraId="2CFE8652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1</w:t>
      </w:r>
    </w:p>
    <w:p w14:paraId="3B73B8D4" w14:textId="39F7034C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618669F7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0B3D68A2" w14:textId="2FA46D12" w:rsidR="00844279" w:rsidRPr="001E60D5" w:rsidRDefault="00844279" w:rsidP="00F56D09">
      <w:pPr>
        <w:pStyle w:val="BodyTextIndent"/>
        <w:ind w:left="0" w:firstLine="0"/>
        <w:rPr>
          <w:sz w:val="24"/>
        </w:rPr>
      </w:pPr>
      <w:r>
        <w:rPr>
          <w:sz w:val="24"/>
        </w:rPr>
        <w:t>25</w:t>
      </w:r>
      <w:r w:rsidRPr="001E60D5">
        <w:rPr>
          <w:sz w:val="24"/>
        </w:rPr>
        <w:t xml:space="preserve">) The derivative of </w:t>
      </w: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is </w:t>
      </w:r>
    </w:p>
    <w:p w14:paraId="4DE3C313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r w:rsidRPr="001E60D5">
        <w:rPr>
          <w:sz w:val="24"/>
        </w:rPr>
        <w:t xml:space="preserve">X </w:t>
      </w:r>
      <w:proofErr w:type="spellStart"/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  <w:vertAlign w:val="superscript"/>
        </w:rPr>
        <w:t xml:space="preserve"> – 1</w:t>
      </w:r>
      <w:r w:rsidRPr="001E60D5">
        <w:rPr>
          <w:sz w:val="24"/>
        </w:rPr>
        <w:t xml:space="preserve"> </w:t>
      </w:r>
    </w:p>
    <w:p w14:paraId="35BFA0E5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r w:rsidRPr="001E60D5">
        <w:rPr>
          <w:sz w:val="24"/>
        </w:rPr>
        <w:t xml:space="preserve">X.X </w:t>
      </w:r>
      <w:r w:rsidRPr="001E60D5">
        <w:rPr>
          <w:sz w:val="24"/>
          <w:vertAlign w:val="superscript"/>
        </w:rPr>
        <w:t>x – 1</w:t>
      </w:r>
      <w:r w:rsidRPr="001E60D5">
        <w:rPr>
          <w:sz w:val="24"/>
        </w:rPr>
        <w:t xml:space="preserve"> </w:t>
      </w:r>
    </w:p>
    <w:p w14:paraId="138C47BD" w14:textId="419ADFE0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(1+</w:t>
      </w:r>
      <w:r>
        <w:rPr>
          <w:sz w:val="24"/>
        </w:rPr>
        <w:t>ln</w:t>
      </w:r>
      <w:r w:rsidRPr="001E60D5">
        <w:rPr>
          <w:sz w:val="24"/>
        </w:rPr>
        <w:t xml:space="preserve"> x)</w:t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7A8C946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</w:t>
      </w:r>
      <w:r>
        <w:rPr>
          <w:sz w:val="24"/>
        </w:rPr>
        <w:t>ln</w:t>
      </w:r>
      <w:r w:rsidRPr="001E60D5">
        <w:rPr>
          <w:sz w:val="24"/>
        </w:rPr>
        <w:t xml:space="preserve"> x</w:t>
      </w:r>
    </w:p>
    <w:p w14:paraId="713E2AF7" w14:textId="77777777" w:rsidR="00844279" w:rsidRPr="001E60D5" w:rsidRDefault="00844279" w:rsidP="00844279">
      <w:pPr>
        <w:pStyle w:val="BodyTextIndent"/>
        <w:rPr>
          <w:sz w:val="24"/>
        </w:rPr>
      </w:pPr>
    </w:p>
    <w:p w14:paraId="608E86FE" w14:textId="77777777" w:rsidR="00E54D4B" w:rsidRDefault="00844279" w:rsidP="00F56D09">
      <w:pPr>
        <w:pStyle w:val="BodyTextIndent"/>
        <w:rPr>
          <w:sz w:val="24"/>
        </w:rPr>
      </w:pPr>
      <w:r>
        <w:rPr>
          <w:sz w:val="24"/>
        </w:rPr>
        <w:t>26</w:t>
      </w:r>
      <w:r w:rsidRPr="001E60D5">
        <w:rPr>
          <w:sz w:val="24"/>
        </w:rPr>
        <w:t xml:space="preserve">) If </w:t>
      </w:r>
      <w:r w:rsidRPr="001E60D5">
        <w:rPr>
          <w:sz w:val="24"/>
        </w:rPr>
        <w:sym w:font="Symbol" w:char="F064"/>
      </w:r>
      <w:r w:rsidRPr="001E60D5">
        <w:rPr>
          <w:sz w:val="24"/>
        </w:rPr>
        <w:t xml:space="preserve">x or dx is quite small then the difference between </w:t>
      </w:r>
      <w:proofErr w:type="spellStart"/>
      <w:r w:rsidRPr="001E60D5">
        <w:rPr>
          <w:sz w:val="24"/>
        </w:rPr>
        <w:t>dy</w:t>
      </w:r>
      <w:proofErr w:type="spellEnd"/>
      <w:r w:rsidRPr="001E60D5">
        <w:rPr>
          <w:sz w:val="24"/>
        </w:rPr>
        <w:t xml:space="preserve"> and </w:t>
      </w:r>
      <w:r w:rsidRPr="001E60D5">
        <w:rPr>
          <w:sz w:val="24"/>
        </w:rPr>
        <w:sym w:font="Symbol" w:char="F064"/>
      </w:r>
      <w:r w:rsidRPr="001E60D5">
        <w:rPr>
          <w:sz w:val="24"/>
        </w:rPr>
        <w:t xml:space="preserve">y </w:t>
      </w:r>
    </w:p>
    <w:p w14:paraId="0968C3FF" w14:textId="79C6F413" w:rsidR="00844279" w:rsidRPr="001E60D5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t>will be</w:t>
      </w:r>
    </w:p>
    <w:p w14:paraId="1333CB9B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very large</w:t>
      </w:r>
    </w:p>
    <w:p w14:paraId="4516B51A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large</w:t>
      </w:r>
    </w:p>
    <w:p w14:paraId="132E7E57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small</w:t>
      </w:r>
    </w:p>
    <w:p w14:paraId="79B1858D" w14:textId="0CB8CFF4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negligible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2A5D6A09" w14:textId="77777777" w:rsidR="00844279" w:rsidRPr="001E60D5" w:rsidRDefault="00844279" w:rsidP="00844279">
      <w:pPr>
        <w:pStyle w:val="BodyTextIndent"/>
        <w:rPr>
          <w:sz w:val="24"/>
        </w:rPr>
      </w:pPr>
    </w:p>
    <w:p w14:paraId="58356992" w14:textId="1AE40E4F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27</w:t>
      </w:r>
      <w:r w:rsidRPr="001E60D5">
        <w:rPr>
          <w:sz w:val="24"/>
        </w:rPr>
        <w:t xml:space="preserve">) If radius of a circular disc is </w:t>
      </w:r>
      <w:proofErr w:type="gramStart"/>
      <w:r w:rsidRPr="001E60D5">
        <w:rPr>
          <w:sz w:val="24"/>
        </w:rPr>
        <w:t>unity</w:t>
      </w:r>
      <w:proofErr w:type="gramEnd"/>
      <w:r w:rsidRPr="001E60D5">
        <w:rPr>
          <w:sz w:val="24"/>
        </w:rPr>
        <w:t xml:space="preserve"> then its area will be</w:t>
      </w:r>
    </w:p>
    <w:p w14:paraId="141FF2EA" w14:textId="77777777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sym w:font="Symbol" w:char="F070"/>
      </w:r>
      <w:r w:rsidRPr="001E60D5">
        <w:rPr>
          <w:sz w:val="24"/>
        </w:rPr>
        <w:sym w:font="Symbol" w:char="F063"/>
      </w:r>
      <w:r w:rsidRPr="001E60D5">
        <w:rPr>
          <w:sz w:val="24"/>
          <w:vertAlign w:val="superscript"/>
        </w:rPr>
        <w:t>2</w:t>
      </w:r>
    </w:p>
    <w:p w14:paraId="28B6AB90" w14:textId="77777777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sym w:font="Symbol" w:char="F063"/>
      </w:r>
    </w:p>
    <w:p w14:paraId="02E081C4" w14:textId="364C09C0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sym w:font="Symbol" w:char="F070"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8ABED8C" w14:textId="459742BB" w:rsidR="00844279" w:rsidRPr="00E873AE" w:rsidRDefault="00844279" w:rsidP="00E873AE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lastRenderedPageBreak/>
        <w:t>2</w:t>
      </w:r>
      <w:r w:rsidRPr="001E60D5">
        <w:rPr>
          <w:sz w:val="24"/>
        </w:rPr>
        <w:sym w:font="Symbol" w:char="F070"/>
      </w:r>
    </w:p>
    <w:p w14:paraId="46C4D4D2" w14:textId="77777777" w:rsidR="00844279" w:rsidRDefault="00844279" w:rsidP="00844279">
      <w:pPr>
        <w:pStyle w:val="BodyTextIndent"/>
        <w:rPr>
          <w:sz w:val="24"/>
        </w:rPr>
      </w:pPr>
    </w:p>
    <w:p w14:paraId="1E2C01B8" w14:textId="2FB59309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28</w:t>
      </w:r>
      <w:r w:rsidRPr="001E60D5">
        <w:rPr>
          <w:sz w:val="24"/>
        </w:rPr>
        <w:t xml:space="preserve">) </w:t>
      </w:r>
      <w:r w:rsidR="00F56D09">
        <w:rPr>
          <w:sz w:val="24"/>
        </w:rPr>
        <w:t>T</w:t>
      </w:r>
      <w:r w:rsidRPr="001E60D5">
        <w:rPr>
          <w:sz w:val="24"/>
        </w:rPr>
        <w:t xml:space="preserve">he derivative of the function f(x) =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+ …. </w:t>
      </w:r>
      <w:r>
        <w:rPr>
          <w:sz w:val="24"/>
        </w:rPr>
        <w:t>u</w:t>
      </w:r>
      <w:r w:rsidRPr="001E60D5">
        <w:rPr>
          <w:sz w:val="24"/>
        </w:rPr>
        <w:t>p to 9 times, is</w:t>
      </w:r>
    </w:p>
    <w:p w14:paraId="194AB4C8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cosx</w:t>
      </w:r>
      <w:proofErr w:type="spellEnd"/>
    </w:p>
    <w:p w14:paraId="62061454" w14:textId="74E7B1CA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 xml:space="preserve">9 </w:t>
      </w:r>
      <w:proofErr w:type="spellStart"/>
      <w:r w:rsidRPr="001E60D5">
        <w:rPr>
          <w:sz w:val="24"/>
        </w:rPr>
        <w:t>cosx</w:t>
      </w:r>
      <w:proofErr w:type="spellEnd"/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1E46B2C9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>9 sin x</w:t>
      </w:r>
    </w:p>
    <w:p w14:paraId="19457B73" w14:textId="77777777" w:rsidR="00844279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>3 cos x</w:t>
      </w:r>
    </w:p>
    <w:p w14:paraId="399864B8" w14:textId="77777777" w:rsidR="00F56D09" w:rsidRPr="001E60D5" w:rsidRDefault="00F56D09" w:rsidP="00F56D09">
      <w:pPr>
        <w:pStyle w:val="BodyTextIndent"/>
        <w:ind w:left="1080" w:firstLine="0"/>
        <w:rPr>
          <w:sz w:val="24"/>
        </w:rPr>
      </w:pPr>
    </w:p>
    <w:p w14:paraId="5034451E" w14:textId="4B9016D4" w:rsidR="00844279" w:rsidRPr="001E60D5" w:rsidRDefault="00844279" w:rsidP="00F56D09">
      <w:pPr>
        <w:pStyle w:val="BodyTextIndent"/>
        <w:rPr>
          <w:sz w:val="24"/>
        </w:rPr>
      </w:pPr>
      <w:r w:rsidRPr="001E60D5">
        <w:rPr>
          <w:sz w:val="24"/>
        </w:rPr>
        <w:t>2</w:t>
      </w:r>
      <w:r>
        <w:rPr>
          <w:sz w:val="24"/>
        </w:rPr>
        <w:t>9</w:t>
      </w:r>
      <w:r w:rsidRPr="001E60D5">
        <w:rPr>
          <w:sz w:val="24"/>
        </w:rPr>
        <w:t>) If x = cos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>, y = 4sin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7B07D85E">
          <v:shape id="_x0000_i1954" type="#_x0000_t75" style="width:22.05pt;height:29.2pt" o:ole="">
            <v:imagedata r:id="rId1533" o:title=""/>
          </v:shape>
          <o:OLEObject Type="Embed" ProgID="Equation.3" ShapeID="_x0000_i1954" DrawAspect="Content" ObjectID="_1833652575" r:id="rId1580"/>
        </w:object>
      </w:r>
      <w:r>
        <w:rPr>
          <w:sz w:val="24"/>
        </w:rPr>
        <w:t xml:space="preserve"> is</w:t>
      </w:r>
    </w:p>
    <w:p w14:paraId="004C7F3F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– 2</w:t>
      </w:r>
    </w:p>
    <w:p w14:paraId="11BA4438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2</w:t>
      </w:r>
    </w:p>
    <w:p w14:paraId="31D7D1E4" w14:textId="42C474E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– 4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3F9BECDA" w14:textId="77777777" w:rsidR="00844279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4</w:t>
      </w:r>
    </w:p>
    <w:p w14:paraId="5F38834A" w14:textId="77777777" w:rsidR="00F56D09" w:rsidRPr="001E60D5" w:rsidRDefault="00F56D09" w:rsidP="00F56D09">
      <w:pPr>
        <w:pStyle w:val="BodyTextIndent"/>
        <w:rPr>
          <w:sz w:val="24"/>
        </w:rPr>
      </w:pPr>
    </w:p>
    <w:p w14:paraId="611A2FA0" w14:textId="1611A76B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0</w:t>
      </w:r>
      <w:r w:rsidRPr="001E60D5">
        <w:rPr>
          <w:sz w:val="24"/>
        </w:rPr>
        <w:t xml:space="preserve">) The derivative of the function </w:t>
      </w:r>
      <w:r w:rsidRPr="001E60D5">
        <w:rPr>
          <w:position w:val="-24"/>
          <w:sz w:val="24"/>
        </w:rPr>
        <w:object w:dxaOrig="1500" w:dyaOrig="620" w14:anchorId="77049923">
          <v:shape id="_x0000_i1955" type="#_x0000_t75" style="width:1in;height:29.2pt" o:ole="">
            <v:imagedata r:id="rId1581" o:title=""/>
          </v:shape>
          <o:OLEObject Type="Embed" ProgID="Equation.3" ShapeID="_x0000_i1955" DrawAspect="Content" ObjectID="_1833652576" r:id="rId1582"/>
        </w:object>
      </w:r>
      <w:r w:rsidRPr="001E60D5">
        <w:rPr>
          <w:sz w:val="24"/>
        </w:rPr>
        <w:t xml:space="preserve"> is</w:t>
      </w:r>
    </w:p>
    <w:p w14:paraId="44A20563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Cosx</w:t>
      </w:r>
      <w:proofErr w:type="spellEnd"/>
    </w:p>
    <w:p w14:paraId="16B56EE6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Sinx</w:t>
      </w:r>
      <w:proofErr w:type="spellEnd"/>
    </w:p>
    <w:p w14:paraId="496C2F6B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– Co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Cotx</w:t>
      </w:r>
      <w:proofErr w:type="spellEnd"/>
    </w:p>
    <w:p w14:paraId="5663E8BF" w14:textId="26364C9F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51E4CF29" w14:textId="77777777" w:rsidR="00844279" w:rsidRPr="001E60D5" w:rsidRDefault="00844279" w:rsidP="00844279">
      <w:pPr>
        <w:pStyle w:val="BodyTextIndent"/>
        <w:rPr>
          <w:sz w:val="24"/>
        </w:rPr>
      </w:pPr>
    </w:p>
    <w:p w14:paraId="70870513" w14:textId="312BA9E1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1</w:t>
      </w:r>
      <w:r w:rsidRPr="001E60D5">
        <w:rPr>
          <w:sz w:val="24"/>
        </w:rPr>
        <w:t xml:space="preserve">) The derivative of the function y = </w:t>
      </w:r>
      <w:proofErr w:type="spellStart"/>
      <w:proofErr w:type="gramStart"/>
      <w:r w:rsidRPr="001E60D5">
        <w:rPr>
          <w:sz w:val="24"/>
        </w:rPr>
        <w:t>tanx</w:t>
      </w:r>
      <w:proofErr w:type="spellEnd"/>
      <w:r w:rsidRPr="001E60D5">
        <w:rPr>
          <w:sz w:val="24"/>
        </w:rPr>
        <w:t xml:space="preserve">  is</w:t>
      </w:r>
      <w:proofErr w:type="gramEnd"/>
      <w:r w:rsidRPr="001E60D5">
        <w:rPr>
          <w:sz w:val="24"/>
        </w:rPr>
        <w:t xml:space="preserve"> </w:t>
      </w:r>
    </w:p>
    <w:p w14:paraId="06DA9774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proofErr w:type="spellStart"/>
      <w:r w:rsidRPr="001E60D5">
        <w:rPr>
          <w:sz w:val="24"/>
        </w:rPr>
        <w:t>tanx</w:t>
      </w:r>
      <w:proofErr w:type="spellEnd"/>
      <w:r w:rsidRPr="001E60D5">
        <w:rPr>
          <w:sz w:val="24"/>
        </w:rPr>
        <w:t xml:space="preserve">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+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x tan 45</w:t>
      </w:r>
      <w:r w:rsidRPr="001E60D5">
        <w:rPr>
          <w:sz w:val="24"/>
          <w:vertAlign w:val="superscript"/>
        </w:rPr>
        <w:t>o</w:t>
      </w:r>
    </w:p>
    <w:p w14:paraId="0AF0DFD6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x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45</w:t>
      </w:r>
      <w:r w:rsidRPr="001E60D5">
        <w:rPr>
          <w:sz w:val="24"/>
          <w:vertAlign w:val="superscript"/>
        </w:rPr>
        <w:t>o</w:t>
      </w:r>
    </w:p>
    <w:p w14:paraId="55C7CC0A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</w:p>
    <w:p w14:paraId="6CEB776B" w14:textId="5A99AC29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x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20513145" w14:textId="77777777" w:rsidR="00844279" w:rsidRPr="001E60D5" w:rsidRDefault="00844279" w:rsidP="00844279">
      <w:pPr>
        <w:pStyle w:val="BodyTextIndent"/>
        <w:rPr>
          <w:sz w:val="24"/>
        </w:rPr>
      </w:pPr>
    </w:p>
    <w:p w14:paraId="3F08343C" w14:textId="51A368D1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2</w:t>
      </w:r>
      <w:r w:rsidRPr="001E60D5">
        <w:rPr>
          <w:sz w:val="24"/>
        </w:rPr>
        <w:t>) A particle thrown vertically upward, moves according to the law, x = 32 – 16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x in ft, t in sec) then the maximum height attained by the particle is</w:t>
      </w:r>
    </w:p>
    <w:p w14:paraId="38C8C514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32ft</w:t>
      </w:r>
    </w:p>
    <w:p w14:paraId="093D5D98" w14:textId="0476AD09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16ft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123C5515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lastRenderedPageBreak/>
        <w:t>48ft</w:t>
      </w:r>
    </w:p>
    <w:p w14:paraId="2F98B755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2ft</w:t>
      </w:r>
    </w:p>
    <w:p w14:paraId="10BE1445" w14:textId="77777777" w:rsidR="00844279" w:rsidRPr="001E60D5" w:rsidRDefault="00844279" w:rsidP="00844279">
      <w:pPr>
        <w:pStyle w:val="BodyTextIndent"/>
        <w:rPr>
          <w:sz w:val="24"/>
        </w:rPr>
      </w:pPr>
    </w:p>
    <w:p w14:paraId="43C75EA0" w14:textId="603BDA63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3</w:t>
      </w:r>
      <w:r w:rsidRPr="001E60D5">
        <w:rPr>
          <w:sz w:val="24"/>
        </w:rPr>
        <w:t>) If in a function y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2x, x = 4, increment in x = 0.5 then the value of differential of the dependent variable is</w:t>
      </w:r>
    </w:p>
    <w:p w14:paraId="5285FB16" w14:textId="77777777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4.5</w:t>
      </w:r>
    </w:p>
    <w:p w14:paraId="78FE6876" w14:textId="610610C6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3.5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52FA5F2B" w14:textId="77777777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3</w:t>
      </w:r>
    </w:p>
    <w:p w14:paraId="677C0984" w14:textId="20A43386" w:rsidR="00844279" w:rsidRPr="00E873AE" w:rsidRDefault="00844279" w:rsidP="00E873AE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2.5</w:t>
      </w:r>
    </w:p>
    <w:p w14:paraId="1C85EEBD" w14:textId="77777777" w:rsidR="00844279" w:rsidRPr="001E60D5" w:rsidRDefault="00844279" w:rsidP="00844279">
      <w:pPr>
        <w:pStyle w:val="BodyTextIndent"/>
        <w:ind w:left="0" w:firstLine="0"/>
        <w:rPr>
          <w:sz w:val="24"/>
          <w:u w:val="single"/>
        </w:rPr>
      </w:pPr>
    </w:p>
    <w:p w14:paraId="67F779AB" w14:textId="77FE8CA8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4)</w:t>
      </w:r>
      <w:r w:rsidRPr="001E60D5">
        <w:rPr>
          <w:sz w:val="24"/>
        </w:rPr>
        <w:t xml:space="preserve"> If y = e</w:t>
      </w:r>
      <w:r w:rsidRPr="001E60D5">
        <w:rPr>
          <w:sz w:val="24"/>
          <w:vertAlign w:val="superscript"/>
        </w:rPr>
        <w:t>2x</w:t>
      </w:r>
      <w:r w:rsidRPr="001E60D5">
        <w:rPr>
          <w:sz w:val="24"/>
        </w:rPr>
        <w:t xml:space="preserve"> the</w:t>
      </w:r>
      <w:r>
        <w:rPr>
          <w:sz w:val="24"/>
        </w:rPr>
        <w:t>n</w:t>
      </w:r>
      <w:r w:rsidRPr="001E60D5">
        <w:rPr>
          <w:sz w:val="24"/>
        </w:rPr>
        <w:t xml:space="preserve"> y</w:t>
      </w:r>
      <w:r w:rsidRPr="001E60D5">
        <w:rPr>
          <w:sz w:val="24"/>
          <w:vertAlign w:val="subscript"/>
        </w:rPr>
        <w:t>9</w:t>
      </w:r>
      <w:r w:rsidRPr="001E60D5">
        <w:rPr>
          <w:sz w:val="24"/>
        </w:rPr>
        <w:t xml:space="preserve"> is </w:t>
      </w:r>
    </w:p>
    <w:p w14:paraId="1C038B10" w14:textId="77777777" w:rsidR="00844279" w:rsidRPr="001E60D5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e</w:t>
      </w:r>
      <w:r w:rsidRPr="001E60D5">
        <w:rPr>
          <w:sz w:val="24"/>
          <w:vertAlign w:val="superscript"/>
        </w:rPr>
        <w:t>2x</w:t>
      </w:r>
    </w:p>
    <w:p w14:paraId="4EFA948B" w14:textId="77777777" w:rsidR="00844279" w:rsidRPr="001E60D5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9</w:t>
      </w:r>
    </w:p>
    <w:p w14:paraId="609CC752" w14:textId="5890E1BE" w:rsidR="00FD7842" w:rsidRPr="00FD7842" w:rsidRDefault="00844279" w:rsidP="00FD7842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9</w:t>
      </w:r>
      <w:r w:rsidRPr="001E60D5">
        <w:rPr>
          <w:sz w:val="24"/>
        </w:rPr>
        <w:t xml:space="preserve"> e</w:t>
      </w:r>
      <w:r w:rsidRPr="001E60D5">
        <w:rPr>
          <w:sz w:val="24"/>
          <w:vertAlign w:val="superscript"/>
        </w:rPr>
        <w:t>2x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627A1271" w14:textId="77777777" w:rsidR="00844279" w:rsidRPr="00A20E71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8</w:t>
      </w:r>
      <w:r w:rsidRPr="001E60D5">
        <w:rPr>
          <w:sz w:val="24"/>
        </w:rPr>
        <w:t xml:space="preserve"> e</w:t>
      </w:r>
      <w:r w:rsidRPr="001E60D5">
        <w:rPr>
          <w:sz w:val="24"/>
          <w:vertAlign w:val="superscript"/>
        </w:rPr>
        <w:t>2x</w:t>
      </w:r>
    </w:p>
    <w:p w14:paraId="00225AFC" w14:textId="77777777" w:rsidR="00844279" w:rsidRPr="001E60D5" w:rsidRDefault="00844279" w:rsidP="00844279">
      <w:pPr>
        <w:pStyle w:val="BodyTextIndent"/>
        <w:rPr>
          <w:sz w:val="24"/>
        </w:rPr>
      </w:pPr>
    </w:p>
    <w:p w14:paraId="41093888" w14:textId="7B66FDD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35)</w:t>
      </w:r>
      <w:r w:rsidRPr="001E60D5">
        <w:rPr>
          <w:sz w:val="24"/>
        </w:rPr>
        <w:t xml:space="preserve"> In the interval (- </w:t>
      </w:r>
      <w:r w:rsidRPr="001E60D5">
        <w:rPr>
          <w:sz w:val="24"/>
        </w:rPr>
        <w:sym w:font="Symbol" w:char="F0A5"/>
      </w:r>
      <w:r w:rsidRPr="001E60D5">
        <w:rPr>
          <w:sz w:val="24"/>
        </w:rPr>
        <w:t xml:space="preserve">, </w:t>
      </w:r>
      <w:r w:rsidRPr="001E60D5">
        <w:rPr>
          <w:sz w:val="24"/>
        </w:rPr>
        <w:sym w:font="Symbol" w:char="F0A5"/>
      </w:r>
      <w:r w:rsidRPr="001E60D5">
        <w:rPr>
          <w:sz w:val="24"/>
        </w:rPr>
        <w:t>) the function defined by the equation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is </w:t>
      </w:r>
    </w:p>
    <w:p w14:paraId="19CAA216" w14:textId="14256794" w:rsidR="00844279" w:rsidRPr="001E60D5" w:rsidRDefault="00FD7842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I</w:t>
      </w:r>
      <w:r w:rsidR="00844279" w:rsidRPr="001E60D5">
        <w:rPr>
          <w:sz w:val="24"/>
        </w:rPr>
        <w:t>ncreasing</w:t>
      </w:r>
      <w:r>
        <w:rPr>
          <w:sz w:val="24"/>
        </w:rPr>
        <w:tab/>
      </w:r>
      <w:r>
        <w:rPr>
          <w:sz w:val="24"/>
        </w:rP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0DB8DE57" w14:textId="77777777" w:rsidR="00844279" w:rsidRPr="001E60D5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decreasing</w:t>
      </w:r>
    </w:p>
    <w:p w14:paraId="083679DD" w14:textId="77777777" w:rsidR="00844279" w:rsidRPr="001E60D5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constant</w:t>
      </w:r>
    </w:p>
    <w:p w14:paraId="2CEDC6FD" w14:textId="77777777" w:rsidR="00844279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even</w:t>
      </w:r>
    </w:p>
    <w:p w14:paraId="38F79820" w14:textId="77777777" w:rsidR="00844279" w:rsidRPr="001E60D5" w:rsidRDefault="00844279" w:rsidP="00844279">
      <w:pPr>
        <w:pStyle w:val="BodyTextIndent"/>
        <w:rPr>
          <w:sz w:val="24"/>
        </w:rPr>
      </w:pPr>
    </w:p>
    <w:p w14:paraId="7AB86604" w14:textId="6184198C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6)</w:t>
      </w:r>
      <w:r w:rsidRPr="001E60D5">
        <w:rPr>
          <w:sz w:val="24"/>
        </w:rPr>
        <w:t xml:space="preserve"> The origin </w:t>
      </w:r>
      <w:proofErr w:type="gramStart"/>
      <w:r w:rsidRPr="001E60D5">
        <w:rPr>
          <w:sz w:val="24"/>
        </w:rPr>
        <w:t>for</w:t>
      </w:r>
      <w:proofErr w:type="gramEnd"/>
      <w:r w:rsidRPr="001E60D5">
        <w:rPr>
          <w:sz w:val="24"/>
        </w:rPr>
        <w:t xml:space="preserve"> the function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is a point of </w:t>
      </w:r>
    </w:p>
    <w:p w14:paraId="0F2E8F02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Maxima</w:t>
      </w:r>
    </w:p>
    <w:p w14:paraId="0830F468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Minima</w:t>
      </w:r>
    </w:p>
    <w:p w14:paraId="591CE17E" w14:textId="35224DB9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Inflexion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440382F4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Absolute Maxima</w:t>
      </w:r>
    </w:p>
    <w:p w14:paraId="55C39EDC" w14:textId="77777777" w:rsidR="00844279" w:rsidRPr="001E60D5" w:rsidRDefault="00844279" w:rsidP="00844279">
      <w:pPr>
        <w:pStyle w:val="BodyTextIndent"/>
        <w:rPr>
          <w:sz w:val="24"/>
        </w:rPr>
      </w:pPr>
    </w:p>
    <w:p w14:paraId="6D037AA5" w14:textId="3BBCD6B0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7)</w:t>
      </w:r>
      <w:r w:rsidRPr="001E60D5">
        <w:rPr>
          <w:sz w:val="24"/>
        </w:rPr>
        <w:t xml:space="preserve"> If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</w:t>
      </w:r>
      <w:proofErr w:type="gramStart"/>
      <w:r w:rsidRPr="001E60D5">
        <w:rPr>
          <w:sz w:val="24"/>
        </w:rPr>
        <w:t>( c</w:t>
      </w:r>
      <w:proofErr w:type="gramEnd"/>
      <w:r w:rsidRPr="001E60D5">
        <w:rPr>
          <w:sz w:val="24"/>
        </w:rPr>
        <w:t xml:space="preserve"> ) exists then f </w:t>
      </w:r>
      <w:proofErr w:type="gramStart"/>
      <w:r w:rsidRPr="001E60D5">
        <w:rPr>
          <w:sz w:val="24"/>
        </w:rPr>
        <w:t>( c</w:t>
      </w:r>
      <w:proofErr w:type="gramEnd"/>
      <w:r w:rsidRPr="001E60D5">
        <w:rPr>
          <w:sz w:val="24"/>
        </w:rPr>
        <w:t>) is a maximum or minimum value of f, only if</w:t>
      </w:r>
    </w:p>
    <w:p w14:paraId="39850ACC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&gt; 0</w:t>
      </w:r>
    </w:p>
    <w:p w14:paraId="3FFBFB84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&lt; 0</w:t>
      </w:r>
    </w:p>
    <w:p w14:paraId="40ECD4C3" w14:textId="1707E9ED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= 0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58AB2690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lastRenderedPageBreak/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= 1</w:t>
      </w:r>
    </w:p>
    <w:p w14:paraId="38F34777" w14:textId="77777777" w:rsidR="00844279" w:rsidRPr="001E60D5" w:rsidRDefault="00844279" w:rsidP="00844279">
      <w:pPr>
        <w:pStyle w:val="BodyTextIndent"/>
        <w:rPr>
          <w:sz w:val="24"/>
        </w:rPr>
      </w:pPr>
    </w:p>
    <w:p w14:paraId="4FD907FC" w14:textId="4744B1E7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39</w:t>
      </w:r>
      <w:r w:rsidRPr="001E60D5">
        <w:rPr>
          <w:sz w:val="24"/>
        </w:rPr>
        <w:t>) If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( c) &lt; 0 for every c </w:t>
      </w:r>
      <w:r w:rsidRPr="001E60D5">
        <w:rPr>
          <w:sz w:val="24"/>
        </w:rPr>
        <w:sym w:font="Symbol" w:char="F0CE"/>
      </w:r>
      <w:r>
        <w:rPr>
          <w:sz w:val="24"/>
        </w:rPr>
        <w:t xml:space="preserve"> (a, b) then </w:t>
      </w:r>
      <w:r w:rsidRPr="001E60D5">
        <w:rPr>
          <w:sz w:val="24"/>
        </w:rPr>
        <w:t xml:space="preserve">f is </w:t>
      </w:r>
    </w:p>
    <w:p w14:paraId="54142EFB" w14:textId="47DDD0B4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increasing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255B2442" w14:textId="77777777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decreasing</w:t>
      </w:r>
    </w:p>
    <w:p w14:paraId="348ABFFC" w14:textId="77777777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constant</w:t>
      </w:r>
    </w:p>
    <w:p w14:paraId="49F3EF60" w14:textId="77777777" w:rsidR="00844279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zero</w:t>
      </w:r>
    </w:p>
    <w:p w14:paraId="2E3324FF" w14:textId="77777777" w:rsidR="00844279" w:rsidRPr="001E60D5" w:rsidRDefault="00844279" w:rsidP="00844279">
      <w:pPr>
        <w:pStyle w:val="BodyTextIndent"/>
        <w:rPr>
          <w:sz w:val="24"/>
        </w:rPr>
      </w:pPr>
    </w:p>
    <w:p w14:paraId="7B1F0C6C" w14:textId="3169CA14" w:rsidR="00844279" w:rsidRDefault="00844279" w:rsidP="00844279">
      <w:pPr>
        <w:pStyle w:val="BodyTextIndent"/>
        <w:ind w:left="0" w:firstLine="0"/>
        <w:jc w:val="left"/>
        <w:rPr>
          <w:sz w:val="24"/>
        </w:rPr>
      </w:pPr>
      <w:r>
        <w:rPr>
          <w:sz w:val="24"/>
        </w:rPr>
        <w:t xml:space="preserve">40) </w:t>
      </w:r>
      <w:r w:rsidRPr="001E60D5">
        <w:rPr>
          <w:sz w:val="24"/>
        </w:rPr>
        <w:t xml:space="preserve">A function f will have a minimum value at </w:t>
      </w:r>
    </w:p>
    <w:p w14:paraId="51F17BD6" w14:textId="427A2EF7" w:rsidR="00844279" w:rsidRPr="001E60D5" w:rsidRDefault="00844279" w:rsidP="00F56D09">
      <w:pPr>
        <w:pStyle w:val="BodyTextIndent"/>
        <w:tabs>
          <w:tab w:val="num" w:pos="720"/>
        </w:tabs>
        <w:ind w:left="0" w:firstLine="720"/>
        <w:jc w:val="left"/>
        <w:rPr>
          <w:sz w:val="24"/>
        </w:rPr>
      </w:pPr>
      <w:r w:rsidRPr="001E60D5">
        <w:rPr>
          <w:sz w:val="24"/>
        </w:rPr>
        <w:t xml:space="preserve">x = a, </w:t>
      </w:r>
      <w:proofErr w:type="gramStart"/>
      <w:r w:rsidRPr="001E60D5">
        <w:rPr>
          <w:sz w:val="24"/>
        </w:rPr>
        <w:t xml:space="preserve">if </w:t>
      </w:r>
      <w:r>
        <w:rPr>
          <w:sz w:val="24"/>
        </w:rPr>
        <w:t xml:space="preserve"> </w:t>
      </w:r>
      <w:r w:rsidRPr="001E60D5">
        <w:rPr>
          <w:sz w:val="24"/>
        </w:rPr>
        <w:t>f</w:t>
      </w:r>
      <w:proofErr w:type="gramEnd"/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(a) = 0 and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(a) is </w:t>
      </w:r>
    </w:p>
    <w:p w14:paraId="382890D7" w14:textId="02E20FF2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t xml:space="preserve">+ </w:t>
      </w:r>
      <w:proofErr w:type="spellStart"/>
      <w:r w:rsidRPr="001E60D5">
        <w:rPr>
          <w:sz w:val="24"/>
        </w:rPr>
        <w:t>ve</w:t>
      </w:r>
      <w:proofErr w:type="spellEnd"/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0749689E" w14:textId="77777777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t xml:space="preserve">– </w:t>
      </w:r>
      <w:proofErr w:type="spellStart"/>
      <w:r w:rsidRPr="001E60D5">
        <w:rPr>
          <w:sz w:val="24"/>
        </w:rPr>
        <w:t>ve</w:t>
      </w:r>
      <w:proofErr w:type="spellEnd"/>
    </w:p>
    <w:p w14:paraId="263F2714" w14:textId="77777777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t>0</w:t>
      </w:r>
    </w:p>
    <w:p w14:paraId="5FCAEE26" w14:textId="77777777" w:rsidR="00844279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sym w:font="Symbol" w:char="F0A5"/>
      </w:r>
    </w:p>
    <w:p w14:paraId="071F1760" w14:textId="77777777" w:rsidR="00844279" w:rsidRPr="001E60D5" w:rsidRDefault="00844279" w:rsidP="00844279">
      <w:pPr>
        <w:pStyle w:val="BodyTextIndent"/>
        <w:rPr>
          <w:sz w:val="24"/>
        </w:rPr>
      </w:pPr>
    </w:p>
    <w:p w14:paraId="30429CB8" w14:textId="1D05E1CA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1</w:t>
      </w:r>
      <w:r w:rsidRPr="001E60D5">
        <w:rPr>
          <w:sz w:val="24"/>
        </w:rPr>
        <w:t>) The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ncreases in the interval</w:t>
      </w:r>
    </w:p>
    <w:p w14:paraId="068306A1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1, 5]</w:t>
      </w:r>
    </w:p>
    <w:p w14:paraId="6BA20269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 1, 5]</w:t>
      </w:r>
    </w:p>
    <w:p w14:paraId="414371A0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 5, 1]</w:t>
      </w:r>
    </w:p>
    <w:p w14:paraId="536AEE27" w14:textId="5A976FE3" w:rsidR="00844279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5, - 1]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483F1EA4" w14:textId="77777777" w:rsidR="00844279" w:rsidRPr="001E60D5" w:rsidRDefault="00844279" w:rsidP="00844279">
      <w:pPr>
        <w:pStyle w:val="BodyTextIndent"/>
        <w:rPr>
          <w:sz w:val="24"/>
        </w:rPr>
      </w:pPr>
    </w:p>
    <w:p w14:paraId="3B10BC1D" w14:textId="5AFE22F6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2</w:t>
      </w:r>
      <w:r w:rsidRPr="001E60D5">
        <w:rPr>
          <w:sz w:val="24"/>
        </w:rPr>
        <w:t>) The function f(x) = 1 –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ncreases in the interval</w:t>
      </w:r>
    </w:p>
    <w:p w14:paraId="0C0D6A4C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 5, 1)</w:t>
      </w:r>
    </w:p>
    <w:p w14:paraId="79B39D34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5, 2)</w:t>
      </w:r>
    </w:p>
    <w:p w14:paraId="7AA2CB8C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–5, 3)</w:t>
      </w:r>
    </w:p>
    <w:p w14:paraId="5267BD35" w14:textId="78F69A1F" w:rsidR="00844279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5, -1)</w:t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>
        <w:rPr>
          <w:sz w:val="24"/>
        </w:rPr>
        <w:tab/>
      </w:r>
      <w:r w:rsidR="00FD7842" w:rsidRPr="00B950E9">
        <w:rPr>
          <w:rFonts w:asciiTheme="majorBidi" w:hAnsiTheme="majorBidi" w:cstheme="majorBidi"/>
        </w:rPr>
        <w:sym w:font="Wingdings" w:char="F077"/>
      </w:r>
    </w:p>
    <w:p w14:paraId="70D28420" w14:textId="77777777" w:rsidR="00844279" w:rsidRPr="001E60D5" w:rsidRDefault="00844279" w:rsidP="00844279">
      <w:pPr>
        <w:pStyle w:val="BodyTextIndent"/>
        <w:rPr>
          <w:sz w:val="24"/>
        </w:rPr>
      </w:pPr>
    </w:p>
    <w:p w14:paraId="0F8BF053" w14:textId="4FAE24DC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3</w:t>
      </w:r>
      <w:r w:rsidRPr="001E60D5">
        <w:rPr>
          <w:sz w:val="24"/>
        </w:rPr>
        <w:t>) The function f(x) = 1 –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decreases in the interval</w:t>
      </w:r>
    </w:p>
    <w:p w14:paraId="068F4B77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1, 1)</w:t>
      </w:r>
    </w:p>
    <w:p w14:paraId="424EC742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2, 2)</w:t>
      </w:r>
    </w:p>
    <w:p w14:paraId="633EFD33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3, 3)</w:t>
      </w:r>
    </w:p>
    <w:p w14:paraId="02847FA6" w14:textId="4D6447E2" w:rsidR="00844279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All A, B and C are true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3021A8EC" w14:textId="77777777" w:rsidR="00844279" w:rsidRPr="001E60D5" w:rsidRDefault="00844279" w:rsidP="00844279">
      <w:pPr>
        <w:pStyle w:val="BodyTextIndent"/>
        <w:rPr>
          <w:sz w:val="24"/>
        </w:rPr>
      </w:pPr>
    </w:p>
    <w:p w14:paraId="1A944923" w14:textId="45624D28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4</w:t>
      </w:r>
      <w:r w:rsidRPr="001E60D5">
        <w:rPr>
          <w:sz w:val="24"/>
        </w:rPr>
        <w:t>) In the interval (-2, 3) the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s </w:t>
      </w:r>
    </w:p>
    <w:p w14:paraId="45C6904B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lastRenderedPageBreak/>
        <w:t>increasing</w:t>
      </w:r>
    </w:p>
    <w:p w14:paraId="6D9A5925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decreasing</w:t>
      </w:r>
    </w:p>
    <w:p w14:paraId="555AE0B8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neither increasing nor decreasing</w:t>
      </w:r>
    </w:p>
    <w:p w14:paraId="1A6BCB7D" w14:textId="621714CB" w:rsidR="00844279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maximum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346A2951" w14:textId="77777777" w:rsidR="00844279" w:rsidRPr="001E60D5" w:rsidRDefault="00844279" w:rsidP="00844279">
      <w:pPr>
        <w:pStyle w:val="BodyTextIndent"/>
        <w:rPr>
          <w:sz w:val="24"/>
        </w:rPr>
      </w:pPr>
    </w:p>
    <w:p w14:paraId="67BFD706" w14:textId="6736D3D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45</w:t>
      </w:r>
      <w:r w:rsidRPr="001E60D5">
        <w:rPr>
          <w:sz w:val="24"/>
        </w:rPr>
        <w:t xml:space="preserve">) The function f(x) = </w:t>
      </w:r>
      <w:r w:rsidRPr="001E60D5">
        <w:rPr>
          <w:position w:val="-24"/>
          <w:sz w:val="24"/>
        </w:rPr>
        <w:object w:dxaOrig="240" w:dyaOrig="620" w14:anchorId="0673D1D3">
          <v:shape id="_x0000_i1956" type="#_x0000_t75" style="width:14.25pt;height:29.2pt" o:ole="">
            <v:imagedata r:id="rId1583" o:title=""/>
          </v:shape>
          <o:OLEObject Type="Embed" ProgID="Equation.3" ShapeID="_x0000_i1956" DrawAspect="Content" ObjectID="_1833652577" r:id="rId1584"/>
        </w:object>
      </w:r>
      <w:r w:rsidRPr="001E60D5">
        <w:rPr>
          <w:sz w:val="24"/>
        </w:rPr>
        <w:t xml:space="preserve"> is decreasing in the interval</w:t>
      </w:r>
    </w:p>
    <w:p w14:paraId="45A8EFC6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2)</w:t>
      </w:r>
    </w:p>
    <w:p w14:paraId="7D035CA9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3)</w:t>
      </w:r>
    </w:p>
    <w:p w14:paraId="0506C884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4)</w:t>
      </w:r>
    </w:p>
    <w:p w14:paraId="70473303" w14:textId="675D883D" w:rsidR="00844279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All A, B, C are true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767CE9BB" w14:textId="77777777" w:rsidR="00844279" w:rsidRPr="001E60D5" w:rsidRDefault="00844279" w:rsidP="00844279">
      <w:pPr>
        <w:pStyle w:val="BodyTextIndent"/>
        <w:rPr>
          <w:sz w:val="24"/>
        </w:rPr>
      </w:pPr>
    </w:p>
    <w:p w14:paraId="24EFC6BE" w14:textId="2066B9DC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6</w:t>
      </w:r>
      <w:r w:rsidRPr="001E60D5">
        <w:rPr>
          <w:sz w:val="24"/>
        </w:rPr>
        <w:t>) The function f(x)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– 1 is increasing in the interval</w:t>
      </w:r>
    </w:p>
    <w:p w14:paraId="1DA82DE8" w14:textId="34C3553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-1)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57F5F0AD" w14:textId="7777777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1)</w:t>
      </w:r>
    </w:p>
    <w:p w14:paraId="111EFD0F" w14:textId="7777777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5)</w:t>
      </w:r>
    </w:p>
    <w:p w14:paraId="6CDEE49D" w14:textId="77777777" w:rsidR="00844279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All A, B, C are true</w:t>
      </w:r>
    </w:p>
    <w:p w14:paraId="3DF555C5" w14:textId="77777777" w:rsidR="00844279" w:rsidRPr="001E60D5" w:rsidRDefault="00844279" w:rsidP="00844279">
      <w:pPr>
        <w:pStyle w:val="BodyTextIndent"/>
        <w:rPr>
          <w:sz w:val="24"/>
        </w:rPr>
      </w:pPr>
    </w:p>
    <w:p w14:paraId="7149C67D" w14:textId="106E3970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7</w:t>
      </w:r>
      <w:r w:rsidRPr="001E60D5">
        <w:rPr>
          <w:sz w:val="24"/>
        </w:rPr>
        <w:t>) The function f(x) = 1 –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has a point of inflexion at</w:t>
      </w:r>
    </w:p>
    <w:p w14:paraId="3650A0C6" w14:textId="77777777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origin</w:t>
      </w:r>
    </w:p>
    <w:p w14:paraId="4E348D0B" w14:textId="44B322CC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x = 2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5113B2EA" w14:textId="77777777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 xml:space="preserve">x = - 1 </w:t>
      </w:r>
    </w:p>
    <w:p w14:paraId="7BC3A5A1" w14:textId="77777777" w:rsidR="00844279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x = 1</w:t>
      </w:r>
    </w:p>
    <w:p w14:paraId="1BB5FD8A" w14:textId="77777777" w:rsidR="00844279" w:rsidRPr="001E60D5" w:rsidRDefault="00844279" w:rsidP="00844279">
      <w:pPr>
        <w:pStyle w:val="BodyTextIndent"/>
        <w:rPr>
          <w:sz w:val="24"/>
        </w:rPr>
      </w:pPr>
    </w:p>
    <w:p w14:paraId="4AEF9900" w14:textId="22526F9F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8</w:t>
      </w:r>
      <w:r w:rsidRPr="001E60D5">
        <w:rPr>
          <w:sz w:val="24"/>
        </w:rPr>
        <w:t>) The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3x + 2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64CD694B" w14:textId="77777777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1</w:t>
      </w:r>
    </w:p>
    <w:p w14:paraId="374D4959" w14:textId="4E7074B4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3/2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2B03B2C6" w14:textId="77777777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3</w:t>
      </w:r>
    </w:p>
    <w:p w14:paraId="47EE2ECB" w14:textId="77777777" w:rsidR="00844279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2</w:t>
      </w:r>
    </w:p>
    <w:p w14:paraId="17860BEC" w14:textId="77777777" w:rsidR="00844279" w:rsidRPr="001E60D5" w:rsidRDefault="00844279" w:rsidP="00844279">
      <w:pPr>
        <w:pStyle w:val="BodyTextIndent"/>
        <w:rPr>
          <w:sz w:val="24"/>
        </w:rPr>
      </w:pPr>
    </w:p>
    <w:p w14:paraId="43A4FFD0" w14:textId="0732F83E" w:rsidR="00844279" w:rsidRPr="001E60D5" w:rsidRDefault="00844279" w:rsidP="00F56D09">
      <w:pPr>
        <w:pStyle w:val="BodyTextIndent"/>
        <w:rPr>
          <w:sz w:val="24"/>
        </w:rPr>
      </w:pPr>
      <w:r>
        <w:rPr>
          <w:sz w:val="24"/>
        </w:rPr>
        <w:t>49</w:t>
      </w:r>
      <w:r w:rsidRPr="001E60D5">
        <w:rPr>
          <w:sz w:val="24"/>
        </w:rPr>
        <w:t xml:space="preserve">) The function </w:t>
      </w:r>
      <w:r w:rsidRPr="001E60D5">
        <w:rPr>
          <w:position w:val="-24"/>
          <w:sz w:val="24"/>
        </w:rPr>
        <w:object w:dxaOrig="2120" w:dyaOrig="660" w14:anchorId="244533BE">
          <v:shape id="_x0000_i1957" type="#_x0000_t75" style="width:108.3pt;height:29.2pt" o:ole="">
            <v:imagedata r:id="rId1585" o:title=""/>
          </v:shape>
          <o:OLEObject Type="Embed" ProgID="Equation.3" ShapeID="_x0000_i1957" DrawAspect="Content" ObjectID="_1833652578" r:id="rId1586"/>
        </w:object>
      </w:r>
      <w:r w:rsidRPr="001E60D5">
        <w:rPr>
          <w:sz w:val="24"/>
        </w:rPr>
        <w:t xml:space="preserve"> has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2BF6A1BC" w14:textId="77777777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0</w:t>
      </w:r>
    </w:p>
    <w:p w14:paraId="2FA7749A" w14:textId="699BB80D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1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4631007A" w14:textId="77777777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lastRenderedPageBreak/>
        <w:t>x = -1</w:t>
      </w:r>
    </w:p>
    <w:p w14:paraId="60EC1B90" w14:textId="77777777" w:rsidR="00844279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2</w:t>
      </w:r>
    </w:p>
    <w:p w14:paraId="5CEA5BF2" w14:textId="77777777" w:rsidR="00844279" w:rsidRPr="001E60D5" w:rsidRDefault="00844279" w:rsidP="00844279">
      <w:pPr>
        <w:pStyle w:val="BodyTextIndent"/>
        <w:rPr>
          <w:sz w:val="24"/>
        </w:rPr>
      </w:pPr>
    </w:p>
    <w:p w14:paraId="25D63DB0" w14:textId="32B4D7C6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0</w:t>
      </w:r>
      <w:r w:rsidRPr="001E60D5">
        <w:rPr>
          <w:sz w:val="24"/>
        </w:rPr>
        <w:t xml:space="preserve">) In the interval </w:t>
      </w:r>
      <w:r w:rsidRPr="001E60D5">
        <w:rPr>
          <w:position w:val="-24"/>
          <w:sz w:val="24"/>
        </w:rPr>
        <w:object w:dxaOrig="639" w:dyaOrig="620" w14:anchorId="0DDEBA52">
          <v:shape id="_x0000_i1958" type="#_x0000_t75" style="width:29.2pt;height:29.2pt" o:ole="">
            <v:imagedata r:id="rId1587" o:title=""/>
          </v:shape>
          <o:OLEObject Type="Embed" ProgID="Equation.3" ShapeID="_x0000_i1958" DrawAspect="Content" ObjectID="_1833652579" r:id="rId1588"/>
        </w:object>
      </w:r>
      <w:r w:rsidRPr="001E60D5">
        <w:rPr>
          <w:sz w:val="24"/>
        </w:rPr>
        <w:t xml:space="preserve"> the function </w:t>
      </w:r>
    </w:p>
    <w:p w14:paraId="2D30A8B3" w14:textId="21725080" w:rsidR="00844279" w:rsidRPr="001E60D5" w:rsidRDefault="00844279" w:rsidP="00780E2E">
      <w:pPr>
        <w:pStyle w:val="BodyTextIndent"/>
        <w:ind w:firstLine="0"/>
        <w:rPr>
          <w:sz w:val="24"/>
        </w:rPr>
      </w:pPr>
      <w:r w:rsidRPr="001E60D5">
        <w:rPr>
          <w:sz w:val="24"/>
        </w:rPr>
        <w:t xml:space="preserve">f(x) = 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is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3EC4B132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increasing</w:t>
      </w:r>
    </w:p>
    <w:p w14:paraId="1ACEA0A9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decreasing</w:t>
      </w:r>
    </w:p>
    <w:p w14:paraId="03F6308A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neither increasing nor decreasing</w:t>
      </w:r>
    </w:p>
    <w:p w14:paraId="16B0DA01" w14:textId="77777777" w:rsidR="00844279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constant</w:t>
      </w:r>
    </w:p>
    <w:p w14:paraId="19A810DD" w14:textId="77777777" w:rsidR="00844279" w:rsidRPr="001E60D5" w:rsidRDefault="00844279" w:rsidP="00844279">
      <w:pPr>
        <w:pStyle w:val="BodyTextIndent"/>
        <w:rPr>
          <w:sz w:val="24"/>
        </w:rPr>
      </w:pPr>
    </w:p>
    <w:p w14:paraId="705A4A5B" w14:textId="4DF57E5D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1</w:t>
      </w:r>
      <w:r w:rsidRPr="001E60D5">
        <w:rPr>
          <w:sz w:val="24"/>
        </w:rPr>
        <w:t>) The function f(x) = 3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4x + 5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 </w:t>
      </w:r>
    </w:p>
    <w:p w14:paraId="52E36C62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2/3</w:t>
      </w:r>
    </w:p>
    <w:p w14:paraId="79C1D805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2</w:t>
      </w:r>
    </w:p>
    <w:p w14:paraId="1C8931A7" w14:textId="4DDF898A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3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564294A1" w14:textId="77777777" w:rsidR="00844279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- 2</w:t>
      </w:r>
    </w:p>
    <w:p w14:paraId="62DDA5E8" w14:textId="77777777" w:rsidR="00780E2E" w:rsidRPr="001E60D5" w:rsidRDefault="00780E2E" w:rsidP="00780E2E">
      <w:pPr>
        <w:pStyle w:val="BodyTextIndent"/>
        <w:ind w:firstLine="0"/>
        <w:rPr>
          <w:sz w:val="24"/>
        </w:rPr>
      </w:pPr>
    </w:p>
    <w:p w14:paraId="44F46E3E" w14:textId="6FD0CE92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2</w:t>
      </w:r>
      <w:r w:rsidRPr="001E60D5">
        <w:rPr>
          <w:sz w:val="24"/>
        </w:rPr>
        <w:t>) The function f(x) = 5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6x + 2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70362BD1" w14:textId="77777777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3</w:t>
      </w:r>
    </w:p>
    <w:p w14:paraId="693BF552" w14:textId="77777777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5</w:t>
      </w:r>
    </w:p>
    <w:p w14:paraId="3C3F497E" w14:textId="001BB0D2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3/5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62F34688" w14:textId="77777777" w:rsidR="00844279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- 3/5</w:t>
      </w:r>
    </w:p>
    <w:p w14:paraId="29E5AE7E" w14:textId="77777777" w:rsidR="00844279" w:rsidRPr="001E60D5" w:rsidRDefault="00844279" w:rsidP="00844279">
      <w:pPr>
        <w:pStyle w:val="BodyTextIndent"/>
        <w:rPr>
          <w:sz w:val="24"/>
        </w:rPr>
      </w:pPr>
    </w:p>
    <w:p w14:paraId="715BE6AF" w14:textId="475DEC39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3</w:t>
      </w:r>
      <w:r w:rsidRPr="001E60D5">
        <w:rPr>
          <w:sz w:val="24"/>
        </w:rPr>
        <w:t xml:space="preserve">) In the interval (0,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 xml:space="preserve">) the function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has a </w:t>
      </w:r>
      <w:proofErr w:type="gramStart"/>
      <w:r w:rsidRPr="001E60D5">
        <w:rPr>
          <w:sz w:val="24"/>
        </w:rPr>
        <w:t>maxima</w:t>
      </w:r>
      <w:proofErr w:type="gramEnd"/>
      <w:r w:rsidRPr="001E60D5">
        <w:rPr>
          <w:sz w:val="24"/>
        </w:rPr>
        <w:t xml:space="preserve"> at the point</w:t>
      </w:r>
    </w:p>
    <w:p w14:paraId="6DADB019" w14:textId="77777777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>x = 0</w:t>
      </w:r>
    </w:p>
    <w:p w14:paraId="3B4997E8" w14:textId="5DBE606C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11557D9F" w14:textId="3D18E541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</w:p>
    <w:p w14:paraId="17C0E42D" w14:textId="77777777" w:rsidR="00844279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5DFE5AA7" w14:textId="77777777" w:rsidR="00844279" w:rsidRPr="001E60D5" w:rsidRDefault="00844279" w:rsidP="00844279">
      <w:pPr>
        <w:pStyle w:val="BodyTextIndent"/>
        <w:rPr>
          <w:sz w:val="24"/>
        </w:rPr>
      </w:pPr>
    </w:p>
    <w:p w14:paraId="53EA2425" w14:textId="1043E8DB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4</w:t>
      </w:r>
      <w:r w:rsidRPr="001E60D5">
        <w:rPr>
          <w:sz w:val="24"/>
        </w:rPr>
        <w:t xml:space="preserve">) In the interval (0,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) the function f(x) = sin x has a minimum value at the point</w:t>
      </w:r>
    </w:p>
    <w:p w14:paraId="58798917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>x = 0</w:t>
      </w:r>
    </w:p>
    <w:p w14:paraId="498D2C8B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47F2ADA2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43FBF139" w14:textId="4A88AB69" w:rsidR="00844279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lastRenderedPageBreak/>
        <w:t xml:space="preserve">x = </w:t>
      </w:r>
      <w:r w:rsidRPr="001E60D5">
        <w:rPr>
          <w:sz w:val="24"/>
        </w:rPr>
        <w:sym w:font="Symbol" w:char="F070"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3361FB96" w14:textId="77777777" w:rsidR="00844279" w:rsidRPr="001E60D5" w:rsidRDefault="00844279" w:rsidP="00844279">
      <w:pPr>
        <w:pStyle w:val="BodyTextIndent"/>
        <w:rPr>
          <w:sz w:val="24"/>
        </w:rPr>
      </w:pPr>
    </w:p>
    <w:p w14:paraId="295EFD25" w14:textId="3EE581CD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5</w:t>
      </w:r>
      <w:r w:rsidRPr="001E60D5">
        <w:rPr>
          <w:sz w:val="24"/>
        </w:rPr>
        <w:t xml:space="preserve">) In the interval </w:t>
      </w:r>
      <w:r w:rsidRPr="001E60D5">
        <w:rPr>
          <w:position w:val="-24"/>
          <w:sz w:val="24"/>
        </w:rPr>
        <w:object w:dxaOrig="880" w:dyaOrig="620" w14:anchorId="349E9B67">
          <v:shape id="_x0000_i1959" type="#_x0000_t75" style="width:42.8pt;height:29.2pt" o:ole="">
            <v:imagedata r:id="rId1589" o:title=""/>
          </v:shape>
          <o:OLEObject Type="Embed" ProgID="Equation.3" ShapeID="_x0000_i1959" DrawAspect="Content" ObjectID="_1833652580" r:id="rId1590"/>
        </w:object>
      </w:r>
      <w:r w:rsidRPr="001E60D5">
        <w:rPr>
          <w:sz w:val="24"/>
        </w:rPr>
        <w:t xml:space="preserve"> the function f(x) = cos x has a </w:t>
      </w:r>
      <w:proofErr w:type="gramStart"/>
      <w:r w:rsidRPr="001E60D5">
        <w:rPr>
          <w:sz w:val="24"/>
        </w:rPr>
        <w:t>maxima</w:t>
      </w:r>
      <w:proofErr w:type="gramEnd"/>
      <w:r w:rsidRPr="001E60D5">
        <w:rPr>
          <w:sz w:val="24"/>
        </w:rPr>
        <w:t xml:space="preserve"> at</w:t>
      </w:r>
    </w:p>
    <w:p w14:paraId="3C224E81" w14:textId="77777777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0B2A9172" w14:textId="77777777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-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7B1A6913" w14:textId="6CDCBCE4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>x = 0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3F3DF39D" w14:textId="77777777" w:rsidR="00844279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46B7B5A9" w14:textId="77777777" w:rsidR="00844279" w:rsidRPr="001E60D5" w:rsidRDefault="00844279" w:rsidP="00844279">
      <w:pPr>
        <w:pStyle w:val="BodyTextIndent"/>
        <w:rPr>
          <w:sz w:val="24"/>
        </w:rPr>
      </w:pPr>
    </w:p>
    <w:p w14:paraId="55B3D7A1" w14:textId="00E5FA4F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6</w:t>
      </w:r>
      <w:r w:rsidRPr="001E60D5">
        <w:rPr>
          <w:sz w:val="24"/>
        </w:rPr>
        <w:t>) The function f(x) = sin x decreases in the interval</w:t>
      </w:r>
    </w:p>
    <w:p w14:paraId="6F64284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43BCA06D">
          <v:shape id="_x0000_i1960" type="#_x0000_t75" style="width:36.3pt;height:36.3pt" o:ole="">
            <v:imagedata r:id="rId1591" o:title=""/>
          </v:shape>
          <o:OLEObject Type="Embed" ProgID="Equation.3" ShapeID="_x0000_i1960" DrawAspect="Content" ObjectID="_1833652581" r:id="rId1592"/>
        </w:object>
      </w:r>
    </w:p>
    <w:p w14:paraId="706A487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40" w:dyaOrig="680" w14:anchorId="36633F8E">
          <v:shape id="_x0000_i1961" type="#_x0000_t75" style="width:42.8pt;height:36.3pt" o:ole="">
            <v:imagedata r:id="rId1593" o:title=""/>
          </v:shape>
          <o:OLEObject Type="Embed" ProgID="Equation.3" ShapeID="_x0000_i1961" DrawAspect="Content" ObjectID="_1833652582" r:id="rId1594"/>
        </w:object>
      </w:r>
    </w:p>
    <w:p w14:paraId="386AF63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80" w:dyaOrig="680" w14:anchorId="1889E8C7">
          <v:shape id="_x0000_i1962" type="#_x0000_t75" style="width:49.95pt;height:36.3pt" o:ole="">
            <v:imagedata r:id="rId1595" o:title=""/>
          </v:shape>
          <o:OLEObject Type="Embed" ProgID="Equation.3" ShapeID="_x0000_i1962" DrawAspect="Content" ObjectID="_1833652583" r:id="rId1596"/>
        </w:object>
      </w:r>
    </w:p>
    <w:p w14:paraId="7A75697C" w14:textId="20D6124A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="00945829">
        <w:rPr>
          <w:sz w:val="24"/>
        </w:rPr>
        <w:t xml:space="preserve">None of these 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055CA66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0062BD8" w14:textId="1DE761A4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7</w:t>
      </w:r>
      <w:r w:rsidRPr="001E60D5">
        <w:rPr>
          <w:sz w:val="24"/>
        </w:rPr>
        <w:t>) The function f(x) = cos x increases in the interval</w:t>
      </w:r>
    </w:p>
    <w:p w14:paraId="57CCACE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7A4ADDCC">
          <v:shape id="_x0000_i1963" type="#_x0000_t75" style="width:36.3pt;height:36.3pt" o:ole="">
            <v:imagedata r:id="rId1591" o:title=""/>
          </v:shape>
          <o:OLEObject Type="Embed" ProgID="Equation.3" ShapeID="_x0000_i1963" DrawAspect="Content" ObjectID="_1833652584" r:id="rId1597"/>
        </w:object>
      </w:r>
    </w:p>
    <w:p w14:paraId="6211CC9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252BDEE9">
          <v:shape id="_x0000_i1964" type="#_x0000_t75" style="width:42.8pt;height:36.3pt" o:ole="">
            <v:imagedata r:id="rId1598" o:title=""/>
          </v:shape>
          <o:OLEObject Type="Embed" ProgID="Equation.3" ShapeID="_x0000_i1964" DrawAspect="Content" ObjectID="_1833652585" r:id="rId1599"/>
        </w:object>
      </w:r>
    </w:p>
    <w:p w14:paraId="5FE1CEC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60" w:dyaOrig="680" w14:anchorId="1F13579B">
          <v:shape id="_x0000_i1965" type="#_x0000_t75" style="width:49.95pt;height:36.3pt" o:ole="">
            <v:imagedata r:id="rId1600" o:title=""/>
          </v:shape>
          <o:OLEObject Type="Embed" ProgID="Equation.3" ShapeID="_x0000_i1965" DrawAspect="Content" ObjectID="_1833652586" r:id="rId1601"/>
        </w:object>
      </w:r>
    </w:p>
    <w:p w14:paraId="0AF4B459" w14:textId="4C9E8008" w:rsidR="00844279" w:rsidRDefault="00844279" w:rsidP="0094582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="00945829">
        <w:rPr>
          <w:sz w:val="24"/>
        </w:rPr>
        <w:t>None of these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4AE2D72C" w14:textId="77777777" w:rsidR="00945829" w:rsidRDefault="00945829" w:rsidP="00945829">
      <w:pPr>
        <w:pStyle w:val="BodyTextIndent"/>
        <w:rPr>
          <w:sz w:val="24"/>
        </w:rPr>
      </w:pPr>
    </w:p>
    <w:p w14:paraId="33A7B9EB" w14:textId="77777777" w:rsidR="00945829" w:rsidRDefault="00945829" w:rsidP="00945829">
      <w:pPr>
        <w:pStyle w:val="BodyTextIndent"/>
        <w:rPr>
          <w:sz w:val="24"/>
        </w:rPr>
      </w:pPr>
    </w:p>
    <w:p w14:paraId="07E05116" w14:textId="77777777" w:rsidR="00945829" w:rsidRPr="001E60D5" w:rsidRDefault="00945829" w:rsidP="00945829">
      <w:pPr>
        <w:pStyle w:val="BodyTextIndent"/>
        <w:rPr>
          <w:sz w:val="24"/>
        </w:rPr>
      </w:pPr>
    </w:p>
    <w:p w14:paraId="5DF14768" w14:textId="2E9255FE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lastRenderedPageBreak/>
        <w:t>58</w:t>
      </w:r>
      <w:r w:rsidRPr="001E60D5">
        <w:rPr>
          <w:sz w:val="24"/>
        </w:rPr>
        <w:t>) The function f(x) = tan x increases in the interval</w:t>
      </w:r>
    </w:p>
    <w:p w14:paraId="0C4D4F4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62E477C9">
          <v:shape id="_x0000_i1966" type="#_x0000_t75" style="width:36.3pt;height:36.3pt" o:ole="">
            <v:imagedata r:id="rId1591" o:title=""/>
          </v:shape>
          <o:OLEObject Type="Embed" ProgID="Equation.3" ShapeID="_x0000_i1966" DrawAspect="Content" ObjectID="_1833652587" r:id="rId1602"/>
        </w:object>
      </w:r>
    </w:p>
    <w:p w14:paraId="0CE813B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71D43CEC">
          <v:shape id="_x0000_i1967" type="#_x0000_t75" style="width:42.8pt;height:36.3pt" o:ole="">
            <v:imagedata r:id="rId1598" o:title=""/>
          </v:shape>
          <o:OLEObject Type="Embed" ProgID="Equation.3" ShapeID="_x0000_i1967" DrawAspect="Content" ObjectID="_1833652588" r:id="rId1603"/>
        </w:object>
      </w:r>
    </w:p>
    <w:p w14:paraId="3E4A208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763220F1">
          <v:shape id="_x0000_i1968" type="#_x0000_t75" style="width:42.8pt;height:36.3pt" o:ole="">
            <v:imagedata r:id="rId1604" o:title=""/>
          </v:shape>
          <o:OLEObject Type="Embed" ProgID="Equation.3" ShapeID="_x0000_i1968" DrawAspect="Content" ObjectID="_1833652589" r:id="rId1605"/>
        </w:object>
      </w:r>
    </w:p>
    <w:p w14:paraId="3CCF10AB" w14:textId="40112882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All A, B, C is true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64C93BF7" w14:textId="77777777" w:rsidR="00844279" w:rsidRPr="001E60D5" w:rsidRDefault="00844279" w:rsidP="00E873AE">
      <w:pPr>
        <w:pStyle w:val="BodyTextIndent"/>
        <w:ind w:left="0" w:firstLine="0"/>
        <w:rPr>
          <w:sz w:val="24"/>
        </w:rPr>
      </w:pPr>
    </w:p>
    <w:p w14:paraId="1D4E2FAD" w14:textId="0F764EC5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59</w:t>
      </w:r>
      <w:r w:rsidRPr="001E60D5">
        <w:rPr>
          <w:sz w:val="24"/>
        </w:rPr>
        <w:t>) The function f(x) = cot x decreases in the interval</w:t>
      </w:r>
    </w:p>
    <w:p w14:paraId="5B87BB4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7C26BD73">
          <v:shape id="_x0000_i1969" type="#_x0000_t75" style="width:36.3pt;height:36.3pt" o:ole="">
            <v:imagedata r:id="rId1591" o:title=""/>
          </v:shape>
          <o:OLEObject Type="Embed" ProgID="Equation.3" ShapeID="_x0000_i1969" DrawAspect="Content" ObjectID="_1833652590" r:id="rId1606"/>
        </w:object>
      </w:r>
    </w:p>
    <w:p w14:paraId="0127FB1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753EE760">
          <v:shape id="_x0000_i1970" type="#_x0000_t75" style="width:42.8pt;height:36.3pt" o:ole="">
            <v:imagedata r:id="rId1598" o:title=""/>
          </v:shape>
          <o:OLEObject Type="Embed" ProgID="Equation.3" ShapeID="_x0000_i1970" DrawAspect="Content" ObjectID="_1833652591" r:id="rId1607"/>
        </w:object>
      </w:r>
    </w:p>
    <w:p w14:paraId="75D97873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093F3ECC">
          <v:shape id="_x0000_i1971" type="#_x0000_t75" style="width:42.8pt;height:36.3pt" o:ole="">
            <v:imagedata r:id="rId1604" o:title=""/>
          </v:shape>
          <o:OLEObject Type="Embed" ProgID="Equation.3" ShapeID="_x0000_i1971" DrawAspect="Content" ObjectID="_1833652592" r:id="rId1608"/>
        </w:object>
      </w:r>
    </w:p>
    <w:p w14:paraId="32EEC9B7" w14:textId="26DB6403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All A, B, C are true</w:t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>
        <w:rPr>
          <w:sz w:val="24"/>
        </w:rPr>
        <w:tab/>
      </w:r>
      <w:r w:rsidR="00945829" w:rsidRPr="00B950E9">
        <w:rPr>
          <w:rFonts w:asciiTheme="majorBidi" w:hAnsiTheme="majorBidi" w:cstheme="majorBidi"/>
        </w:rPr>
        <w:sym w:font="Wingdings" w:char="F077"/>
      </w:r>
    </w:p>
    <w:p w14:paraId="0DBD531E" w14:textId="77777777" w:rsidR="00844279" w:rsidRPr="001E60D5" w:rsidRDefault="00844279" w:rsidP="00844279">
      <w:pPr>
        <w:pStyle w:val="BodyTextIndent"/>
        <w:rPr>
          <w:sz w:val="24"/>
        </w:rPr>
      </w:pPr>
    </w:p>
    <w:p w14:paraId="78D93EE2" w14:textId="78061CF0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60</w:t>
      </w:r>
      <w:r w:rsidRPr="001E60D5">
        <w:rPr>
          <w:sz w:val="24"/>
        </w:rPr>
        <w:t>) The function f(x) = sec x increases in the interval</w:t>
      </w:r>
    </w:p>
    <w:p w14:paraId="414E594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800" w:dyaOrig="680" w14:anchorId="5A58C165">
          <v:shape id="_x0000_i1972" type="#_x0000_t75" style="width:42.8pt;height:36.3pt" o:ole="">
            <v:imagedata r:id="rId1598" o:title=""/>
          </v:shape>
          <o:OLEObject Type="Embed" ProgID="Equation.3" ShapeID="_x0000_i1972" DrawAspect="Content" ObjectID="_1833652593" r:id="rId1609"/>
        </w:object>
      </w:r>
    </w:p>
    <w:p w14:paraId="75C4490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1A001CC1">
          <v:shape id="_x0000_i1973" type="#_x0000_t75" style="width:42.8pt;height:36.3pt" o:ole="">
            <v:imagedata r:id="rId1604" o:title=""/>
          </v:shape>
          <o:OLEObject Type="Embed" ProgID="Equation.3" ShapeID="_x0000_i1973" DrawAspect="Content" ObjectID="_1833652594" r:id="rId1610"/>
        </w:object>
      </w:r>
    </w:p>
    <w:p w14:paraId="0632163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99" w:dyaOrig="680" w14:anchorId="115BE285">
          <v:shape id="_x0000_i1974" type="#_x0000_t75" style="width:49.95pt;height:36.3pt" o:ole="">
            <v:imagedata r:id="rId1611" o:title=""/>
          </v:shape>
          <o:OLEObject Type="Embed" ProgID="Equation.3" ShapeID="_x0000_i1974" DrawAspect="Content" ObjectID="_1833652595" r:id="rId1612"/>
        </w:object>
      </w:r>
    </w:p>
    <w:p w14:paraId="4A8A1377" w14:textId="64952FBC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="009070D9">
        <w:rPr>
          <w:sz w:val="24"/>
        </w:rPr>
        <w:t>None of these</w:t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 w:rsidRPr="00B950E9">
        <w:rPr>
          <w:rFonts w:asciiTheme="majorBidi" w:hAnsiTheme="majorBidi" w:cstheme="majorBidi"/>
        </w:rPr>
        <w:sym w:font="Wingdings" w:char="F077"/>
      </w:r>
    </w:p>
    <w:p w14:paraId="28D5B02E" w14:textId="77777777" w:rsidR="009070D9" w:rsidRPr="001E60D5" w:rsidRDefault="009070D9" w:rsidP="001F1849">
      <w:pPr>
        <w:pStyle w:val="BodyTextIndent"/>
        <w:ind w:left="0" w:firstLine="0"/>
        <w:rPr>
          <w:sz w:val="24"/>
        </w:rPr>
      </w:pPr>
    </w:p>
    <w:p w14:paraId="5C2E7D90" w14:textId="658B93B0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61</w:t>
      </w:r>
      <w:r w:rsidRPr="001E60D5">
        <w:rPr>
          <w:sz w:val="24"/>
        </w:rPr>
        <w:t>) The function f(x) = sec x decreases in the interval</w:t>
      </w:r>
    </w:p>
    <w:p w14:paraId="7E93DCD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ab/>
        <w:t xml:space="preserve">A) </w:t>
      </w:r>
      <w:r w:rsidRPr="001E60D5">
        <w:rPr>
          <w:position w:val="-28"/>
          <w:sz w:val="24"/>
        </w:rPr>
        <w:object w:dxaOrig="700" w:dyaOrig="680" w14:anchorId="650973F9">
          <v:shape id="_x0000_i1975" type="#_x0000_t75" style="width:36.3pt;height:36.3pt" o:ole="">
            <v:imagedata r:id="rId1591" o:title=""/>
          </v:shape>
          <o:OLEObject Type="Embed" ProgID="Equation.3" ShapeID="_x0000_i1975" DrawAspect="Content" ObjectID="_1833652596" r:id="rId1613"/>
        </w:object>
      </w:r>
    </w:p>
    <w:p w14:paraId="098C3B0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36B30B99">
          <v:shape id="_x0000_i1976" type="#_x0000_t75" style="width:42.8pt;height:36.3pt" o:ole="">
            <v:imagedata r:id="rId1598" o:title=""/>
          </v:shape>
          <o:OLEObject Type="Embed" ProgID="Equation.3" ShapeID="_x0000_i1976" DrawAspect="Content" ObjectID="_1833652597" r:id="rId1614"/>
        </w:object>
      </w:r>
    </w:p>
    <w:p w14:paraId="63C0B555" w14:textId="1BA6E86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0DD0B4E4">
          <v:shape id="_x0000_i1977" type="#_x0000_t75" style="width:42.8pt;height:36.3pt" o:ole="">
            <v:imagedata r:id="rId1604" o:title=""/>
          </v:shape>
          <o:OLEObject Type="Embed" ProgID="Equation.3" ShapeID="_x0000_i1977" DrawAspect="Content" ObjectID="_1833652598" r:id="rId1615"/>
        </w:object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 w:rsidRPr="00B950E9">
        <w:rPr>
          <w:rFonts w:asciiTheme="majorBidi" w:hAnsiTheme="majorBidi" w:cstheme="majorBidi"/>
        </w:rPr>
        <w:sym w:font="Wingdings" w:char="F077"/>
      </w:r>
    </w:p>
    <w:p w14:paraId="72F97683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700" w:dyaOrig="680" w14:anchorId="1AB84D2C">
          <v:shape id="_x0000_i1978" type="#_x0000_t75" style="width:36.3pt;height:36.3pt" o:ole="">
            <v:imagedata r:id="rId1616" o:title=""/>
          </v:shape>
          <o:OLEObject Type="Embed" ProgID="Equation.3" ShapeID="_x0000_i1978" DrawAspect="Content" ObjectID="_1833652599" r:id="rId1617"/>
        </w:object>
      </w:r>
    </w:p>
    <w:p w14:paraId="67446A5C" w14:textId="77777777" w:rsidR="00844279" w:rsidRPr="001E60D5" w:rsidRDefault="00844279" w:rsidP="00844279">
      <w:pPr>
        <w:pStyle w:val="BodyTextIndent"/>
        <w:rPr>
          <w:sz w:val="24"/>
        </w:rPr>
      </w:pPr>
    </w:p>
    <w:p w14:paraId="46B1457B" w14:textId="36ADC15F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62</w:t>
      </w:r>
      <w:r w:rsidRPr="001E60D5">
        <w:rPr>
          <w:sz w:val="24"/>
        </w:rPr>
        <w:t>) The function cosec x increases in the interval</w:t>
      </w:r>
    </w:p>
    <w:p w14:paraId="19C3556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2B754942">
          <v:shape id="_x0000_i1979" type="#_x0000_t75" style="width:36.3pt;height:36.3pt" o:ole="">
            <v:imagedata r:id="rId1591" o:title=""/>
          </v:shape>
          <o:OLEObject Type="Embed" ProgID="Equation.3" ShapeID="_x0000_i1979" DrawAspect="Content" ObjectID="_1833652600" r:id="rId1618"/>
        </w:object>
      </w:r>
    </w:p>
    <w:p w14:paraId="75B02276" w14:textId="1D01D726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4D882C43">
          <v:shape id="_x0000_i1980" type="#_x0000_t75" style="width:42.8pt;height:36.3pt" o:ole="">
            <v:imagedata r:id="rId1604" o:title=""/>
          </v:shape>
          <o:OLEObject Type="Embed" ProgID="Equation.3" ShapeID="_x0000_i1980" DrawAspect="Content" ObjectID="_1833652601" r:id="rId1619"/>
        </w:object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 w:rsidRPr="00B950E9">
        <w:rPr>
          <w:rFonts w:asciiTheme="majorBidi" w:hAnsiTheme="majorBidi" w:cstheme="majorBidi"/>
        </w:rPr>
        <w:sym w:font="Wingdings" w:char="F077"/>
      </w:r>
    </w:p>
    <w:p w14:paraId="0127051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99" w:dyaOrig="680" w14:anchorId="7C16E485">
          <v:shape id="_x0000_i1981" type="#_x0000_t75" style="width:49.95pt;height:36.3pt" o:ole="">
            <v:imagedata r:id="rId1620" o:title=""/>
          </v:shape>
          <o:OLEObject Type="Embed" ProgID="Equation.3" ShapeID="_x0000_i1981" DrawAspect="Content" ObjectID="_1833652602" r:id="rId1621"/>
        </w:object>
      </w:r>
    </w:p>
    <w:p w14:paraId="50FB7037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700" w:dyaOrig="680" w14:anchorId="1549CEE3">
          <v:shape id="_x0000_i1982" type="#_x0000_t75" style="width:36.3pt;height:36.3pt" o:ole="">
            <v:imagedata r:id="rId1622" o:title=""/>
          </v:shape>
          <o:OLEObject Type="Embed" ProgID="Equation.3" ShapeID="_x0000_i1982" DrawAspect="Content" ObjectID="_1833652603" r:id="rId1623"/>
        </w:object>
      </w:r>
    </w:p>
    <w:p w14:paraId="590CC98B" w14:textId="77777777" w:rsidR="00844279" w:rsidRPr="001E60D5" w:rsidRDefault="00844279" w:rsidP="00844279">
      <w:pPr>
        <w:pStyle w:val="BodyTextIndent"/>
        <w:rPr>
          <w:sz w:val="24"/>
        </w:rPr>
      </w:pPr>
    </w:p>
    <w:p w14:paraId="4A1CCA74" w14:textId="2CF9A28F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63</w:t>
      </w:r>
      <w:r w:rsidRPr="001E60D5">
        <w:rPr>
          <w:sz w:val="24"/>
        </w:rPr>
        <w:t>) The function cosec x decreases in the interval</w:t>
      </w:r>
    </w:p>
    <w:p w14:paraId="4D8FB0A3" w14:textId="54419541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800" w:dyaOrig="680" w14:anchorId="4B9284A6">
          <v:shape id="_x0000_i1983" type="#_x0000_t75" style="width:42.8pt;height:36.3pt" o:ole="">
            <v:imagedata r:id="rId1598" o:title=""/>
          </v:shape>
          <o:OLEObject Type="Embed" ProgID="Equation.3" ShapeID="_x0000_i1983" DrawAspect="Content" ObjectID="_1833652604" r:id="rId1624"/>
        </w:object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 w:rsidRPr="00B950E9">
        <w:rPr>
          <w:rFonts w:asciiTheme="majorBidi" w:hAnsiTheme="majorBidi" w:cstheme="majorBidi"/>
        </w:rPr>
        <w:sym w:font="Wingdings" w:char="F077"/>
      </w:r>
    </w:p>
    <w:p w14:paraId="1C7837A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4EF7B842">
          <v:shape id="_x0000_i1984" type="#_x0000_t75" style="width:42.8pt;height:36.3pt" o:ole="">
            <v:imagedata r:id="rId1604" o:title=""/>
          </v:shape>
          <o:OLEObject Type="Embed" ProgID="Equation.3" ShapeID="_x0000_i1984" DrawAspect="Content" ObjectID="_1833652605" r:id="rId1625"/>
        </w:object>
      </w:r>
    </w:p>
    <w:p w14:paraId="4AFBE4B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99" w:dyaOrig="680" w14:anchorId="1064A1A8">
          <v:shape id="_x0000_i1985" type="#_x0000_t75" style="width:49.95pt;height:36.3pt" o:ole="">
            <v:imagedata r:id="rId1620" o:title=""/>
          </v:shape>
          <o:OLEObject Type="Embed" ProgID="Equation.3" ShapeID="_x0000_i1985" DrawAspect="Content" ObjectID="_1833652606" r:id="rId1626"/>
        </w:object>
      </w:r>
    </w:p>
    <w:p w14:paraId="3C826BFE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ab/>
        <w:t xml:space="preserve">D) </w:t>
      </w:r>
      <w:r w:rsidRPr="001E60D5">
        <w:rPr>
          <w:position w:val="-28"/>
          <w:sz w:val="24"/>
        </w:rPr>
        <w:object w:dxaOrig="960" w:dyaOrig="680" w14:anchorId="7F9A7029">
          <v:shape id="_x0000_i1986" type="#_x0000_t75" style="width:50.6pt;height:36.3pt" o:ole="">
            <v:imagedata r:id="rId1627" o:title=""/>
          </v:shape>
          <o:OLEObject Type="Embed" ProgID="Equation.3" ShapeID="_x0000_i1986" DrawAspect="Content" ObjectID="_1833652607" r:id="rId1628"/>
        </w:object>
      </w:r>
    </w:p>
    <w:p w14:paraId="7275C07E" w14:textId="77777777" w:rsidR="00844279" w:rsidRPr="001E60D5" w:rsidRDefault="00844279" w:rsidP="00844279">
      <w:pPr>
        <w:pStyle w:val="BodyTextIndent"/>
        <w:rPr>
          <w:sz w:val="24"/>
        </w:rPr>
      </w:pPr>
    </w:p>
    <w:p w14:paraId="3DCB4C4B" w14:textId="077297AE" w:rsidR="00844279" w:rsidRPr="001E60D5" w:rsidRDefault="00844279" w:rsidP="00780E2E">
      <w:pPr>
        <w:pStyle w:val="BodyTextIndent"/>
        <w:rPr>
          <w:sz w:val="24"/>
        </w:rPr>
      </w:pPr>
      <w:r>
        <w:rPr>
          <w:sz w:val="24"/>
        </w:rPr>
        <w:t>64</w:t>
      </w:r>
      <w:r w:rsidRPr="001E60D5">
        <w:rPr>
          <w:sz w:val="24"/>
        </w:rPr>
        <w:t xml:space="preserve">) Two positive real numbers, whose sum is 40 and whose product is </w:t>
      </w:r>
      <w:proofErr w:type="gramStart"/>
      <w:r w:rsidRPr="001E60D5">
        <w:rPr>
          <w:sz w:val="24"/>
        </w:rPr>
        <w:t>a maximum</w:t>
      </w:r>
      <w:proofErr w:type="gramEnd"/>
      <w:r w:rsidRPr="001E60D5">
        <w:rPr>
          <w:sz w:val="24"/>
        </w:rPr>
        <w:t xml:space="preserve"> are</w:t>
      </w:r>
    </w:p>
    <w:p w14:paraId="3B3AA9B8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30, 10</w:t>
      </w:r>
    </w:p>
    <w:p w14:paraId="548DD4D4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25, 15</w:t>
      </w:r>
    </w:p>
    <w:p w14:paraId="602AB2D0" w14:textId="24EB713B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20, 20</w:t>
      </w:r>
      <w:r w:rsidR="009070D9">
        <w:rPr>
          <w:sz w:val="24"/>
        </w:rPr>
        <w:tab/>
      </w:r>
      <w:r w:rsidR="009070D9">
        <w:rPr>
          <w:sz w:val="24"/>
        </w:rPr>
        <w:tab/>
      </w:r>
      <w:r w:rsidR="009070D9" w:rsidRPr="00B950E9">
        <w:rPr>
          <w:rFonts w:asciiTheme="majorBidi" w:hAnsiTheme="majorBidi" w:cstheme="majorBidi"/>
        </w:rPr>
        <w:sym w:font="Wingdings" w:char="F077"/>
      </w:r>
    </w:p>
    <w:p w14:paraId="611AC1AF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19, 21</w:t>
      </w:r>
    </w:p>
    <w:p w14:paraId="7719B4B0" w14:textId="22F890EA" w:rsidR="006E65F1" w:rsidRDefault="006E65F1">
      <w:r>
        <w:br w:type="page"/>
      </w:r>
    </w:p>
    <w:p w14:paraId="60CF17C3" w14:textId="425836CF" w:rsidR="00AC4491" w:rsidRDefault="002E4AD3" w:rsidP="006E65F1">
      <w:pPr>
        <w:pStyle w:val="Heading1"/>
      </w:pPr>
      <w:bookmarkStart w:id="14" w:name="_Toc222900147"/>
      <w:r w:rsidRPr="00FC38DA">
        <w:lastRenderedPageBreak/>
        <w:t>Unit 14: Vectors in Space</w:t>
      </w:r>
      <w:bookmarkEnd w:id="14"/>
    </w:p>
    <w:p w14:paraId="0B9B831C" w14:textId="77777777" w:rsidR="006E65F1" w:rsidRDefault="006E65F1" w:rsidP="002E4AD3"/>
    <w:p w14:paraId="48F60DE4" w14:textId="6177658E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</w:t>
      </w:r>
      <w:r w:rsidR="004E315B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triangle law for vector addition is equivalent to the </w:t>
      </w:r>
    </w:p>
    <w:p w14:paraId="227FB474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Commutative law</w:t>
      </w:r>
    </w:p>
    <w:p w14:paraId="183A8AB4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Associative law</w:t>
      </w:r>
    </w:p>
    <w:p w14:paraId="18E7D696" w14:textId="23BD259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Parallelogram law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111FFF01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First law</w:t>
      </w:r>
    </w:p>
    <w:p w14:paraId="138679EB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F462AF1" w14:textId="3C7FDAAB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2</w:t>
      </w:r>
      <w:r w:rsidR="004E315B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position vector of a point </w:t>
      </w:r>
      <m:oMath>
        <m:r>
          <w:rPr>
            <w:rFonts w:ascii="Cambria Math" w:hAnsi="Cambria Math"/>
            <w:sz w:val="24"/>
          </w:rPr>
          <m:t>P(x,y,z)</m:t>
        </m:r>
      </m:oMath>
      <w:r w:rsidRPr="00911B4A">
        <w:rPr>
          <w:sz w:val="24"/>
        </w:rPr>
        <w:t xml:space="preserve"> is denoted by</w:t>
      </w:r>
    </w:p>
    <w:p w14:paraId="41EA6BE4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10"/>
          <w:sz w:val="24"/>
        </w:rPr>
        <w:object w:dxaOrig="400" w:dyaOrig="400" w14:anchorId="4EDB1485">
          <v:shape id="_x0000_i1987" type="#_x0000_t75" style="width:22.05pt;height:22.05pt" o:ole="">
            <v:imagedata r:id="rId1629" o:title=""/>
          </v:shape>
          <o:OLEObject Type="Embed" ProgID="Equation.3" ShapeID="_x0000_i1987" DrawAspect="Content" ObjectID="_1833652608" r:id="rId1630"/>
        </w:object>
      </w:r>
    </w:p>
    <w:p w14:paraId="5939EBE8" w14:textId="0B240485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B) </w:t>
      </w:r>
      <w:r w:rsidRPr="00911B4A">
        <w:rPr>
          <w:position w:val="-10"/>
          <w:sz w:val="24"/>
        </w:rPr>
        <w:object w:dxaOrig="440" w:dyaOrig="400" w14:anchorId="45AF16F2">
          <v:shape id="_x0000_i1988" type="#_x0000_t75" style="width:22.05pt;height:22.05pt" o:ole="">
            <v:imagedata r:id="rId1631" o:title=""/>
          </v:shape>
          <o:OLEObject Type="Embed" ProgID="Equation.3" ShapeID="_x0000_i1988" DrawAspect="Content" ObjectID="_1833652609" r:id="rId1632"/>
        </w:objec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1E1C1A92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C) </w:t>
      </w:r>
      <w:r w:rsidRPr="00911B4A">
        <w:rPr>
          <w:position w:val="-4"/>
          <w:sz w:val="24"/>
        </w:rPr>
        <w:object w:dxaOrig="240" w:dyaOrig="320" w14:anchorId="69101994">
          <v:shape id="_x0000_i1989" type="#_x0000_t75" style="width:14.9pt;height:14.9pt" o:ole="">
            <v:imagedata r:id="rId1633" o:title=""/>
          </v:shape>
          <o:OLEObject Type="Embed" ProgID="Equation.3" ShapeID="_x0000_i1989" DrawAspect="Content" ObjectID="_1833652610" r:id="rId1634"/>
        </w:object>
      </w:r>
    </w:p>
    <w:p w14:paraId="37340D1C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D) </w:t>
      </w:r>
      <w:r w:rsidRPr="00911B4A">
        <w:rPr>
          <w:position w:val="-4"/>
          <w:sz w:val="24"/>
        </w:rPr>
        <w:object w:dxaOrig="400" w:dyaOrig="340" w14:anchorId="29B2308A">
          <v:shape id="_x0000_i1990" type="#_x0000_t75" style="width:22.05pt;height:14.9pt" o:ole="">
            <v:imagedata r:id="rId1635" o:title=""/>
          </v:shape>
          <o:OLEObject Type="Embed" ProgID="Equation.3" ShapeID="_x0000_i1990" DrawAspect="Content" ObjectID="_1833652611" r:id="rId1636"/>
        </w:object>
      </w:r>
    </w:p>
    <w:p w14:paraId="62E7BC3E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40500E06" w14:textId="0FF4A30C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3</w:t>
      </w:r>
      <w:r w:rsidR="004E315B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>If 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>,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>, Cos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are the directions Cosines of a vector then</w:t>
      </w:r>
    </w:p>
    <w:p w14:paraId="5A36C4EF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1</w:t>
      </w:r>
    </w:p>
    <w:p w14:paraId="022DECFB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0</w:t>
      </w:r>
    </w:p>
    <w:p w14:paraId="36E8F8BB" w14:textId="0287F5AB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1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229AE379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0</w:t>
      </w:r>
    </w:p>
    <w:p w14:paraId="2B1552A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5A0D7F3" w14:textId="371FBD6E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4</w:t>
      </w:r>
      <w:r w:rsidR="004E315B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numbers proportional to the direction cosines of a vector are called </w:t>
      </w:r>
    </w:p>
    <w:p w14:paraId="1689729A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Vector numbers</w:t>
      </w:r>
    </w:p>
    <w:p w14:paraId="31FE31F2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Scalar numbers</w:t>
      </w:r>
    </w:p>
    <w:p w14:paraId="7FCEECFF" w14:textId="59990415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Direction numbers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4066FBE8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Rational numbers</w:t>
      </w:r>
    </w:p>
    <w:p w14:paraId="49DAC421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02EDA55" w14:textId="57B2F608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5</w:t>
      </w:r>
      <w:r w:rsidR="004E315B">
        <w:rPr>
          <w:sz w:val="24"/>
        </w:rPr>
        <w:t>)</w:t>
      </w:r>
      <w:r w:rsidRPr="00911B4A">
        <w:rPr>
          <w:sz w:val="24"/>
        </w:rPr>
        <w:t xml:space="preserve"> Two or more vectors are said to be collinear if they are</w:t>
      </w:r>
    </w:p>
    <w:p w14:paraId="307ADCE0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perpendicular to the same line</w:t>
      </w:r>
    </w:p>
    <w:p w14:paraId="747849B9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parallel to the same line</w:t>
      </w:r>
    </w:p>
    <w:p w14:paraId="45B141EE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intersecting the same line</w:t>
      </w:r>
    </w:p>
    <w:p w14:paraId="3C3B2DE3" w14:textId="54B41631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lastRenderedPageBreak/>
        <w:t>not parallel to the same lin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6DE4AC2B" w14:textId="77777777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3F003DA6" w14:textId="07957F48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6</w:t>
      </w:r>
      <w:r w:rsidR="004E315B">
        <w:rPr>
          <w:sz w:val="24"/>
        </w:rPr>
        <w:t>)</w:t>
      </w:r>
      <w:r w:rsidRPr="00911B4A">
        <w:rPr>
          <w:sz w:val="24"/>
        </w:rPr>
        <w:t xml:space="preserve"> Two or more vectors are said to be </w:t>
      </w:r>
      <w:proofErr w:type="gramStart"/>
      <w:r w:rsidRPr="00911B4A">
        <w:rPr>
          <w:sz w:val="24"/>
        </w:rPr>
        <w:t>coplanar</w:t>
      </w:r>
      <w:proofErr w:type="gramEnd"/>
      <w:r w:rsidRPr="00911B4A">
        <w:rPr>
          <w:sz w:val="24"/>
        </w:rPr>
        <w:t xml:space="preserve"> if they</w:t>
      </w:r>
    </w:p>
    <w:p w14:paraId="0749D2AA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are perpendicular to the same plane</w:t>
      </w:r>
    </w:p>
    <w:p w14:paraId="36237091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are not parallel to the same plane</w:t>
      </w:r>
    </w:p>
    <w:p w14:paraId="08A235FB" w14:textId="3BD66B13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lie in the same plan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51FDA6B7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do not lie in the same plane</w:t>
      </w:r>
    </w:p>
    <w:p w14:paraId="0AF18DBB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3E1F9F6F" w14:textId="0D408FA0" w:rsidR="006E65F1" w:rsidRPr="00911B4A" w:rsidRDefault="006E65F1" w:rsidP="00437CF2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>7</w:t>
      </w:r>
      <w:r w:rsidR="004E315B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component of </w:t>
      </w:r>
      <w:r w:rsidRPr="00911B4A">
        <w:rPr>
          <w:position w:val="-10"/>
          <w:sz w:val="24"/>
        </w:rPr>
        <w:object w:dxaOrig="1100" w:dyaOrig="380" w14:anchorId="33FCD595">
          <v:shape id="_x0000_i1991" type="#_x0000_t75" style="width:57.1pt;height:22.05pt" o:ole="">
            <v:imagedata r:id="rId1637" o:title=""/>
          </v:shape>
          <o:OLEObject Type="Embed" ProgID="Equation.3" ShapeID="_x0000_i1991" DrawAspect="Content" ObjectID="_1833652612" r:id="rId1638"/>
        </w:object>
      </w:r>
      <w:r>
        <w:rPr>
          <w:sz w:val="24"/>
        </w:rPr>
        <w:t xml:space="preserve"> in the direction o</w:t>
      </w:r>
      <w:r w:rsidRPr="00911B4A">
        <w:rPr>
          <w:sz w:val="24"/>
        </w:rPr>
        <w:t>f</w:t>
      </w:r>
      <w:r>
        <w:rPr>
          <w:sz w:val="24"/>
        </w:rPr>
        <w:t xml:space="preserve"> </w:t>
      </w:r>
      <w:r w:rsidRPr="00911B4A">
        <w:rPr>
          <w:sz w:val="24"/>
        </w:rPr>
        <w:t>z-axis is</w:t>
      </w:r>
    </w:p>
    <w:p w14:paraId="5E343B0A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3</w:t>
      </w:r>
    </w:p>
    <w:p w14:paraId="14C9E70C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4</w:t>
      </w:r>
    </w:p>
    <w:p w14:paraId="20B166DE" w14:textId="019CD62D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0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50C40C45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7</w:t>
      </w:r>
    </w:p>
    <w:p w14:paraId="7CB0E708" w14:textId="77777777" w:rsidR="006E65F1" w:rsidRPr="00911B4A" w:rsidRDefault="006E65F1" w:rsidP="00DD0AFE">
      <w:pPr>
        <w:pStyle w:val="BodyTextIndent"/>
        <w:ind w:left="0" w:firstLine="0"/>
        <w:jc w:val="left"/>
        <w:rPr>
          <w:sz w:val="24"/>
        </w:rPr>
      </w:pPr>
    </w:p>
    <w:p w14:paraId="62592B3B" w14:textId="35B23F27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8</w:t>
      </w:r>
      <w:r w:rsidR="00832286">
        <w:rPr>
          <w:sz w:val="24"/>
        </w:rPr>
        <w:t>)</w:t>
      </w:r>
      <w:r w:rsidR="00DD0AFE">
        <w:rPr>
          <w:sz w:val="24"/>
        </w:rPr>
        <w:t xml:space="preserve"> T</w:t>
      </w:r>
      <w:r w:rsidRPr="00911B4A">
        <w:rPr>
          <w:sz w:val="24"/>
        </w:rPr>
        <w:t xml:space="preserve">he unit vector in the direction of the vector </w:t>
      </w:r>
      <w:r w:rsidRPr="00911B4A">
        <w:rPr>
          <w:position w:val="-10"/>
          <w:sz w:val="24"/>
        </w:rPr>
        <w:object w:dxaOrig="1219" w:dyaOrig="380" w14:anchorId="059A787E">
          <v:shape id="_x0000_i1992" type="#_x0000_t75" style="width:57.1pt;height:22.05pt" o:ole="">
            <v:imagedata r:id="rId1639" o:title=""/>
          </v:shape>
          <o:OLEObject Type="Embed" ProgID="Equation.3" ShapeID="_x0000_i1992" DrawAspect="Content" ObjectID="_1833652613" r:id="rId1640"/>
        </w:object>
      </w:r>
      <w:r w:rsidRPr="00911B4A">
        <w:rPr>
          <w:sz w:val="24"/>
        </w:rPr>
        <w:t xml:space="preserve"> is</w:t>
      </w:r>
    </w:p>
    <w:p w14:paraId="11DC4EB4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24"/>
          <w:sz w:val="24"/>
        </w:rPr>
        <w:object w:dxaOrig="360" w:dyaOrig="660" w14:anchorId="120D3891">
          <v:shape id="_x0000_i1993" type="#_x0000_t75" style="width:22.05pt;height:29.2pt" o:ole="">
            <v:imagedata r:id="rId1641" o:title=""/>
          </v:shape>
          <o:OLEObject Type="Embed" ProgID="Equation.3" ShapeID="_x0000_i1993" DrawAspect="Content" ObjectID="_1833652614" r:id="rId1642"/>
        </w:object>
      </w:r>
    </w:p>
    <w:p w14:paraId="4BC401D1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B) </w:t>
      </w:r>
      <w:r w:rsidRPr="00911B4A">
        <w:rPr>
          <w:position w:val="-24"/>
          <w:sz w:val="24"/>
        </w:rPr>
        <w:object w:dxaOrig="240" w:dyaOrig="660" w14:anchorId="203FCE65">
          <v:shape id="_x0000_i1994" type="#_x0000_t75" style="width:14.9pt;height:29.2pt" o:ole="">
            <v:imagedata r:id="rId1643" o:title=""/>
          </v:shape>
          <o:OLEObject Type="Embed" ProgID="Equation.3" ShapeID="_x0000_i1994" DrawAspect="Content" ObjectID="_1833652615" r:id="rId1644"/>
        </w:object>
      </w:r>
    </w:p>
    <w:p w14:paraId="39869222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C) </w:t>
      </w:r>
      <w:r w:rsidRPr="00911B4A">
        <w:rPr>
          <w:position w:val="-28"/>
          <w:sz w:val="24"/>
        </w:rPr>
        <w:object w:dxaOrig="400" w:dyaOrig="700" w14:anchorId="4ADDC99D">
          <v:shape id="_x0000_i1995" type="#_x0000_t75" style="width:22.05pt;height:36.3pt" o:ole="">
            <v:imagedata r:id="rId1645" o:title=""/>
          </v:shape>
          <o:OLEObject Type="Embed" ProgID="Equation.3" ShapeID="_x0000_i1995" DrawAspect="Content" ObjectID="_1833652616" r:id="rId1646"/>
        </w:object>
      </w:r>
    </w:p>
    <w:p w14:paraId="7AA0E8B5" w14:textId="1381DEAA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D) </w:t>
      </w:r>
      <w:r w:rsidR="00B67F16">
        <w:rPr>
          <w:sz w:val="24"/>
        </w:rPr>
        <w:t>None of thes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0A0C571A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F3FBB94" w14:textId="122D7C22" w:rsidR="006E65F1" w:rsidRPr="004E315B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9</w:t>
      </w:r>
      <w:r w:rsidR="00832286">
        <w:rPr>
          <w:sz w:val="24"/>
        </w:rPr>
        <w:t>)</w:t>
      </w:r>
      <w:r w:rsidR="00DD0AFE">
        <w:rPr>
          <w:sz w:val="24"/>
        </w:rPr>
        <w:t xml:space="preserve"> </w:t>
      </w:r>
      <w:r w:rsidRPr="004E315B">
        <w:rPr>
          <w:sz w:val="24"/>
        </w:rPr>
        <w:t xml:space="preserve">The vectors </w:t>
      </w:r>
      <w:r w:rsidR="004E315B" w:rsidRPr="004E315B">
        <w:rPr>
          <w:position w:val="-10"/>
          <w:sz w:val="24"/>
        </w:rPr>
        <w:object w:dxaOrig="1460" w:dyaOrig="320" w14:anchorId="3AE34936">
          <v:shape id="_x0000_i1996" type="#_x0000_t75" style="width:73.3pt;height:16.2pt" o:ole="">
            <v:imagedata r:id="rId1647" o:title=""/>
          </v:shape>
          <o:OLEObject Type="Embed" ProgID="Equation.DSMT4" ShapeID="_x0000_i1996" DrawAspect="Content" ObjectID="_1833652617" r:id="rId1648"/>
        </w:object>
      </w:r>
      <w:r w:rsidR="004E315B" w:rsidRPr="004E315B">
        <w:rPr>
          <w:sz w:val="24"/>
        </w:rPr>
        <w:t xml:space="preserve">and </w:t>
      </w:r>
      <w:r w:rsidR="004E315B" w:rsidRPr="004E315B">
        <w:rPr>
          <w:position w:val="-10"/>
          <w:sz w:val="24"/>
        </w:rPr>
        <w:object w:dxaOrig="1600" w:dyaOrig="360" w14:anchorId="329B5ECD">
          <v:shape id="_x0000_i1997" type="#_x0000_t75" style="width:79.8pt;height:18.15pt" o:ole="">
            <v:imagedata r:id="rId1649" o:title=""/>
          </v:shape>
          <o:OLEObject Type="Embed" ProgID="Equation.DSMT4" ShapeID="_x0000_i1997" DrawAspect="Content" ObjectID="_1833652618" r:id="rId1650"/>
        </w:object>
      </w:r>
      <w:r w:rsidRPr="004E315B">
        <w:rPr>
          <w:sz w:val="24"/>
        </w:rPr>
        <w:t xml:space="preserve"> are</w:t>
      </w:r>
    </w:p>
    <w:p w14:paraId="5B0C018B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Perpendicular</w:t>
      </w:r>
    </w:p>
    <w:p w14:paraId="76A41719" w14:textId="6BD9FED5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Parallel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1016FF9D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Not parallel</w:t>
      </w:r>
    </w:p>
    <w:p w14:paraId="5D58E24E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None of these</w:t>
      </w:r>
    </w:p>
    <w:p w14:paraId="7916B342" w14:textId="447FCE3A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3BBA2413" w14:textId="75FFEA55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0</w:t>
      </w:r>
      <w:r w:rsidR="00832286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</w:t>
      </w:r>
      <w:proofErr w:type="gramStart"/>
      <w:r w:rsidRPr="00911B4A">
        <w:rPr>
          <w:sz w:val="24"/>
        </w:rPr>
        <w:t>join</w:t>
      </w:r>
      <w:proofErr w:type="gramEnd"/>
      <w:r w:rsidRPr="00911B4A">
        <w:rPr>
          <w:sz w:val="24"/>
        </w:rPr>
        <w:t xml:space="preserve"> of the mid points of the consecutive sides of any</w:t>
      </w:r>
      <w:r w:rsidR="004E315B">
        <w:rPr>
          <w:sz w:val="24"/>
        </w:rPr>
        <w:t xml:space="preserve"> </w:t>
      </w:r>
      <w:r w:rsidRPr="00911B4A">
        <w:rPr>
          <w:sz w:val="24"/>
        </w:rPr>
        <w:t>quadrilateral is</w:t>
      </w:r>
    </w:p>
    <w:p w14:paraId="6F06C10B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a square</w:t>
      </w:r>
    </w:p>
    <w:p w14:paraId="7128C285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lastRenderedPageBreak/>
        <w:t>a rectangle</w:t>
      </w:r>
    </w:p>
    <w:p w14:paraId="43BB6E83" w14:textId="55FEEB5F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a parallelogram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088B7DB9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none of these</w:t>
      </w:r>
    </w:p>
    <w:p w14:paraId="6A62C56C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411C401" w14:textId="75CDB1BE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1</w:t>
      </w:r>
      <w:r w:rsidR="00832286">
        <w:rPr>
          <w:sz w:val="24"/>
        </w:rPr>
        <w:t>)</w:t>
      </w:r>
      <w:r w:rsidRPr="00911B4A">
        <w:rPr>
          <w:sz w:val="24"/>
        </w:rPr>
        <w:t xml:space="preserve"> If A (1, 2, 3) and B (3, 4, 5) are two points then the mid pint of </w:t>
      </w:r>
      <w:r w:rsidRPr="00911B4A">
        <w:rPr>
          <w:position w:val="-4"/>
          <w:sz w:val="24"/>
        </w:rPr>
        <w:object w:dxaOrig="400" w:dyaOrig="320" w14:anchorId="769B5020">
          <v:shape id="_x0000_i1998" type="#_x0000_t75" style="width:22.05pt;height:14.9pt" o:ole="">
            <v:imagedata r:id="rId1651" o:title=""/>
          </v:shape>
          <o:OLEObject Type="Embed" ProgID="Equation.3" ShapeID="_x0000_i1998" DrawAspect="Content" ObjectID="_1833652619" r:id="rId1652"/>
        </w:object>
      </w:r>
      <w:r w:rsidRPr="00911B4A">
        <w:rPr>
          <w:sz w:val="24"/>
        </w:rPr>
        <w:t xml:space="preserve"> is</w:t>
      </w:r>
    </w:p>
    <w:p w14:paraId="28992405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3, 5)</w:t>
      </w:r>
    </w:p>
    <w:p w14:paraId="16079C80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6, 8)</w:t>
      </w:r>
    </w:p>
    <w:p w14:paraId="3D0B9552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5, 6)</w:t>
      </w:r>
    </w:p>
    <w:p w14:paraId="006C34D3" w14:textId="75200FEC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2, 3, 4)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5233217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E97055C" w14:textId="6F28B165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2</w:t>
      </w:r>
      <w:r w:rsidR="00832286">
        <w:rPr>
          <w:sz w:val="24"/>
        </w:rPr>
        <w:t>)</w:t>
      </w:r>
      <w:r w:rsidRPr="00911B4A">
        <w:rPr>
          <w:sz w:val="24"/>
        </w:rPr>
        <w:t xml:space="preserve"> The direction Cosines of  </w:t>
      </w:r>
      <w:r w:rsidRPr="00911B4A">
        <w:rPr>
          <w:position w:val="-6"/>
          <w:sz w:val="24"/>
        </w:rPr>
        <w:object w:dxaOrig="139" w:dyaOrig="340" w14:anchorId="3F5DCAD2">
          <v:shape id="_x0000_i1999" type="#_x0000_t75" style="width:7.8pt;height:14.9pt" o:ole="">
            <v:imagedata r:id="rId1653" o:title=""/>
          </v:shape>
          <o:OLEObject Type="Embed" ProgID="Equation.3" ShapeID="_x0000_i1999" DrawAspect="Content" ObjectID="_1833652620" r:id="rId1654"/>
        </w:object>
      </w:r>
      <w:r w:rsidRPr="00911B4A">
        <w:rPr>
          <w:sz w:val="24"/>
        </w:rPr>
        <w:t xml:space="preserve"> are</w:t>
      </w:r>
    </w:p>
    <w:p w14:paraId="52B54B6D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0, 0, 1</w:t>
      </w:r>
    </w:p>
    <w:p w14:paraId="101B667F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0, 1, 0</w:t>
      </w:r>
    </w:p>
    <w:p w14:paraId="0637DE12" w14:textId="00360D2E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1, 0, 0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284F1A67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1, 1, 0</w:t>
      </w:r>
    </w:p>
    <w:p w14:paraId="7DB4AE4A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1A3BEAE" w14:textId="072A54C6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3</w:t>
      </w:r>
      <w:r w:rsidR="00832286">
        <w:rPr>
          <w:sz w:val="24"/>
        </w:rPr>
        <w:t>)</w:t>
      </w:r>
      <w:r w:rsidRPr="00911B4A">
        <w:rPr>
          <w:sz w:val="24"/>
        </w:rPr>
        <w:t xml:space="preserve"> The direction cosines of the vector </w:t>
      </w:r>
      <w:r w:rsidRPr="00911B4A">
        <w:rPr>
          <w:position w:val="-10"/>
          <w:sz w:val="24"/>
        </w:rPr>
        <w:object w:dxaOrig="859" w:dyaOrig="380" w14:anchorId="0C3AA30C">
          <v:shape id="_x0000_i2000" type="#_x0000_t75" style="width:42.8pt;height:22.05pt" o:ole="">
            <v:imagedata r:id="rId1655" o:title=""/>
          </v:shape>
          <o:OLEObject Type="Embed" ProgID="Equation.3" ShapeID="_x0000_i2000" DrawAspect="Content" ObjectID="_1833652621" r:id="rId1656"/>
        </w:object>
      </w:r>
      <w:r w:rsidRPr="00911B4A">
        <w:rPr>
          <w:sz w:val="24"/>
        </w:rPr>
        <w:t xml:space="preserve"> are</w:t>
      </w:r>
    </w:p>
    <w:p w14:paraId="31D720AF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sz w:val="24"/>
        </w:rPr>
        <w:t>1, 1, 0</w:t>
      </w:r>
    </w:p>
    <w:p w14:paraId="250D9CA3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160" w:dyaOrig="660" w14:anchorId="408DC526">
          <v:shape id="_x0000_i2001" type="#_x0000_t75" style="width:57.1pt;height:29.2pt" o:ole="">
            <v:imagedata r:id="rId1657" o:title=""/>
          </v:shape>
          <o:OLEObject Type="Embed" ProgID="Equation.3" ShapeID="_x0000_i2001" DrawAspect="Content" ObjectID="_1833652622" r:id="rId1658"/>
        </w:object>
      </w:r>
    </w:p>
    <w:p w14:paraId="163EE27F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140" w:dyaOrig="660" w14:anchorId="19D108B7">
          <v:shape id="_x0000_i2002" type="#_x0000_t75" style="width:57.1pt;height:29.2pt" o:ole="">
            <v:imagedata r:id="rId1659" o:title=""/>
          </v:shape>
          <o:OLEObject Type="Embed" ProgID="Equation.3" ShapeID="_x0000_i2002" DrawAspect="Content" ObjectID="_1833652623" r:id="rId1660"/>
        </w:object>
      </w:r>
    </w:p>
    <w:p w14:paraId="0583EE58" w14:textId="75FD39B0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200" w:dyaOrig="660" w14:anchorId="03481A05">
          <v:shape id="_x0000_i2003" type="#_x0000_t75" style="width:57.1pt;height:29.2pt" o:ole="">
            <v:imagedata r:id="rId1661" o:title=""/>
          </v:shape>
          <o:OLEObject Type="Embed" ProgID="Equation.3" ShapeID="_x0000_i2003" DrawAspect="Content" ObjectID="_1833652624" r:id="rId1662"/>
        </w:objec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16F3AE11" w14:textId="7B1DDB85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4</w:t>
      </w:r>
      <w:r w:rsidR="00832286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Norm of the vector </w:t>
      </w:r>
      <w:r w:rsidR="00832286" w:rsidRPr="00832286">
        <w:rPr>
          <w:position w:val="-10"/>
        </w:rPr>
        <w:object w:dxaOrig="960" w:dyaOrig="340" w14:anchorId="6C6595C1">
          <v:shape id="_x0000_i2004" type="#_x0000_t75" style="width:48pt;height:16.85pt" o:ole="">
            <v:imagedata r:id="rId1663" o:title=""/>
          </v:shape>
          <o:OLEObject Type="Embed" ProgID="Equation.DSMT4" ShapeID="_x0000_i2004" DrawAspect="Content" ObjectID="_1833652625" r:id="rId1664"/>
        </w:object>
      </w:r>
      <w:r w:rsidRPr="00911B4A">
        <w:rPr>
          <w:sz w:val="24"/>
        </w:rPr>
        <w:t xml:space="preserve"> is</w:t>
      </w:r>
    </w:p>
    <w:p w14:paraId="1D697295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715D7EA4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2AD0427B" w14:textId="7CBB66AF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position w:val="-6"/>
          <w:sz w:val="24"/>
        </w:rPr>
        <w:object w:dxaOrig="380" w:dyaOrig="340" w14:anchorId="20575CE4">
          <v:shape id="_x0000_i2005" type="#_x0000_t75" style="width:22.05pt;height:14.9pt" o:ole="">
            <v:imagedata r:id="rId1665" o:title=""/>
          </v:shape>
          <o:OLEObject Type="Embed" ProgID="Equation.3" ShapeID="_x0000_i2005" DrawAspect="Content" ObjectID="_1833652626" r:id="rId1666"/>
        </w:objec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32610EE9" w14:textId="11D76286" w:rsidR="006E65F1" w:rsidRPr="00832286" w:rsidRDefault="006E65F1" w:rsidP="00832286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5085CD7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B2B3ADE" w14:textId="77777777" w:rsidR="00832286" w:rsidRPr="00832286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5</w:t>
      </w:r>
      <w:r w:rsidR="00832286">
        <w:rPr>
          <w:sz w:val="24"/>
        </w:rPr>
        <w:t>)</w:t>
      </w:r>
      <w:r w:rsidRPr="00911B4A">
        <w:rPr>
          <w:sz w:val="24"/>
        </w:rPr>
        <w:t xml:space="preserve"> </w:t>
      </w:r>
      <w:r w:rsidRPr="00832286">
        <w:rPr>
          <w:sz w:val="24"/>
        </w:rPr>
        <w:t xml:space="preserve">If </w:t>
      </w:r>
      <w:r w:rsidR="00832286" w:rsidRPr="00832286">
        <w:rPr>
          <w:position w:val="-10"/>
          <w:sz w:val="24"/>
        </w:rPr>
        <w:object w:dxaOrig="1320" w:dyaOrig="320" w14:anchorId="094205F9">
          <v:shape id="_x0000_i2006" type="#_x0000_t75" style="width:66.15pt;height:16.2pt" o:ole="">
            <v:imagedata r:id="rId1667" o:title=""/>
          </v:shape>
          <o:OLEObject Type="Embed" ProgID="Equation.DSMT4" ShapeID="_x0000_i2006" DrawAspect="Content" ObjectID="_1833652627" r:id="rId1668"/>
        </w:object>
      </w:r>
      <w:r w:rsidR="00832286" w:rsidRPr="00832286">
        <w:rPr>
          <w:sz w:val="24"/>
        </w:rPr>
        <w:t xml:space="preserve"> and </w:t>
      </w:r>
      <w:r w:rsidR="00832286" w:rsidRPr="00832286">
        <w:rPr>
          <w:position w:val="-10"/>
          <w:sz w:val="24"/>
        </w:rPr>
        <w:object w:dxaOrig="1600" w:dyaOrig="360" w14:anchorId="3F0728B5">
          <v:shape id="_x0000_i2007" type="#_x0000_t75" style="width:79.8pt;height:18.15pt" o:ole="">
            <v:imagedata r:id="rId1669" o:title=""/>
          </v:shape>
          <o:OLEObject Type="Embed" ProgID="Equation.DSMT4" ShapeID="_x0000_i2007" DrawAspect="Content" ObjectID="_1833652628" r:id="rId1670"/>
        </w:object>
      </w:r>
      <w:r w:rsidRPr="00832286">
        <w:rPr>
          <w:sz w:val="24"/>
        </w:rPr>
        <w:t xml:space="preserve"> are parallel then the</w:t>
      </w:r>
      <w:r w:rsidR="00832286" w:rsidRPr="00832286">
        <w:rPr>
          <w:sz w:val="24"/>
        </w:rPr>
        <w:t xml:space="preserve"> </w:t>
      </w:r>
    </w:p>
    <w:p w14:paraId="5BE2AB42" w14:textId="49C4BA48" w:rsidR="006E65F1" w:rsidRPr="00832286" w:rsidRDefault="006E65F1" w:rsidP="00DD0AFE">
      <w:pPr>
        <w:pStyle w:val="BodyTextIndent"/>
        <w:jc w:val="left"/>
        <w:rPr>
          <w:sz w:val="24"/>
        </w:rPr>
      </w:pPr>
      <w:r w:rsidRPr="00832286">
        <w:rPr>
          <w:sz w:val="24"/>
        </w:rPr>
        <w:t xml:space="preserve">value of </w:t>
      </w:r>
      <w:r w:rsidRPr="00832286">
        <w:rPr>
          <w:sz w:val="24"/>
        </w:rPr>
        <w:sym w:font="Symbol" w:char="F06C"/>
      </w:r>
      <w:r w:rsidRPr="00832286">
        <w:rPr>
          <w:sz w:val="24"/>
        </w:rPr>
        <w:t xml:space="preserve"> is</w:t>
      </w:r>
    </w:p>
    <w:p w14:paraId="21D0DCBE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lastRenderedPageBreak/>
        <w:t>4</w:t>
      </w:r>
    </w:p>
    <w:p w14:paraId="64B12FBA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8</w:t>
      </w:r>
    </w:p>
    <w:p w14:paraId="7C80D014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12</w:t>
      </w:r>
    </w:p>
    <w:p w14:paraId="74BB837A" w14:textId="1431F258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– 12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646BF243" w14:textId="77777777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1C39D6E0" w14:textId="77777777" w:rsidR="006E65F1" w:rsidRPr="00911B4A" w:rsidRDefault="006E65F1" w:rsidP="006E65F1">
      <w:pPr>
        <w:pStyle w:val="BodyTextIndent"/>
        <w:jc w:val="left"/>
        <w:rPr>
          <w:b/>
          <w:bCs/>
          <w:sz w:val="24"/>
          <w:u w:val="single"/>
        </w:rPr>
      </w:pPr>
      <w:r w:rsidRPr="00911B4A">
        <w:rPr>
          <w:b/>
          <w:bCs/>
          <w:sz w:val="24"/>
          <w:u w:val="single"/>
        </w:rPr>
        <w:t>Products of Vectors</w:t>
      </w:r>
    </w:p>
    <w:p w14:paraId="71F4FD61" w14:textId="77777777" w:rsidR="006E65F1" w:rsidRPr="00911B4A" w:rsidRDefault="006E65F1" w:rsidP="006E65F1">
      <w:pPr>
        <w:pStyle w:val="BodyTextIndent"/>
        <w:ind w:left="0" w:firstLine="0"/>
        <w:jc w:val="left"/>
        <w:rPr>
          <w:b/>
          <w:bCs/>
          <w:sz w:val="24"/>
        </w:rPr>
      </w:pPr>
    </w:p>
    <w:p w14:paraId="22E08A19" w14:textId="3E978AA9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</w:t>
      </w:r>
      <w:r w:rsidR="00832286">
        <w:rPr>
          <w:sz w:val="24"/>
        </w:rPr>
        <w:t>)</w:t>
      </w:r>
      <w:r w:rsidRPr="00911B4A">
        <w:rPr>
          <w:sz w:val="24"/>
        </w:rPr>
        <w:t xml:space="preserve"> If </w:t>
      </w:r>
      <w:r w:rsidRPr="00911B4A">
        <w:rPr>
          <w:position w:val="-6"/>
          <w:sz w:val="24"/>
        </w:rPr>
        <w:object w:dxaOrig="200" w:dyaOrig="340" w14:anchorId="7B536251">
          <v:shape id="_x0000_i2008" type="#_x0000_t75" style="width:7.8pt;height:14.9pt" o:ole="">
            <v:imagedata r:id="rId1671" o:title=""/>
          </v:shape>
          <o:OLEObject Type="Embed" ProgID="Equation.3" ShapeID="_x0000_i2008" DrawAspect="Content" ObjectID="_1833652629" r:id="rId1672"/>
        </w:object>
      </w:r>
      <w:r w:rsidRPr="00911B4A">
        <w:rPr>
          <w:sz w:val="24"/>
        </w:rPr>
        <w:t xml:space="preserve"> is a unit vector then the value of </w:t>
      </w:r>
      <w:r w:rsidRPr="00911B4A">
        <w:rPr>
          <w:position w:val="-6"/>
          <w:sz w:val="24"/>
        </w:rPr>
        <w:object w:dxaOrig="360" w:dyaOrig="340" w14:anchorId="48EFB5FC">
          <v:shape id="_x0000_i2009" type="#_x0000_t75" style="width:22.05pt;height:14.9pt" o:ole="">
            <v:imagedata r:id="rId1673" o:title=""/>
          </v:shape>
          <o:OLEObject Type="Embed" ProgID="Equation.3" ShapeID="_x0000_i2009" DrawAspect="Content" ObjectID="_1833652630" r:id="rId1674"/>
        </w:object>
      </w:r>
      <w:r w:rsidRPr="00911B4A">
        <w:rPr>
          <w:sz w:val="24"/>
        </w:rPr>
        <w:t xml:space="preserve"> is</w:t>
      </w:r>
    </w:p>
    <w:p w14:paraId="1B1E9AEE" w14:textId="7FE39800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sz w:val="24"/>
        </w:rPr>
        <w:t>1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</w:p>
    <w:p w14:paraId="002A58A2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2F25686D">
          <v:shape id="_x0000_i2010" type="#_x0000_t75" style="width:35.7pt;height:22.05pt" o:ole="">
            <v:imagedata r:id="rId1675" o:title=""/>
          </v:shape>
          <o:OLEObject Type="Embed" ProgID="Equation.3" ShapeID="_x0000_i2010" DrawAspect="Content" ObjectID="_1833652631" r:id="rId1676"/>
        </w:object>
      </w:r>
    </w:p>
    <w:p w14:paraId="7396ECDB" w14:textId="145C54F8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4923FC4F">
          <v:shape id="_x0000_i2011" type="#_x0000_t75" style="width:35.7pt;height:22.05pt" o:ole="">
            <v:imagedata r:id="rId1677" o:title=""/>
          </v:shape>
          <o:OLEObject Type="Embed" ProgID="Equation.3" ShapeID="_x0000_i2011" DrawAspect="Content" ObjectID="_1833652632" r:id="rId1678"/>
        </w:object>
      </w:r>
      <w:r w:rsidR="005F7644">
        <w:rPr>
          <w:sz w:val="24"/>
        </w:rPr>
        <w:tab/>
      </w:r>
      <w:r w:rsidR="005F7644">
        <w:rPr>
          <w:sz w:val="24"/>
        </w:rPr>
        <w:tab/>
      </w:r>
      <w:r w:rsidR="005F7644">
        <w:rPr>
          <w:sz w:val="24"/>
        </w:rPr>
        <w:tab/>
      </w:r>
      <w:r w:rsidR="005F7644" w:rsidRPr="00B950E9">
        <w:rPr>
          <w:rFonts w:asciiTheme="majorBidi" w:hAnsiTheme="majorBidi" w:cstheme="majorBidi"/>
        </w:rPr>
        <w:sym w:font="Wingdings" w:char="F077"/>
      </w:r>
    </w:p>
    <w:p w14:paraId="00097BA2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06D8B14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DC869E4" w14:textId="483E0912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2</w:t>
      </w:r>
      <w:r w:rsidR="005F7644">
        <w:rPr>
          <w:sz w:val="24"/>
        </w:rPr>
        <w:t>)</w:t>
      </w:r>
      <w:r w:rsidRPr="00911B4A">
        <w:rPr>
          <w:sz w:val="24"/>
        </w:rPr>
        <w:t xml:space="preserve"> The projection of </w:t>
      </w:r>
      <w:r w:rsidRPr="00911B4A">
        <w:rPr>
          <w:position w:val="-6"/>
          <w:sz w:val="24"/>
        </w:rPr>
        <w:object w:dxaOrig="200" w:dyaOrig="340" w14:anchorId="04932CF5">
          <v:shape id="_x0000_i2012" type="#_x0000_t75" style="width:7.8pt;height:14.9pt" o:ole="">
            <v:imagedata r:id="rId1671" o:title=""/>
          </v:shape>
          <o:OLEObject Type="Embed" ProgID="Equation.3" ShapeID="_x0000_i2012" DrawAspect="Content" ObjectID="_1833652633" r:id="rId1679"/>
        </w:object>
      </w:r>
      <w:r w:rsidRPr="00911B4A">
        <w:rPr>
          <w:sz w:val="24"/>
        </w:rPr>
        <w:t xml:space="preserve"> in the direction of </w:t>
      </w:r>
      <w:r w:rsidRPr="00911B4A">
        <w:rPr>
          <w:position w:val="-6"/>
          <w:sz w:val="24"/>
        </w:rPr>
        <w:object w:dxaOrig="200" w:dyaOrig="340" w14:anchorId="1D3066B5">
          <v:shape id="_x0000_i2013" type="#_x0000_t75" style="width:7.8pt;height:14.9pt" o:ole="">
            <v:imagedata r:id="rId1680" o:title=""/>
          </v:shape>
          <o:OLEObject Type="Embed" ProgID="Equation.3" ShapeID="_x0000_i2013" DrawAspect="Content" ObjectID="_1833652634" r:id="rId1681"/>
        </w:object>
      </w:r>
      <w:r w:rsidRPr="00911B4A">
        <w:rPr>
          <w:sz w:val="24"/>
        </w:rPr>
        <w:t xml:space="preserve"> is</w:t>
      </w:r>
    </w:p>
    <w:p w14:paraId="1C934026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18"/>
          <w:sz w:val="24"/>
        </w:rPr>
        <w:object w:dxaOrig="780" w:dyaOrig="480" w14:anchorId="64E0EDF7">
          <v:shape id="_x0000_i2014" type="#_x0000_t75" style="width:35.7pt;height:22.05pt" o:ole="">
            <v:imagedata r:id="rId1677" o:title=""/>
          </v:shape>
          <o:OLEObject Type="Embed" ProgID="Equation.3" ShapeID="_x0000_i2014" DrawAspect="Content" ObjectID="_1833652635" r:id="rId1682"/>
        </w:object>
      </w:r>
    </w:p>
    <w:p w14:paraId="5810AFFE" w14:textId="77777777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sz w:val="24"/>
        </w:rPr>
        <w:t>ab Cos</w:t>
      </w:r>
      <w:r w:rsidRPr="00911B4A">
        <w:rPr>
          <w:sz w:val="24"/>
        </w:rPr>
        <w:sym w:font="Symbol" w:char="F071"/>
      </w:r>
    </w:p>
    <w:p w14:paraId="133C9A56" w14:textId="77777777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sz w:val="24"/>
        </w:rPr>
        <w:t>ab</w:t>
      </w:r>
    </w:p>
    <w:p w14:paraId="16F9A0C6" w14:textId="1CCF94B2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2416101F">
          <v:shape id="_x0000_i2015" type="#_x0000_t75" style="width:35.7pt;height:22.05pt" o:ole="">
            <v:imagedata r:id="rId1683" o:title=""/>
          </v:shape>
          <o:OLEObject Type="Embed" ProgID="Equation.3" ShapeID="_x0000_i2015" DrawAspect="Content" ObjectID="_1833652636" r:id="rId1684"/>
        </w:objec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01998302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5F65320D" w14:textId="4F54EE7F" w:rsidR="005F7644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3</w:t>
      </w:r>
      <w:r w:rsidR="005F7644">
        <w:rPr>
          <w:sz w:val="24"/>
        </w:rPr>
        <w:t>)</w:t>
      </w:r>
      <w:r w:rsidRPr="00911B4A">
        <w:rPr>
          <w:sz w:val="24"/>
        </w:rPr>
        <w:t xml:space="preserve"> If </w:t>
      </w:r>
      <w:r w:rsidR="005F7644" w:rsidRPr="005F7644">
        <w:rPr>
          <w:position w:val="-10"/>
        </w:rPr>
        <w:object w:dxaOrig="859" w:dyaOrig="300" w14:anchorId="52FBC824">
          <v:shape id="_x0000_i2016" type="#_x0000_t75" style="width:42.8pt;height:14.9pt" o:ole="">
            <v:imagedata r:id="rId1685" o:title=""/>
          </v:shape>
          <o:OLEObject Type="Embed" ProgID="Equation.DSMT4" ShapeID="_x0000_i2016" DrawAspect="Content" ObjectID="_1833652637" r:id="rId1686"/>
        </w:object>
      </w:r>
      <w:r w:rsidRPr="00911B4A">
        <w:rPr>
          <w:sz w:val="24"/>
        </w:rPr>
        <w:t xml:space="preserve"> and </w:t>
      </w:r>
      <w:r w:rsidR="005F7644" w:rsidRPr="005F7644">
        <w:rPr>
          <w:position w:val="-6"/>
        </w:rPr>
        <w:object w:dxaOrig="880" w:dyaOrig="320" w14:anchorId="621F0A60">
          <v:shape id="_x0000_i2017" type="#_x0000_t75" style="width:44.1pt;height:16.2pt" o:ole="">
            <v:imagedata r:id="rId1687" o:title=""/>
          </v:shape>
          <o:OLEObject Type="Embed" ProgID="Equation.DSMT4" ShapeID="_x0000_i2017" DrawAspect="Content" ObjectID="_1833652638" r:id="rId1688"/>
        </w:object>
      </w:r>
      <w:r w:rsidRPr="00911B4A">
        <w:rPr>
          <w:sz w:val="24"/>
        </w:rPr>
        <w:t xml:space="preserve"> are two vectors then inner product of </w:t>
      </w:r>
    </w:p>
    <w:p w14:paraId="2E353849" w14:textId="1C7C1603" w:rsidR="006E65F1" w:rsidRPr="00911B4A" w:rsidRDefault="005F7644" w:rsidP="00DD0AFE">
      <w:pPr>
        <w:pStyle w:val="BodyTextIndent"/>
        <w:jc w:val="left"/>
        <w:rPr>
          <w:sz w:val="24"/>
        </w:rPr>
      </w:pPr>
      <w:r w:rsidRPr="005F7644">
        <w:rPr>
          <w:position w:val="-6"/>
        </w:rPr>
        <w:object w:dxaOrig="220" w:dyaOrig="260" w14:anchorId="5C7BD676">
          <v:shape id="_x0000_i2018" type="#_x0000_t75" style="width:11.05pt;height:12.95pt" o:ole="">
            <v:imagedata r:id="rId1689" o:title=""/>
          </v:shape>
          <o:OLEObject Type="Embed" ProgID="Equation.DSMT4" ShapeID="_x0000_i2018" DrawAspect="Content" ObjectID="_1833652639" r:id="rId1690"/>
        </w:object>
      </w:r>
      <w:r w:rsidR="006E65F1" w:rsidRPr="00911B4A">
        <w:rPr>
          <w:sz w:val="24"/>
        </w:rPr>
        <w:t xml:space="preserve"> and  </w:t>
      </w:r>
      <w:r w:rsidRPr="005F7644">
        <w:rPr>
          <w:position w:val="-6"/>
        </w:rPr>
        <w:object w:dxaOrig="220" w:dyaOrig="320" w14:anchorId="38ACA1D8">
          <v:shape id="_x0000_i2019" type="#_x0000_t75" style="width:11.05pt;height:16.2pt" o:ole="">
            <v:imagedata r:id="rId1691" o:title=""/>
          </v:shape>
          <o:OLEObject Type="Embed" ProgID="Equation.DSMT4" ShapeID="_x0000_i2019" DrawAspect="Content" ObjectID="_1833652640" r:id="rId1692"/>
        </w:object>
      </w:r>
      <w:r w:rsidR="006E65F1" w:rsidRPr="00911B4A">
        <w:rPr>
          <w:sz w:val="24"/>
        </w:rPr>
        <w:t xml:space="preserve"> are</w:t>
      </w:r>
    </w:p>
    <w:p w14:paraId="4ABD0DFA" w14:textId="6B89B1EF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1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51CE1845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– 1</w:t>
      </w:r>
    </w:p>
    <w:p w14:paraId="6A85F0D8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4F7DF2D2" w14:textId="30430C58" w:rsidR="00DD0AFE" w:rsidRPr="005F7644" w:rsidRDefault="006E65F1" w:rsidP="005F7644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07F5F939" w14:textId="1A50EC5A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4</w:t>
      </w:r>
      <w:r w:rsidR="005F7644">
        <w:rPr>
          <w:sz w:val="24"/>
        </w:rPr>
        <w:t>)</w:t>
      </w:r>
      <w:r w:rsidRPr="00911B4A">
        <w:rPr>
          <w:sz w:val="24"/>
        </w:rPr>
        <w:t xml:space="preserve"> The inner product of </w:t>
      </w:r>
      <w:r w:rsidRPr="00911B4A">
        <w:rPr>
          <w:position w:val="-6"/>
          <w:sz w:val="24"/>
        </w:rPr>
        <w:object w:dxaOrig="139" w:dyaOrig="340" w14:anchorId="5CC4650B">
          <v:shape id="_x0000_i2020" type="#_x0000_t75" style="width:7.8pt;height:14.9pt" o:ole="">
            <v:imagedata r:id="rId1693" o:title=""/>
          </v:shape>
          <o:OLEObject Type="Embed" ProgID="Equation.3" ShapeID="_x0000_i2020" DrawAspect="Content" ObjectID="_1833652641" r:id="rId1694"/>
        </w:object>
      </w:r>
      <w:r w:rsidRPr="00911B4A">
        <w:rPr>
          <w:sz w:val="24"/>
        </w:rPr>
        <w:t xml:space="preserve"> and </w:t>
      </w:r>
      <w:r w:rsidRPr="00911B4A">
        <w:rPr>
          <w:position w:val="-10"/>
          <w:sz w:val="24"/>
        </w:rPr>
        <w:object w:dxaOrig="200" w:dyaOrig="380" w14:anchorId="75655193">
          <v:shape id="_x0000_i2021" type="#_x0000_t75" style="width:7.8pt;height:22.05pt" o:ole="">
            <v:imagedata r:id="rId1695" o:title=""/>
          </v:shape>
          <o:OLEObject Type="Embed" ProgID="Equation.3" ShapeID="_x0000_i2021" DrawAspect="Content" ObjectID="_1833652642" r:id="rId1696"/>
        </w:object>
      </w:r>
      <w:r w:rsidRPr="00911B4A">
        <w:rPr>
          <w:sz w:val="24"/>
        </w:rPr>
        <w:t xml:space="preserve"> is</w:t>
      </w:r>
    </w:p>
    <w:p w14:paraId="0266A7DF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3742D746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– 1</w:t>
      </w:r>
    </w:p>
    <w:p w14:paraId="1A497A4A" w14:textId="15A5B198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0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0FE53BE8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6837F0A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517E11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A3E0CE5" w14:textId="77777777" w:rsidR="005F7644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5</w:t>
      </w:r>
      <w:r w:rsidR="005F7644">
        <w:rPr>
          <w:sz w:val="24"/>
        </w:rPr>
        <w:t>)</w:t>
      </w:r>
      <w:r w:rsidRPr="00911B4A">
        <w:rPr>
          <w:sz w:val="24"/>
        </w:rPr>
        <w:t xml:space="preserve"> If </w:t>
      </w:r>
      <w:r w:rsidR="005F7644" w:rsidRPr="005F7644">
        <w:rPr>
          <w:position w:val="-12"/>
        </w:rPr>
        <w:object w:dxaOrig="2000" w:dyaOrig="360" w14:anchorId="1EEC03CD">
          <v:shape id="_x0000_i2022" type="#_x0000_t75" style="width:99.9pt;height:18.15pt" o:ole="">
            <v:imagedata r:id="rId1697" o:title=""/>
          </v:shape>
          <o:OLEObject Type="Embed" ProgID="Equation.DSMT4" ShapeID="_x0000_i2022" DrawAspect="Content" ObjectID="_1833652643" r:id="rId1698"/>
        </w:object>
      </w:r>
      <w:r w:rsidR="005F7644">
        <w:t>,</w:t>
      </w:r>
      <w:r w:rsidRPr="00911B4A">
        <w:rPr>
          <w:sz w:val="24"/>
        </w:rPr>
        <w:t xml:space="preserve"> then the angle between the two vectors</w:t>
      </w:r>
      <w:r w:rsidR="005F7644">
        <w:rPr>
          <w:sz w:val="24"/>
        </w:rPr>
        <w:t xml:space="preserve"> </w:t>
      </w:r>
    </w:p>
    <w:p w14:paraId="08CBA828" w14:textId="28C21F78" w:rsidR="006E65F1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is</w:t>
      </w:r>
    </w:p>
    <w:p w14:paraId="07FECDCB" w14:textId="77777777" w:rsidR="006E65F1" w:rsidRPr="00911B4A" w:rsidRDefault="006E65F1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45</w:t>
      </w:r>
      <w:r w:rsidRPr="00911B4A">
        <w:rPr>
          <w:sz w:val="24"/>
          <w:vertAlign w:val="superscript"/>
        </w:rPr>
        <w:t>o</w:t>
      </w:r>
    </w:p>
    <w:p w14:paraId="55298E41" w14:textId="77777777" w:rsidR="006E65F1" w:rsidRPr="00911B4A" w:rsidRDefault="006E65F1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60</w:t>
      </w:r>
      <w:r w:rsidRPr="00911B4A">
        <w:rPr>
          <w:sz w:val="24"/>
          <w:vertAlign w:val="superscript"/>
        </w:rPr>
        <w:t>o</w:t>
      </w:r>
    </w:p>
    <w:p w14:paraId="2027A418" w14:textId="08DD289E" w:rsidR="00B67F16" w:rsidRPr="00B67F16" w:rsidRDefault="006E65F1" w:rsidP="00B67F16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90</w:t>
      </w:r>
      <w:r w:rsidRPr="00911B4A">
        <w:rPr>
          <w:sz w:val="24"/>
          <w:vertAlign w:val="superscript"/>
        </w:rPr>
        <w:t>o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35103F75" w14:textId="29971F30" w:rsidR="006E65F1" w:rsidRPr="00E873AE" w:rsidRDefault="006E65F1" w:rsidP="00E873AE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180</w:t>
      </w:r>
      <w:r w:rsidRPr="00911B4A">
        <w:rPr>
          <w:sz w:val="24"/>
          <w:vertAlign w:val="superscript"/>
        </w:rPr>
        <w:t>o</w:t>
      </w:r>
    </w:p>
    <w:p w14:paraId="4B5F4438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7814FBDC" w14:textId="77777777" w:rsidR="005F7644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6</w:t>
      </w:r>
      <w:r w:rsidR="005F7644">
        <w:rPr>
          <w:sz w:val="24"/>
        </w:rPr>
        <w:t>)</w:t>
      </w:r>
      <w:r w:rsidRPr="00911B4A">
        <w:rPr>
          <w:sz w:val="24"/>
        </w:rPr>
        <w:t xml:space="preserve"> If the right bisectors of the two sides of a triangle pass through </w:t>
      </w:r>
    </w:p>
    <w:p w14:paraId="3B13E5A7" w14:textId="77777777" w:rsidR="005F7644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the origin</w:t>
      </w:r>
      <w:r w:rsidR="005F7644">
        <w:rPr>
          <w:sz w:val="24"/>
        </w:rPr>
        <w:t>,</w:t>
      </w:r>
      <w:r w:rsidRPr="00911B4A">
        <w:rPr>
          <w:sz w:val="24"/>
        </w:rPr>
        <w:t xml:space="preserve"> then the right bisector of the third side will pass</w:t>
      </w:r>
      <w:r w:rsidR="005F7644">
        <w:rPr>
          <w:sz w:val="24"/>
        </w:rPr>
        <w:t xml:space="preserve"> </w:t>
      </w:r>
    </w:p>
    <w:p w14:paraId="585BC29B" w14:textId="055E00A7" w:rsidR="006E65F1" w:rsidRPr="00911B4A" w:rsidRDefault="006E65F1" w:rsidP="005F7644">
      <w:pPr>
        <w:pStyle w:val="BodyTextIndent"/>
        <w:jc w:val="left"/>
        <w:rPr>
          <w:sz w:val="24"/>
        </w:rPr>
      </w:pPr>
      <w:r w:rsidRPr="00911B4A">
        <w:rPr>
          <w:sz w:val="24"/>
        </w:rPr>
        <w:t>through the point</w:t>
      </w:r>
    </w:p>
    <w:p w14:paraId="5345A347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1)</w:t>
      </w:r>
    </w:p>
    <w:p w14:paraId="3195B502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2)</w:t>
      </w:r>
    </w:p>
    <w:p w14:paraId="574DDBE0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3)</w:t>
      </w:r>
    </w:p>
    <w:p w14:paraId="60F90B85" w14:textId="38B16D5C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0, 0)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4D3BE3C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7B67584" w14:textId="024BB700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7</w:t>
      </w:r>
      <w:r w:rsidR="005F7644">
        <w:rPr>
          <w:sz w:val="24"/>
        </w:rPr>
        <w:t>)</w:t>
      </w:r>
      <w:r w:rsidRPr="00911B4A">
        <w:rPr>
          <w:sz w:val="24"/>
        </w:rPr>
        <w:t xml:space="preserve"> The equation 2x + 3y + 6z = 35 represents</w:t>
      </w:r>
    </w:p>
    <w:p w14:paraId="7DC70CD6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line</w:t>
      </w:r>
    </w:p>
    <w:p w14:paraId="58445D4F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51BC8B5F" w14:textId="2C8C8901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plan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493B9606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parabola</w:t>
      </w:r>
    </w:p>
    <w:p w14:paraId="0DF74E3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AC20C74" w14:textId="7BF7850A" w:rsidR="005F7644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8</w:t>
      </w:r>
      <w:r w:rsidR="005F7644">
        <w:rPr>
          <w:sz w:val="24"/>
        </w:rPr>
        <w:t>)</w:t>
      </w:r>
      <w:r w:rsidRPr="00911B4A">
        <w:rPr>
          <w:sz w:val="24"/>
        </w:rPr>
        <w:t xml:space="preserve"> If </w:t>
      </w:r>
      <w:r w:rsidR="005A4609" w:rsidRPr="005A4609">
        <w:rPr>
          <w:position w:val="-6"/>
        </w:rPr>
        <w:object w:dxaOrig="220" w:dyaOrig="260" w14:anchorId="219A5BDB">
          <v:shape id="_x0000_i2023" type="#_x0000_t75" style="width:11.05pt;height:12.95pt" o:ole="">
            <v:imagedata r:id="rId1699" o:title=""/>
          </v:shape>
          <o:OLEObject Type="Embed" ProgID="Equation.DSMT4" ShapeID="_x0000_i2023" DrawAspect="Content" ObjectID="_1833652644" r:id="rId1700"/>
        </w:object>
      </w:r>
      <w:r w:rsidRPr="00911B4A">
        <w:rPr>
          <w:sz w:val="24"/>
        </w:rPr>
        <w:t xml:space="preserve"> is the position vector of a given point </w:t>
      </w:r>
      <m:oMath>
        <m:r>
          <w:rPr>
            <w:rFonts w:ascii="Cambria Math" w:hAnsi="Cambria Math"/>
            <w:sz w:val="24"/>
          </w:rPr>
          <m:t>(1,2,3)</m:t>
        </m:r>
      </m:oMath>
      <w:r w:rsidRPr="00911B4A">
        <w:rPr>
          <w:sz w:val="24"/>
        </w:rPr>
        <w:t xml:space="preserve"> and </w:t>
      </w:r>
      <w:r w:rsidR="005A4609" w:rsidRPr="005A4609">
        <w:rPr>
          <w:position w:val="-6"/>
        </w:rPr>
        <w:object w:dxaOrig="220" w:dyaOrig="260" w14:anchorId="3528C931">
          <v:shape id="_x0000_i2024" type="#_x0000_t75" style="width:11.05pt;height:12.95pt" o:ole="">
            <v:imagedata r:id="rId1701" o:title=""/>
          </v:shape>
          <o:OLEObject Type="Embed" ProgID="Equation.DSMT4" ShapeID="_x0000_i2024" DrawAspect="Content" ObjectID="_1833652645" r:id="rId1702"/>
        </w:object>
      </w:r>
      <w:r w:rsidRPr="00911B4A">
        <w:rPr>
          <w:sz w:val="24"/>
        </w:rPr>
        <w:t xml:space="preserve"> is </w:t>
      </w:r>
    </w:p>
    <w:p w14:paraId="536C5098" w14:textId="1DB49A92" w:rsidR="005F7644" w:rsidRDefault="006E65F1" w:rsidP="005F7644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the position vector of any point </w:t>
      </w:r>
      <m:oMath>
        <m:r>
          <w:rPr>
            <w:rFonts w:ascii="Cambria Math" w:hAnsi="Cambria Math"/>
            <w:sz w:val="24"/>
          </w:rPr>
          <m:t>(x,y,z)</m:t>
        </m:r>
      </m:oMath>
      <w:r w:rsidRPr="00911B4A">
        <w:rPr>
          <w:sz w:val="24"/>
        </w:rPr>
        <w:t xml:space="preserve"> such that </w:t>
      </w:r>
      <w:r w:rsidR="005A4609" w:rsidRPr="005A4609">
        <w:rPr>
          <w:position w:val="-14"/>
        </w:rPr>
        <w:object w:dxaOrig="1060" w:dyaOrig="400" w14:anchorId="368A2277">
          <v:shape id="_x0000_i2025" type="#_x0000_t75" style="width:53.2pt;height:20.1pt" o:ole="">
            <v:imagedata r:id="rId1703" o:title=""/>
          </v:shape>
          <o:OLEObject Type="Embed" ProgID="Equation.DSMT4" ShapeID="_x0000_i2025" DrawAspect="Content" ObjectID="_1833652646" r:id="rId1704"/>
        </w:object>
      </w:r>
    </w:p>
    <w:p w14:paraId="3FE2482F" w14:textId="3BBE94E5" w:rsidR="006E65F1" w:rsidRPr="00911B4A" w:rsidRDefault="006E65F1" w:rsidP="005F7644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then the locus of </w:t>
      </w:r>
      <w:r w:rsidR="005A4609" w:rsidRPr="005A4609">
        <w:rPr>
          <w:position w:val="-6"/>
        </w:rPr>
        <w:object w:dxaOrig="220" w:dyaOrig="260" w14:anchorId="4CE4404C">
          <v:shape id="_x0000_i2026" type="#_x0000_t75" style="width:11.05pt;height:12.95pt" o:ole="">
            <v:imagedata r:id="rId1701" o:title=""/>
          </v:shape>
          <o:OLEObject Type="Embed" ProgID="Equation.DSMT4" ShapeID="_x0000_i2026" DrawAspect="Content" ObjectID="_1833652647" r:id="rId1705"/>
        </w:object>
      </w:r>
      <w:r w:rsidRPr="00911B4A">
        <w:rPr>
          <w:sz w:val="24"/>
        </w:rPr>
        <w:t xml:space="preserve"> describes</w:t>
      </w:r>
    </w:p>
    <w:p w14:paraId="66F8057E" w14:textId="1962EF68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53F7AB7B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n ellipse</w:t>
      </w:r>
    </w:p>
    <w:p w14:paraId="5F7A7F6C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79774818" w14:textId="792B73E6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spher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7015B63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0387316" w14:textId="14D70A74" w:rsidR="006E65F1" w:rsidRPr="00911B4A" w:rsidRDefault="006E65F1" w:rsidP="005A4609">
      <w:pPr>
        <w:pStyle w:val="BodyTextIndent"/>
        <w:jc w:val="left"/>
        <w:rPr>
          <w:sz w:val="24"/>
        </w:rPr>
      </w:pPr>
      <w:r w:rsidRPr="00911B4A">
        <w:rPr>
          <w:sz w:val="24"/>
        </w:rPr>
        <w:t>9</w:t>
      </w:r>
      <w:r w:rsidR="005A4609">
        <w:rPr>
          <w:sz w:val="24"/>
        </w:rPr>
        <w:t>)</w:t>
      </w:r>
      <w:r w:rsidRPr="00911B4A">
        <w:rPr>
          <w:sz w:val="24"/>
        </w:rPr>
        <w:t xml:space="preserve"> </w:t>
      </w:r>
      <w:r w:rsidR="00DD0AFE">
        <w:rPr>
          <w:sz w:val="24"/>
        </w:rPr>
        <w:t>T</w:t>
      </w:r>
      <w:r w:rsidRPr="00911B4A">
        <w:rPr>
          <w:sz w:val="24"/>
        </w:rPr>
        <w:t xml:space="preserve">he equation </w:t>
      </w:r>
      <m:oMath>
        <m:sSup>
          <m:sSupPr>
            <m:ctrlPr>
              <w:rPr>
                <w:rFonts w:ascii="Cambria Math" w:hAnsi="Cambria Math"/>
                <w:i/>
                <w:sz w:val="24"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y-3</m:t>
                </m: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z-5</m:t>
                </m:r>
              </m:e>
            </m:d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=25</m:t>
        </m:r>
      </m:oMath>
      <w:r w:rsidRPr="00911B4A">
        <w:rPr>
          <w:sz w:val="24"/>
        </w:rPr>
        <w:t xml:space="preserve"> represents</w:t>
      </w:r>
    </w:p>
    <w:p w14:paraId="50A3DF7E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39C1D012" w14:textId="125E2EAA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spher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5B582093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5EE67FAB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lastRenderedPageBreak/>
        <w:t>an ellipse</w:t>
      </w:r>
    </w:p>
    <w:p w14:paraId="4BBC9BE9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D9754BF" w14:textId="619B108E" w:rsidR="005A4609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0</w:t>
      </w:r>
      <w:r w:rsidR="005A4609">
        <w:rPr>
          <w:sz w:val="24"/>
        </w:rPr>
        <w:t>)</w:t>
      </w:r>
      <w:r w:rsidRPr="00911B4A">
        <w:rPr>
          <w:sz w:val="24"/>
        </w:rPr>
        <w:t xml:space="preserve"> The coordinates of the center of the sphere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</w:rPr>
          <m:t>=9</m:t>
        </m:r>
      </m:oMath>
      <w:r w:rsidRPr="00911B4A">
        <w:rPr>
          <w:sz w:val="24"/>
        </w:rPr>
        <w:t xml:space="preserve"> </w:t>
      </w:r>
    </w:p>
    <w:p w14:paraId="1DB61CDA" w14:textId="31AA4EA1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is</w:t>
      </w:r>
    </w:p>
    <w:p w14:paraId="64121990" w14:textId="77777777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)</w:t>
      </w:r>
    </w:p>
    <w:p w14:paraId="256BA685" w14:textId="77777777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3, 3, 0)</w:t>
      </w:r>
    </w:p>
    <w:p w14:paraId="2DE003CD" w14:textId="05732D03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, 0)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03F0F102" w14:textId="64B4A5F6" w:rsidR="006E65F1" w:rsidRPr="00E873AE" w:rsidRDefault="006E65F1" w:rsidP="00E873AE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, 3)</w:t>
      </w:r>
    </w:p>
    <w:p w14:paraId="4D5A85EF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14AAF50" w14:textId="799EB5C2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1</w:t>
      </w:r>
      <w:r w:rsidR="005A4609">
        <w:rPr>
          <w:sz w:val="24"/>
        </w:rPr>
        <w:t>)</w:t>
      </w:r>
      <w:r w:rsidRPr="00911B4A">
        <w:rPr>
          <w:sz w:val="24"/>
        </w:rPr>
        <w:t xml:space="preserve"> If </w:t>
      </w:r>
      <w:r w:rsidRPr="00911B4A">
        <w:rPr>
          <w:position w:val="-6"/>
          <w:sz w:val="24"/>
        </w:rPr>
        <w:object w:dxaOrig="200" w:dyaOrig="340" w14:anchorId="629D8803">
          <v:shape id="_x0000_i2027" type="#_x0000_t75" style="width:7.8pt;height:14.9pt" o:ole="">
            <v:imagedata r:id="rId1671" o:title=""/>
          </v:shape>
          <o:OLEObject Type="Embed" ProgID="Equation.3" ShapeID="_x0000_i2027" DrawAspect="Content" ObjectID="_1833652648" r:id="rId1706"/>
        </w:object>
      </w:r>
      <w:r w:rsidRPr="00911B4A">
        <w:rPr>
          <w:sz w:val="24"/>
        </w:rPr>
        <w:t xml:space="preserve"> is the position vector of a given point </w:t>
      </w:r>
      <m:oMath>
        <m:r>
          <w:rPr>
            <w:rFonts w:ascii="Cambria Math" w:hAnsi="Cambria Math"/>
            <w:sz w:val="24"/>
          </w:rPr>
          <m:t>(1,1,1)</m:t>
        </m:r>
      </m:oMath>
      <w:r w:rsidRPr="00911B4A">
        <w:rPr>
          <w:sz w:val="24"/>
        </w:rPr>
        <w:t xml:space="preserve"> and </w:t>
      </w:r>
      <w:r w:rsidRPr="00911B4A">
        <w:rPr>
          <w:position w:val="-10"/>
          <w:sz w:val="24"/>
        </w:rPr>
        <w:object w:dxaOrig="240" w:dyaOrig="380" w14:anchorId="5077C244">
          <v:shape id="_x0000_i2028" type="#_x0000_t75" style="width:14.9pt;height:22.05pt" o:ole="">
            <v:imagedata r:id="rId1707" o:title=""/>
          </v:shape>
          <o:OLEObject Type="Embed" ProgID="Equation.3" ShapeID="_x0000_i2028" DrawAspect="Content" ObjectID="_1833652649" r:id="rId1708"/>
        </w:object>
      </w:r>
      <w:r w:rsidRPr="00911B4A">
        <w:rPr>
          <w:sz w:val="24"/>
        </w:rPr>
        <w:t xml:space="preserve"> is the position vector of any point </w:t>
      </w:r>
      <m:oMath>
        <m:r>
          <w:rPr>
            <w:rFonts w:ascii="Cambria Math" w:hAnsi="Cambria Math"/>
            <w:sz w:val="24"/>
          </w:rPr>
          <m:t>(x,y,z)</m:t>
        </m:r>
      </m:oMath>
      <w:r w:rsidRPr="00911B4A">
        <w:rPr>
          <w:sz w:val="24"/>
        </w:rPr>
        <w:t xml:space="preserve"> such that </w:t>
      </w:r>
      <w:r w:rsidRPr="00911B4A">
        <w:rPr>
          <w:position w:val="-18"/>
          <w:sz w:val="24"/>
        </w:rPr>
        <w:object w:dxaOrig="1340" w:dyaOrig="480" w14:anchorId="1D64891D">
          <v:shape id="_x0000_i2029" type="#_x0000_t75" style="width:64.2pt;height:22.05pt" o:ole="">
            <v:imagedata r:id="rId1709" o:title=""/>
          </v:shape>
          <o:OLEObject Type="Embed" ProgID="Equation.3" ShapeID="_x0000_i2029" DrawAspect="Content" ObjectID="_1833652650" r:id="rId1710"/>
        </w:object>
      </w:r>
      <w:r w:rsidR="00D747E4">
        <w:rPr>
          <w:sz w:val="24"/>
        </w:rPr>
        <w:t>,</w:t>
      </w:r>
      <w:r w:rsidRPr="00911B4A">
        <w:rPr>
          <w:sz w:val="24"/>
        </w:rPr>
        <w:t xml:space="preserve"> then the locus of </w:t>
      </w:r>
      <w:r w:rsidRPr="00911B4A">
        <w:rPr>
          <w:position w:val="-10"/>
          <w:sz w:val="24"/>
        </w:rPr>
        <w:object w:dxaOrig="240" w:dyaOrig="380" w14:anchorId="34ECF248">
          <v:shape id="_x0000_i2030" type="#_x0000_t75" style="width:14.9pt;height:22.05pt" o:ole="">
            <v:imagedata r:id="rId1707" o:title=""/>
          </v:shape>
          <o:OLEObject Type="Embed" ProgID="Equation.3" ShapeID="_x0000_i2030" DrawAspect="Content" ObjectID="_1833652651" r:id="rId1711"/>
        </w:object>
      </w:r>
      <w:r w:rsidRPr="00911B4A">
        <w:rPr>
          <w:sz w:val="24"/>
        </w:rPr>
        <w:t xml:space="preserve"> describes.</w:t>
      </w:r>
    </w:p>
    <w:p w14:paraId="293439F3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sphere</w:t>
      </w:r>
    </w:p>
    <w:p w14:paraId="539FE75C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387B8FB9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n ellipse</w:t>
      </w:r>
    </w:p>
    <w:p w14:paraId="77457F86" w14:textId="0446BFCC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plane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403A3748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839D810" w14:textId="5F934A94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2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The distance from the origin to the plane </w:t>
      </w:r>
    </w:p>
    <w:p w14:paraId="0E22CB49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7</w:t>
      </w:r>
    </w:p>
    <w:p w14:paraId="67DD7174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3556695A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4F145EFC" w14:textId="17BF26C1" w:rsidR="006E65F1" w:rsidRPr="00911B4A" w:rsidRDefault="00B67F16">
      <w:pPr>
        <w:pStyle w:val="BodyTextIndent"/>
        <w:numPr>
          <w:ilvl w:val="0"/>
          <w:numId w:val="375"/>
        </w:numPr>
        <w:jc w:val="left"/>
        <w:rPr>
          <w:sz w:val="24"/>
        </w:rPr>
      </w:pPr>
      <w:r>
        <w:rPr>
          <w:sz w:val="24"/>
        </w:rPr>
        <w:t>None of these</w:t>
      </w:r>
      <w:r>
        <w:rPr>
          <w:sz w:val="24"/>
        </w:rPr>
        <w:tab/>
      </w:r>
      <w:r>
        <w:rPr>
          <w:sz w:val="24"/>
        </w:rPr>
        <w:tab/>
      </w:r>
      <w:r w:rsidRPr="00B950E9">
        <w:rPr>
          <w:rFonts w:asciiTheme="majorBidi" w:hAnsiTheme="majorBidi" w:cstheme="majorBidi"/>
        </w:rPr>
        <w:sym w:font="Wingdings" w:char="F077"/>
      </w:r>
    </w:p>
    <w:p w14:paraId="5B8CD9B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48F610A" w14:textId="710873C3" w:rsidR="005A4609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3</w:t>
      </w:r>
      <w:r w:rsidR="005A4609">
        <w:rPr>
          <w:sz w:val="24"/>
        </w:rPr>
        <w:t>)</w:t>
      </w:r>
      <w:r w:rsidRPr="00911B4A">
        <w:rPr>
          <w:sz w:val="24"/>
        </w:rPr>
        <w:t xml:space="preserve"> The </w:t>
      </w:r>
      <w:r w:rsidR="00714701">
        <w:rPr>
          <w:sz w:val="24"/>
        </w:rPr>
        <w:t>octant</w:t>
      </w:r>
      <w:r w:rsidRPr="00911B4A">
        <w:rPr>
          <w:sz w:val="24"/>
        </w:rPr>
        <w:t xml:space="preserve"> in which the point coordinates are all positive is</w:t>
      </w:r>
      <w:r w:rsidR="005A4609">
        <w:rPr>
          <w:sz w:val="24"/>
        </w:rPr>
        <w:t xml:space="preserve"> </w:t>
      </w:r>
    </w:p>
    <w:p w14:paraId="376E5006" w14:textId="4E38CFF9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called </w:t>
      </w:r>
    </w:p>
    <w:p w14:paraId="1E00C0F6" w14:textId="6E3E84F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1</w:t>
      </w:r>
      <w:r w:rsidRPr="00911B4A">
        <w:rPr>
          <w:sz w:val="24"/>
          <w:vertAlign w:val="superscript"/>
        </w:rPr>
        <w:t>st</w:t>
      </w:r>
      <w:r w:rsidRPr="00911B4A">
        <w:rPr>
          <w:sz w:val="24"/>
        </w:rPr>
        <w:t xml:space="preserve"> octant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1DF75B7C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2</w:t>
      </w:r>
      <w:proofErr w:type="gramStart"/>
      <w:r w:rsidRPr="00911B4A">
        <w:rPr>
          <w:sz w:val="24"/>
          <w:vertAlign w:val="superscript"/>
        </w:rPr>
        <w:t xml:space="preserve">nd </w:t>
      </w:r>
      <w:r w:rsidRPr="00911B4A">
        <w:rPr>
          <w:sz w:val="24"/>
        </w:rPr>
        <w:t xml:space="preserve"> octant</w:t>
      </w:r>
      <w:proofErr w:type="gramEnd"/>
    </w:p>
    <w:p w14:paraId="357D6DC7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4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27E93AF2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8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9870C9D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E3989B0" w14:textId="2F73ED63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4</w:t>
      </w:r>
      <w:r w:rsidR="00714701">
        <w:rPr>
          <w:sz w:val="24"/>
        </w:rPr>
        <w:t>)</w:t>
      </w:r>
      <w:r w:rsidRPr="00911B4A">
        <w:rPr>
          <w:sz w:val="24"/>
        </w:rPr>
        <w:t xml:space="preserve"> The point </w:t>
      </w:r>
      <m:oMath>
        <m:r>
          <w:rPr>
            <w:rFonts w:ascii="Cambria Math" w:hAnsi="Cambria Math"/>
            <w:sz w:val="24"/>
          </w:rPr>
          <m:t>(3,5,8)</m:t>
        </m:r>
      </m:oMath>
      <w:r w:rsidRPr="00911B4A">
        <w:rPr>
          <w:sz w:val="24"/>
        </w:rPr>
        <w:t xml:space="preserve"> lies in the</w:t>
      </w:r>
    </w:p>
    <w:p w14:paraId="70640345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3</w:t>
      </w:r>
      <w:r w:rsidRPr="00911B4A">
        <w:rPr>
          <w:sz w:val="24"/>
          <w:vertAlign w:val="superscript"/>
        </w:rPr>
        <w:t>rd</w:t>
      </w:r>
      <w:r w:rsidRPr="00911B4A">
        <w:rPr>
          <w:sz w:val="24"/>
        </w:rPr>
        <w:t xml:space="preserve"> octant</w:t>
      </w:r>
    </w:p>
    <w:p w14:paraId="47DE6235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5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96A53B6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lastRenderedPageBreak/>
        <w:t>8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F1A3965" w14:textId="70615C54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1</w:t>
      </w:r>
      <w:r w:rsidRPr="00911B4A">
        <w:rPr>
          <w:sz w:val="24"/>
          <w:vertAlign w:val="superscript"/>
        </w:rPr>
        <w:t>st</w:t>
      </w:r>
      <w:r w:rsidRPr="00911B4A">
        <w:rPr>
          <w:sz w:val="24"/>
        </w:rPr>
        <w:t xml:space="preserve"> octant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6C18AE1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C1A51AF" w14:textId="0D66B939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5</w:t>
      </w:r>
      <w:r w:rsidR="00714701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>The three coordinate’s planes divide all space in</w:t>
      </w:r>
    </w:p>
    <w:p w14:paraId="58BC89EE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3 cells</w:t>
      </w:r>
    </w:p>
    <w:p w14:paraId="540443C1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4 cells</w:t>
      </w:r>
    </w:p>
    <w:p w14:paraId="42A82A37" w14:textId="7B680331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8 cells</w:t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>
        <w:rPr>
          <w:sz w:val="24"/>
        </w:rPr>
        <w:tab/>
      </w:r>
      <w:r w:rsidR="00B67F16" w:rsidRPr="00B950E9">
        <w:rPr>
          <w:rFonts w:asciiTheme="majorBidi" w:hAnsiTheme="majorBidi" w:cstheme="majorBidi"/>
        </w:rPr>
        <w:sym w:font="Wingdings" w:char="F077"/>
      </w:r>
    </w:p>
    <w:p w14:paraId="4868576C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6 cells</w:t>
      </w:r>
    </w:p>
    <w:p w14:paraId="65EEA319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B596490" w14:textId="38DC7369" w:rsidR="00714701" w:rsidRDefault="006E65F1" w:rsidP="00714701">
      <w:pPr>
        <w:pStyle w:val="BodyTextIndent"/>
        <w:jc w:val="left"/>
        <w:rPr>
          <w:sz w:val="24"/>
        </w:rPr>
      </w:pPr>
      <w:r w:rsidRPr="00911B4A">
        <w:rPr>
          <w:sz w:val="24"/>
        </w:rPr>
        <w:t>16</w:t>
      </w:r>
      <w:r w:rsidR="00714701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>If</w:t>
      </w:r>
      <w:r>
        <w:rPr>
          <w:sz w:val="24"/>
        </w:rPr>
        <w:t xml:space="preserve">  </w:t>
      </w:r>
      <w:r w:rsidR="00714701" w:rsidRPr="00714701">
        <w:rPr>
          <w:position w:val="-10"/>
        </w:rPr>
        <w:object w:dxaOrig="2740" w:dyaOrig="360" w14:anchorId="6787A841">
          <v:shape id="_x0000_i2031" type="#_x0000_t75" style="width:136.85pt;height:18.15pt" o:ole="">
            <v:imagedata r:id="rId1712" o:title=""/>
          </v:shape>
          <o:OLEObject Type="Embed" ProgID="Equation.DSMT4" ShapeID="_x0000_i2031" DrawAspect="Content" ObjectID="_1833652652" r:id="rId1713"/>
        </w:object>
      </w:r>
      <w:r w:rsidR="00714701">
        <w:rPr>
          <w:sz w:val="24"/>
        </w:rPr>
        <w:t xml:space="preserve"> </w:t>
      </w:r>
      <w:r>
        <w:rPr>
          <w:sz w:val="24"/>
        </w:rPr>
        <w:t xml:space="preserve">and </w:t>
      </w:r>
      <w:r w:rsidR="00714701" w:rsidRPr="00714701">
        <w:rPr>
          <w:position w:val="-10"/>
        </w:rPr>
        <w:object w:dxaOrig="1340" w:dyaOrig="320" w14:anchorId="3F2D82C9">
          <v:shape id="_x0000_i2032" type="#_x0000_t75" style="width:66.8pt;height:16.2pt" o:ole="">
            <v:imagedata r:id="rId1714" o:title=""/>
          </v:shape>
          <o:OLEObject Type="Embed" ProgID="Equation.DSMT4" ShapeID="_x0000_i2032" DrawAspect="Content" ObjectID="_1833652653" r:id="rId1715"/>
        </w:object>
      </w:r>
      <w:r w:rsidR="00714701">
        <w:rPr>
          <w:sz w:val="24"/>
        </w:rPr>
        <w:t xml:space="preserve"> </w:t>
      </w:r>
      <w:r w:rsidRPr="00911B4A">
        <w:rPr>
          <w:sz w:val="24"/>
        </w:rPr>
        <w:t>are the co</w:t>
      </w:r>
      <w:r w:rsidR="00D747E4">
        <w:rPr>
          <w:sz w:val="24"/>
        </w:rPr>
        <w:t xml:space="preserve"> </w:t>
      </w:r>
    </w:p>
    <w:p w14:paraId="3CEF0637" w14:textId="5EFF1870" w:rsidR="006E65F1" w:rsidRPr="00911B4A" w:rsidRDefault="006E65F1" w:rsidP="00714701">
      <w:pPr>
        <w:pStyle w:val="BodyTextIndent"/>
        <w:jc w:val="left"/>
        <w:rPr>
          <w:sz w:val="24"/>
        </w:rPr>
      </w:pPr>
      <w:r w:rsidRPr="00911B4A">
        <w:rPr>
          <w:sz w:val="24"/>
        </w:rPr>
        <w:t>terminus edges of a parallelepiped then its volume is</w:t>
      </w:r>
    </w:p>
    <w:p w14:paraId="38CE3556" w14:textId="0AF29DAE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0</w:t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 w:rsidRPr="00B950E9">
        <w:rPr>
          <w:rFonts w:asciiTheme="majorBidi" w:hAnsiTheme="majorBidi" w:cstheme="majorBidi"/>
        </w:rPr>
        <w:sym w:font="Wingdings" w:char="F077"/>
      </w:r>
    </w:p>
    <w:p w14:paraId="59E0F769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8</w:t>
      </w:r>
    </w:p>
    <w:p w14:paraId="268068D0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27</w:t>
      </w:r>
    </w:p>
    <w:p w14:paraId="2741BC18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28F757C6" w14:textId="77777777" w:rsidR="006E65F1" w:rsidRPr="00911B4A" w:rsidRDefault="006E65F1" w:rsidP="00DD0AFE">
      <w:pPr>
        <w:pStyle w:val="BodyTextIndent"/>
        <w:ind w:left="0" w:firstLine="0"/>
        <w:jc w:val="left"/>
        <w:rPr>
          <w:sz w:val="24"/>
        </w:rPr>
      </w:pPr>
    </w:p>
    <w:p w14:paraId="152C8EB0" w14:textId="696AB76C" w:rsidR="00714701" w:rsidRDefault="006E65F1" w:rsidP="00714701">
      <w:pPr>
        <w:pStyle w:val="BodyTextIndent"/>
        <w:jc w:val="left"/>
        <w:rPr>
          <w:sz w:val="24"/>
        </w:rPr>
      </w:pPr>
      <w:r w:rsidRPr="00911B4A">
        <w:rPr>
          <w:sz w:val="24"/>
        </w:rPr>
        <w:t>17</w:t>
      </w:r>
      <w:r w:rsidR="00714701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>If</w:t>
      </w:r>
      <w:r w:rsidR="00714701">
        <w:rPr>
          <w:sz w:val="24"/>
        </w:rPr>
        <w:t xml:space="preserve"> </w:t>
      </w:r>
      <w:r w:rsidR="00714701" w:rsidRPr="00714701">
        <w:rPr>
          <w:position w:val="-10"/>
        </w:rPr>
        <w:object w:dxaOrig="1440" w:dyaOrig="320" w14:anchorId="34BE6EDC">
          <v:shape id="_x0000_i2033" type="#_x0000_t75" style="width:1in;height:16.2pt" o:ole="">
            <v:imagedata r:id="rId1716" o:title=""/>
          </v:shape>
          <o:OLEObject Type="Embed" ProgID="Equation.DSMT4" ShapeID="_x0000_i2033" DrawAspect="Content" ObjectID="_1833652654" r:id="rId1717"/>
        </w:object>
      </w:r>
      <w:r w:rsidRPr="00911B4A">
        <w:rPr>
          <w:sz w:val="24"/>
        </w:rPr>
        <w:t xml:space="preserve">, </w:t>
      </w:r>
      <w:r w:rsidR="00714701" w:rsidRPr="00714701">
        <w:rPr>
          <w:position w:val="-10"/>
        </w:rPr>
        <w:object w:dxaOrig="1579" w:dyaOrig="360" w14:anchorId="70C06346">
          <v:shape id="_x0000_i2034" type="#_x0000_t75" style="width:79.15pt;height:18.15pt" o:ole="">
            <v:imagedata r:id="rId1718" o:title=""/>
          </v:shape>
          <o:OLEObject Type="Embed" ProgID="Equation.DSMT4" ShapeID="_x0000_i2034" DrawAspect="Content" ObjectID="_1833652655" r:id="rId1719"/>
        </w:object>
      </w:r>
      <w:r w:rsidRPr="00911B4A">
        <w:rPr>
          <w:sz w:val="24"/>
        </w:rPr>
        <w:t xml:space="preserve"> and </w:t>
      </w:r>
      <w:r w:rsidR="00714701" w:rsidRPr="00714701">
        <w:rPr>
          <w:position w:val="-10"/>
        </w:rPr>
        <w:object w:dxaOrig="1300" w:dyaOrig="320" w14:anchorId="39BBB2A8">
          <v:shape id="_x0000_i2035" type="#_x0000_t75" style="width:64.85pt;height:16.2pt" o:ole="">
            <v:imagedata r:id="rId1720" o:title=""/>
          </v:shape>
          <o:OLEObject Type="Embed" ProgID="Equation.DSMT4" ShapeID="_x0000_i2035" DrawAspect="Content" ObjectID="_1833652656" r:id="rId1721"/>
        </w:object>
      </w:r>
      <w:r w:rsidRPr="00911B4A">
        <w:rPr>
          <w:sz w:val="24"/>
        </w:rPr>
        <w:t xml:space="preserve"> then the </w:t>
      </w:r>
    </w:p>
    <w:p w14:paraId="2133CD84" w14:textId="61CD1F09" w:rsidR="006E65F1" w:rsidRPr="00911B4A" w:rsidRDefault="006E65F1" w:rsidP="0071470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value of </w:t>
      </w:r>
      <w:r w:rsidR="00714701" w:rsidRPr="00714701">
        <w:rPr>
          <w:position w:val="-10"/>
        </w:rPr>
        <w:object w:dxaOrig="700" w:dyaOrig="380" w14:anchorId="6EFFE46C">
          <v:shape id="_x0000_i2036" type="#_x0000_t75" style="width:35.05pt;height:18.8pt" o:ole="">
            <v:imagedata r:id="rId1722" o:title=""/>
          </v:shape>
          <o:OLEObject Type="Embed" ProgID="Equation.DSMT4" ShapeID="_x0000_i2036" DrawAspect="Content" ObjectID="_1833652657" r:id="rId1723"/>
        </w:object>
      </w:r>
      <w:r w:rsidRPr="00911B4A">
        <w:rPr>
          <w:sz w:val="24"/>
        </w:rPr>
        <w:t xml:space="preserve"> is</w:t>
      </w:r>
    </w:p>
    <w:p w14:paraId="5B6016E5" w14:textId="1D8FE5FF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8</w:t>
      </w:r>
    </w:p>
    <w:p w14:paraId="105B3625" w14:textId="77777777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6</w:t>
      </w:r>
    </w:p>
    <w:p w14:paraId="1638F2F3" w14:textId="042AA404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0</w:t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 w:rsidRPr="00B950E9">
        <w:rPr>
          <w:rFonts w:asciiTheme="majorBidi" w:hAnsiTheme="majorBidi" w:cstheme="majorBidi"/>
        </w:rPr>
        <w:sym w:font="Wingdings" w:char="F077"/>
      </w:r>
    </w:p>
    <w:p w14:paraId="15363FCE" w14:textId="427416FE" w:rsidR="006E65F1" w:rsidRPr="001F1849" w:rsidRDefault="006E65F1" w:rsidP="001F1849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4</w:t>
      </w:r>
    </w:p>
    <w:p w14:paraId="08CFB041" w14:textId="77777777" w:rsidR="001F1849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>18</w:t>
      </w:r>
      <w:r w:rsidR="001F1849">
        <w:rPr>
          <w:sz w:val="24"/>
        </w:rPr>
        <w:t>)</w:t>
      </w:r>
      <w:r w:rsidR="00DD0AFE">
        <w:rPr>
          <w:sz w:val="24"/>
        </w:rPr>
        <w:t xml:space="preserve"> </w:t>
      </w:r>
      <w:r w:rsidRPr="00911B4A">
        <w:rPr>
          <w:sz w:val="24"/>
        </w:rPr>
        <w:t xml:space="preserve">If volume of a parallelepiped with </w:t>
      </w:r>
      <w:r w:rsidR="001F1849" w:rsidRPr="001F1849">
        <w:rPr>
          <w:position w:val="-10"/>
        </w:rPr>
        <w:object w:dxaOrig="660" w:dyaOrig="380" w14:anchorId="634C90D0">
          <v:shape id="_x0000_i2037" type="#_x0000_t75" style="width:33.1pt;height:18.8pt" o:ole="">
            <v:imagedata r:id="rId1724" o:title=""/>
          </v:shape>
          <o:OLEObject Type="Embed" ProgID="Equation.DSMT4" ShapeID="_x0000_i2037" DrawAspect="Content" ObjectID="_1833652658" r:id="rId1725"/>
        </w:object>
      </w:r>
      <w:r w:rsidRPr="00911B4A">
        <w:rPr>
          <w:sz w:val="24"/>
        </w:rPr>
        <w:t xml:space="preserve"> as co-terminus </w:t>
      </w:r>
    </w:p>
    <w:p w14:paraId="2A67E50F" w14:textId="170DD5CC" w:rsidR="006E65F1" w:rsidRPr="00911B4A" w:rsidRDefault="006E65F1" w:rsidP="00DD0AFE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edges </w:t>
      </w:r>
      <w:proofErr w:type="gramStart"/>
      <w:r w:rsidRPr="00911B4A">
        <w:rPr>
          <w:sz w:val="24"/>
        </w:rPr>
        <w:t>is</w:t>
      </w:r>
      <w:proofErr w:type="gramEnd"/>
      <w:r w:rsidRPr="00911B4A">
        <w:rPr>
          <w:sz w:val="24"/>
        </w:rPr>
        <w:t xml:space="preserve"> 24 the volume of the tetrahedron with the same edges is </w:t>
      </w:r>
    </w:p>
    <w:p w14:paraId="6ECB389A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48</w:t>
      </w:r>
    </w:p>
    <w:p w14:paraId="05476914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12</w:t>
      </w:r>
    </w:p>
    <w:p w14:paraId="1F96E4EE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6</w:t>
      </w:r>
    </w:p>
    <w:p w14:paraId="7D30D3B1" w14:textId="60B7CACD" w:rsidR="006E65F1" w:rsidRPr="001F1849" w:rsidRDefault="006E65F1" w:rsidP="001F1849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4</w:t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>
        <w:rPr>
          <w:sz w:val="24"/>
        </w:rPr>
        <w:tab/>
      </w:r>
      <w:r w:rsidR="00DD0AFE" w:rsidRPr="00B950E9">
        <w:rPr>
          <w:rFonts w:asciiTheme="majorBidi" w:hAnsiTheme="majorBidi" w:cstheme="majorBidi"/>
        </w:rPr>
        <w:sym w:font="Wingdings" w:char="F077"/>
      </w:r>
    </w:p>
    <w:p w14:paraId="04275442" w14:textId="6DA3AB47" w:rsidR="006E65F1" w:rsidRPr="00DB1397" w:rsidRDefault="001F1849" w:rsidP="001F1849">
      <w:pPr>
        <w:rPr>
          <w:sz w:val="28"/>
          <w:szCs w:val="28"/>
        </w:rPr>
      </w:pPr>
      <w:r w:rsidRPr="00AC4491">
        <w:rPr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492C03BF" wp14:editId="4703B020">
            <wp:simplePos x="0" y="0"/>
            <wp:positionH relativeFrom="column">
              <wp:posOffset>2211070</wp:posOffset>
            </wp:positionH>
            <wp:positionV relativeFrom="paragraph">
              <wp:posOffset>372924</wp:posOffset>
            </wp:positionV>
            <wp:extent cx="1223010" cy="456565"/>
            <wp:effectExtent l="0" t="0" r="0" b="0"/>
            <wp:wrapNone/>
            <wp:docPr id="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26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456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887" w:rsidRPr="00AC4491">
        <w:rPr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8442428" wp14:editId="7A8804AD">
            <wp:simplePos x="0" y="0"/>
            <wp:positionH relativeFrom="column">
              <wp:posOffset>827439</wp:posOffset>
            </wp:positionH>
            <wp:positionV relativeFrom="paragraph">
              <wp:posOffset>387539</wp:posOffset>
            </wp:positionV>
            <wp:extent cx="1073150" cy="443865"/>
            <wp:effectExtent l="0" t="0" r="0" b="0"/>
            <wp:wrapNone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43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E65F1" w:rsidRPr="00DB1397" w:rsidSect="002B1B64">
      <w:footerReference w:type="default" r:id="rId1728"/>
      <w:pgSz w:w="8391" w:h="11906" w:code="11"/>
      <w:pgMar w:top="1152" w:right="1008" w:bottom="720" w:left="1008" w:header="288" w:footer="57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56C85F" w14:textId="77777777" w:rsidR="0048634B" w:rsidRDefault="0048634B">
      <w:r>
        <w:separator/>
      </w:r>
    </w:p>
  </w:endnote>
  <w:endnote w:type="continuationSeparator" w:id="0">
    <w:p w14:paraId="34C1C541" w14:textId="77777777" w:rsidR="0048634B" w:rsidRDefault="004863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703C5" w14:textId="77777777" w:rsidR="00423371" w:rsidRDefault="00423371" w:rsidP="00F0654C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5CA163" w14:textId="77777777" w:rsidR="00584C12" w:rsidRDefault="00584C1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7BA7FC3F" w14:textId="77777777" w:rsidR="00F0654C" w:rsidRDefault="00B91B58" w:rsidP="00B91B58">
    <w:pPr>
      <w:pStyle w:val="Footer"/>
      <w:jc w:val="right"/>
      <w:rPr>
        <w:i/>
        <w:iCs/>
        <w:color w:val="ADADAD"/>
        <w:lang w:val="en-US"/>
      </w:rPr>
    </w:pPr>
    <w:r>
      <w:rPr>
        <w:i/>
        <w:iCs/>
        <w:color w:val="ADADAD"/>
        <w:lang w:val="en-US"/>
      </w:rPr>
      <w:t>Available at MathCity.or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9A7429" w14:textId="77777777" w:rsidR="0048634B" w:rsidRDefault="0048634B">
      <w:r>
        <w:separator/>
      </w:r>
    </w:p>
  </w:footnote>
  <w:footnote w:type="continuationSeparator" w:id="0">
    <w:p w14:paraId="25316B92" w14:textId="77777777" w:rsidR="0048634B" w:rsidRDefault="004863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9866CF" w14:textId="77777777" w:rsidR="00C06024" w:rsidRPr="00423371" w:rsidRDefault="00C06024" w:rsidP="00477CBD">
    <w:pPr>
      <w:pStyle w:val="Header"/>
      <w:ind w:right="360"/>
      <w:rPr>
        <w:i/>
        <w:iCs/>
        <w:sz w:val="22"/>
        <w:szCs w:val="22"/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D10939" w14:textId="77777777" w:rsidR="00477CBD" w:rsidRDefault="00477CBD" w:rsidP="00477CBD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636C4"/>
    <w:multiLevelType w:val="hybridMultilevel"/>
    <w:tmpl w:val="5374DBAA"/>
    <w:lvl w:ilvl="0" w:tplc="07ACD49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09A35BD"/>
    <w:multiLevelType w:val="hybridMultilevel"/>
    <w:tmpl w:val="DFBAA0BA"/>
    <w:lvl w:ilvl="0" w:tplc="D38888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11F41F6"/>
    <w:multiLevelType w:val="hybridMultilevel"/>
    <w:tmpl w:val="C6986A14"/>
    <w:lvl w:ilvl="0" w:tplc="420886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1BF371E"/>
    <w:multiLevelType w:val="hybridMultilevel"/>
    <w:tmpl w:val="9914095E"/>
    <w:lvl w:ilvl="0" w:tplc="15BAF31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1EA2653"/>
    <w:multiLevelType w:val="hybridMultilevel"/>
    <w:tmpl w:val="1A56DB58"/>
    <w:lvl w:ilvl="0" w:tplc="B1103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01FE2126"/>
    <w:multiLevelType w:val="hybridMultilevel"/>
    <w:tmpl w:val="06E4D5AA"/>
    <w:lvl w:ilvl="0" w:tplc="058042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02064FED"/>
    <w:multiLevelType w:val="hybridMultilevel"/>
    <w:tmpl w:val="DB5262FA"/>
    <w:lvl w:ilvl="0" w:tplc="83943C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25E0D0A"/>
    <w:multiLevelType w:val="hybridMultilevel"/>
    <w:tmpl w:val="B008B2C0"/>
    <w:lvl w:ilvl="0" w:tplc="BC78BC4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032B30DA"/>
    <w:multiLevelType w:val="hybridMultilevel"/>
    <w:tmpl w:val="28FEF0B2"/>
    <w:lvl w:ilvl="0" w:tplc="91222E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4125153"/>
    <w:multiLevelType w:val="hybridMultilevel"/>
    <w:tmpl w:val="526EC540"/>
    <w:lvl w:ilvl="0" w:tplc="208E40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049B58C2"/>
    <w:multiLevelType w:val="hybridMultilevel"/>
    <w:tmpl w:val="7354F112"/>
    <w:lvl w:ilvl="0" w:tplc="4D44C3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04CE70DD"/>
    <w:multiLevelType w:val="multilevel"/>
    <w:tmpl w:val="4408682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entative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2" w15:restartNumberingAfterBreak="0">
    <w:nsid w:val="05484239"/>
    <w:multiLevelType w:val="hybridMultilevel"/>
    <w:tmpl w:val="5738546E"/>
    <w:lvl w:ilvl="0" w:tplc="CEDA05B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05DB4755"/>
    <w:multiLevelType w:val="hybridMultilevel"/>
    <w:tmpl w:val="79FAE318"/>
    <w:lvl w:ilvl="0" w:tplc="3A4A94D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066639B5"/>
    <w:multiLevelType w:val="hybridMultilevel"/>
    <w:tmpl w:val="EAB23A18"/>
    <w:lvl w:ilvl="0" w:tplc="49DAAF6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06EC3D39"/>
    <w:multiLevelType w:val="hybridMultilevel"/>
    <w:tmpl w:val="D0EA5168"/>
    <w:lvl w:ilvl="0" w:tplc="3ADA2B6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0703210E"/>
    <w:multiLevelType w:val="hybridMultilevel"/>
    <w:tmpl w:val="4F24A6C2"/>
    <w:lvl w:ilvl="0" w:tplc="579A3F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07CA7DE1"/>
    <w:multiLevelType w:val="hybridMultilevel"/>
    <w:tmpl w:val="B5563298"/>
    <w:lvl w:ilvl="0" w:tplc="6DE0B5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07E934C7"/>
    <w:multiLevelType w:val="hybridMultilevel"/>
    <w:tmpl w:val="A62457B6"/>
    <w:lvl w:ilvl="0" w:tplc="833041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082B14AA"/>
    <w:multiLevelType w:val="hybridMultilevel"/>
    <w:tmpl w:val="16DEBA3E"/>
    <w:lvl w:ilvl="0" w:tplc="A404C73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083345D1"/>
    <w:multiLevelType w:val="hybridMultilevel"/>
    <w:tmpl w:val="C678A5FE"/>
    <w:lvl w:ilvl="0" w:tplc="A47CD16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083869E3"/>
    <w:multiLevelType w:val="hybridMultilevel"/>
    <w:tmpl w:val="7E888CBE"/>
    <w:lvl w:ilvl="0" w:tplc="DACAF3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084E5AA3"/>
    <w:multiLevelType w:val="hybridMultilevel"/>
    <w:tmpl w:val="919CB1FE"/>
    <w:lvl w:ilvl="0" w:tplc="055273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08EC01DF"/>
    <w:multiLevelType w:val="hybridMultilevel"/>
    <w:tmpl w:val="A892947E"/>
    <w:lvl w:ilvl="0" w:tplc="CE1208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08F31176"/>
    <w:multiLevelType w:val="hybridMultilevel"/>
    <w:tmpl w:val="CECC25F0"/>
    <w:lvl w:ilvl="0" w:tplc="40B49F0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09280185"/>
    <w:multiLevelType w:val="hybridMultilevel"/>
    <w:tmpl w:val="32541424"/>
    <w:lvl w:ilvl="0" w:tplc="9EFCD9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096F1DA4"/>
    <w:multiLevelType w:val="hybridMultilevel"/>
    <w:tmpl w:val="44E4485E"/>
    <w:lvl w:ilvl="0" w:tplc="003C73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09925465"/>
    <w:multiLevelType w:val="hybridMultilevel"/>
    <w:tmpl w:val="C3CAAFD2"/>
    <w:lvl w:ilvl="0" w:tplc="0384579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09930E29"/>
    <w:multiLevelType w:val="hybridMultilevel"/>
    <w:tmpl w:val="E12CF4F2"/>
    <w:lvl w:ilvl="0" w:tplc="145A33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09983022"/>
    <w:multiLevelType w:val="hybridMultilevel"/>
    <w:tmpl w:val="E292ABE0"/>
    <w:lvl w:ilvl="0" w:tplc="9B78F8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09A94ADC"/>
    <w:multiLevelType w:val="hybridMultilevel"/>
    <w:tmpl w:val="22B626A0"/>
    <w:lvl w:ilvl="0" w:tplc="ED1280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09B067A7"/>
    <w:multiLevelType w:val="hybridMultilevel"/>
    <w:tmpl w:val="B2F84F4C"/>
    <w:lvl w:ilvl="0" w:tplc="C96A8D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0A0E6149"/>
    <w:multiLevelType w:val="hybridMultilevel"/>
    <w:tmpl w:val="97507BDE"/>
    <w:lvl w:ilvl="0" w:tplc="F032553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0A411775"/>
    <w:multiLevelType w:val="hybridMultilevel"/>
    <w:tmpl w:val="2168F09E"/>
    <w:lvl w:ilvl="0" w:tplc="12300492">
      <w:start w:val="20"/>
      <w:numFmt w:val="decimal"/>
      <w:lvlText w:val="%1)"/>
      <w:lvlJc w:val="left"/>
      <w:pPr>
        <w:tabs>
          <w:tab w:val="num" w:pos="975"/>
        </w:tabs>
        <w:ind w:left="975" w:hanging="615"/>
      </w:pPr>
    </w:lvl>
    <w:lvl w:ilvl="1" w:tplc="74E6F8BE">
      <w:start w:val="1"/>
      <w:numFmt w:val="upperLetter"/>
      <w:lvlText w:val="%2)"/>
      <w:lvlJc w:val="left"/>
      <w:pPr>
        <w:tabs>
          <w:tab w:val="num" w:pos="1620"/>
        </w:tabs>
        <w:ind w:left="1620" w:hanging="54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0A626FF5"/>
    <w:multiLevelType w:val="hybridMultilevel"/>
    <w:tmpl w:val="F9223F46"/>
    <w:lvl w:ilvl="0" w:tplc="4FF84A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0A714199"/>
    <w:multiLevelType w:val="hybridMultilevel"/>
    <w:tmpl w:val="993C0C18"/>
    <w:lvl w:ilvl="0" w:tplc="5EAAFC4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0AF502EC"/>
    <w:multiLevelType w:val="hybridMultilevel"/>
    <w:tmpl w:val="448C08C8"/>
    <w:lvl w:ilvl="0" w:tplc="356E3E3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0B655E21"/>
    <w:multiLevelType w:val="hybridMultilevel"/>
    <w:tmpl w:val="0826F760"/>
    <w:lvl w:ilvl="0" w:tplc="ACE441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0B70016F"/>
    <w:multiLevelType w:val="hybridMultilevel"/>
    <w:tmpl w:val="77B256B0"/>
    <w:lvl w:ilvl="0" w:tplc="129651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0B712CB7"/>
    <w:multiLevelType w:val="hybridMultilevel"/>
    <w:tmpl w:val="25B28BF2"/>
    <w:lvl w:ilvl="0" w:tplc="DC9032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0BD776BD"/>
    <w:multiLevelType w:val="hybridMultilevel"/>
    <w:tmpl w:val="32A2EE60"/>
    <w:lvl w:ilvl="0" w:tplc="A52049F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0BEF0518"/>
    <w:multiLevelType w:val="hybridMultilevel"/>
    <w:tmpl w:val="0646145E"/>
    <w:lvl w:ilvl="0" w:tplc="761EF8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0C320653"/>
    <w:multiLevelType w:val="hybridMultilevel"/>
    <w:tmpl w:val="27C89E34"/>
    <w:lvl w:ilvl="0" w:tplc="9F5026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0C5012D7"/>
    <w:multiLevelType w:val="hybridMultilevel"/>
    <w:tmpl w:val="AC667674"/>
    <w:lvl w:ilvl="0" w:tplc="E05A594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0CE30604"/>
    <w:multiLevelType w:val="hybridMultilevel"/>
    <w:tmpl w:val="E30A8A9A"/>
    <w:lvl w:ilvl="0" w:tplc="448AF52A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0CF67833"/>
    <w:multiLevelType w:val="hybridMultilevel"/>
    <w:tmpl w:val="70167F4A"/>
    <w:lvl w:ilvl="0" w:tplc="D09EED8A">
      <w:start w:val="1"/>
      <w:numFmt w:val="upperLetter"/>
      <w:lvlText w:val="%1)"/>
      <w:lvlJc w:val="left"/>
      <w:pPr>
        <w:tabs>
          <w:tab w:val="num" w:pos="1095"/>
        </w:tabs>
        <w:ind w:left="1095" w:hanging="37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 w15:restartNumberingAfterBreak="0">
    <w:nsid w:val="0D134E9C"/>
    <w:multiLevelType w:val="hybridMultilevel"/>
    <w:tmpl w:val="99D61F12"/>
    <w:lvl w:ilvl="0" w:tplc="ABAC53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0EF5032E"/>
    <w:multiLevelType w:val="hybridMultilevel"/>
    <w:tmpl w:val="2E9C6C76"/>
    <w:lvl w:ilvl="0" w:tplc="1BBC558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 w15:restartNumberingAfterBreak="0">
    <w:nsid w:val="0F0F7684"/>
    <w:multiLevelType w:val="hybridMultilevel"/>
    <w:tmpl w:val="AED48B1C"/>
    <w:lvl w:ilvl="0" w:tplc="7F8226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0F137832"/>
    <w:multiLevelType w:val="hybridMultilevel"/>
    <w:tmpl w:val="2CF62126"/>
    <w:lvl w:ilvl="0" w:tplc="8BC47E7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 w15:restartNumberingAfterBreak="0">
    <w:nsid w:val="0F18467E"/>
    <w:multiLevelType w:val="hybridMultilevel"/>
    <w:tmpl w:val="D140408A"/>
    <w:lvl w:ilvl="0" w:tplc="88BC3A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1" w15:restartNumberingAfterBreak="0">
    <w:nsid w:val="0F281CB2"/>
    <w:multiLevelType w:val="hybridMultilevel"/>
    <w:tmpl w:val="8E0852F2"/>
    <w:lvl w:ilvl="0" w:tplc="794E31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 w15:restartNumberingAfterBreak="0">
    <w:nsid w:val="0F3A5951"/>
    <w:multiLevelType w:val="hybridMultilevel"/>
    <w:tmpl w:val="C552587A"/>
    <w:lvl w:ilvl="0" w:tplc="82F8CB9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" w15:restartNumberingAfterBreak="0">
    <w:nsid w:val="0F794118"/>
    <w:multiLevelType w:val="hybridMultilevel"/>
    <w:tmpl w:val="ABCE6D9A"/>
    <w:lvl w:ilvl="0" w:tplc="A134B29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4" w15:restartNumberingAfterBreak="0">
    <w:nsid w:val="107038F3"/>
    <w:multiLevelType w:val="hybridMultilevel"/>
    <w:tmpl w:val="B5726A5C"/>
    <w:lvl w:ilvl="0" w:tplc="9618AF5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5" w15:restartNumberingAfterBreak="0">
    <w:nsid w:val="10A96444"/>
    <w:multiLevelType w:val="hybridMultilevel"/>
    <w:tmpl w:val="955688AC"/>
    <w:lvl w:ilvl="0" w:tplc="4BAA49D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 w15:restartNumberingAfterBreak="0">
    <w:nsid w:val="10E4202B"/>
    <w:multiLevelType w:val="hybridMultilevel"/>
    <w:tmpl w:val="B9CEC828"/>
    <w:lvl w:ilvl="0" w:tplc="7FC885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7" w15:restartNumberingAfterBreak="0">
    <w:nsid w:val="10F002E3"/>
    <w:multiLevelType w:val="hybridMultilevel"/>
    <w:tmpl w:val="A0461698"/>
    <w:lvl w:ilvl="0" w:tplc="7B644D4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8" w15:restartNumberingAfterBreak="0">
    <w:nsid w:val="10F243B6"/>
    <w:multiLevelType w:val="hybridMultilevel"/>
    <w:tmpl w:val="6EC27A4C"/>
    <w:lvl w:ilvl="0" w:tplc="21A87E7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9" w15:restartNumberingAfterBreak="0">
    <w:nsid w:val="11552EA4"/>
    <w:multiLevelType w:val="hybridMultilevel"/>
    <w:tmpl w:val="B86EDBB8"/>
    <w:lvl w:ilvl="0" w:tplc="8126F6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 w15:restartNumberingAfterBreak="0">
    <w:nsid w:val="12272378"/>
    <w:multiLevelType w:val="hybridMultilevel"/>
    <w:tmpl w:val="68A86D06"/>
    <w:lvl w:ilvl="0" w:tplc="21FC08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 w15:restartNumberingAfterBreak="0">
    <w:nsid w:val="122C548C"/>
    <w:multiLevelType w:val="hybridMultilevel"/>
    <w:tmpl w:val="CF76A130"/>
    <w:lvl w:ilvl="0" w:tplc="06D2EB7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2" w15:restartNumberingAfterBreak="0">
    <w:nsid w:val="133503CB"/>
    <w:multiLevelType w:val="hybridMultilevel"/>
    <w:tmpl w:val="4220185C"/>
    <w:lvl w:ilvl="0" w:tplc="1F78C8F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3" w15:restartNumberingAfterBreak="0">
    <w:nsid w:val="135B3C9C"/>
    <w:multiLevelType w:val="hybridMultilevel"/>
    <w:tmpl w:val="A49EDBDE"/>
    <w:lvl w:ilvl="0" w:tplc="0A221B3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4" w15:restartNumberingAfterBreak="0">
    <w:nsid w:val="13943CD1"/>
    <w:multiLevelType w:val="hybridMultilevel"/>
    <w:tmpl w:val="FE362BA4"/>
    <w:lvl w:ilvl="0" w:tplc="B798C9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5" w15:restartNumberingAfterBreak="0">
    <w:nsid w:val="13A25931"/>
    <w:multiLevelType w:val="hybridMultilevel"/>
    <w:tmpl w:val="5E4A9618"/>
    <w:lvl w:ilvl="0" w:tplc="49523E5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6" w15:restartNumberingAfterBreak="0">
    <w:nsid w:val="13DF0370"/>
    <w:multiLevelType w:val="hybridMultilevel"/>
    <w:tmpl w:val="1CC4E5AA"/>
    <w:lvl w:ilvl="0" w:tplc="9F2CDDA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7" w15:restartNumberingAfterBreak="0">
    <w:nsid w:val="14330FA5"/>
    <w:multiLevelType w:val="hybridMultilevel"/>
    <w:tmpl w:val="EC3A30A6"/>
    <w:lvl w:ilvl="0" w:tplc="DCCE8F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8" w15:restartNumberingAfterBreak="0">
    <w:nsid w:val="14554542"/>
    <w:multiLevelType w:val="hybridMultilevel"/>
    <w:tmpl w:val="F04EA6E6"/>
    <w:lvl w:ilvl="0" w:tplc="03B6CD8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 w15:restartNumberingAfterBreak="0">
    <w:nsid w:val="14E972CB"/>
    <w:multiLevelType w:val="hybridMultilevel"/>
    <w:tmpl w:val="14E01468"/>
    <w:lvl w:ilvl="0" w:tplc="6480E7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0" w15:restartNumberingAfterBreak="0">
    <w:nsid w:val="156505D9"/>
    <w:multiLevelType w:val="hybridMultilevel"/>
    <w:tmpl w:val="859878B8"/>
    <w:lvl w:ilvl="0" w:tplc="641A96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1" w15:restartNumberingAfterBreak="0">
    <w:nsid w:val="160C0FA3"/>
    <w:multiLevelType w:val="hybridMultilevel"/>
    <w:tmpl w:val="F50EBFAE"/>
    <w:lvl w:ilvl="0" w:tplc="E5D019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2" w15:restartNumberingAfterBreak="0">
    <w:nsid w:val="16A74239"/>
    <w:multiLevelType w:val="hybridMultilevel"/>
    <w:tmpl w:val="8968E544"/>
    <w:lvl w:ilvl="0" w:tplc="B6905B2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3" w15:restartNumberingAfterBreak="0">
    <w:nsid w:val="170B3A14"/>
    <w:multiLevelType w:val="hybridMultilevel"/>
    <w:tmpl w:val="570A9DDA"/>
    <w:lvl w:ilvl="0" w:tplc="6D720A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4" w15:restartNumberingAfterBreak="0">
    <w:nsid w:val="17223B54"/>
    <w:multiLevelType w:val="hybridMultilevel"/>
    <w:tmpl w:val="321A6432"/>
    <w:lvl w:ilvl="0" w:tplc="5BC63E2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 w15:restartNumberingAfterBreak="0">
    <w:nsid w:val="1777530E"/>
    <w:multiLevelType w:val="hybridMultilevel"/>
    <w:tmpl w:val="77522062"/>
    <w:lvl w:ilvl="0" w:tplc="ED4C28C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6" w15:restartNumberingAfterBreak="0">
    <w:nsid w:val="17AF4174"/>
    <w:multiLevelType w:val="hybridMultilevel"/>
    <w:tmpl w:val="78A4A12C"/>
    <w:lvl w:ilvl="0" w:tplc="C94AC70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7" w15:restartNumberingAfterBreak="0">
    <w:nsid w:val="17B40206"/>
    <w:multiLevelType w:val="hybridMultilevel"/>
    <w:tmpl w:val="56F6B4D0"/>
    <w:lvl w:ilvl="0" w:tplc="AF6AE9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8" w15:restartNumberingAfterBreak="0">
    <w:nsid w:val="17CD3745"/>
    <w:multiLevelType w:val="hybridMultilevel"/>
    <w:tmpl w:val="6D62C57E"/>
    <w:lvl w:ilvl="0" w:tplc="117640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9" w15:restartNumberingAfterBreak="0">
    <w:nsid w:val="17D45084"/>
    <w:multiLevelType w:val="hybridMultilevel"/>
    <w:tmpl w:val="2530E952"/>
    <w:lvl w:ilvl="0" w:tplc="2F5088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0" w15:restartNumberingAfterBreak="0">
    <w:nsid w:val="18202FD1"/>
    <w:multiLevelType w:val="hybridMultilevel"/>
    <w:tmpl w:val="72EC3564"/>
    <w:lvl w:ilvl="0" w:tplc="C746791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1" w15:restartNumberingAfterBreak="0">
    <w:nsid w:val="19092B21"/>
    <w:multiLevelType w:val="hybridMultilevel"/>
    <w:tmpl w:val="CBC4D604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2" w15:restartNumberingAfterBreak="0">
    <w:nsid w:val="193F4131"/>
    <w:multiLevelType w:val="hybridMultilevel"/>
    <w:tmpl w:val="99B0665A"/>
    <w:lvl w:ilvl="0" w:tplc="3CD070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3" w15:restartNumberingAfterBreak="0">
    <w:nsid w:val="195B007B"/>
    <w:multiLevelType w:val="hybridMultilevel"/>
    <w:tmpl w:val="4196929E"/>
    <w:lvl w:ilvl="0" w:tplc="73E4694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4" w15:restartNumberingAfterBreak="0">
    <w:nsid w:val="19AD2524"/>
    <w:multiLevelType w:val="hybridMultilevel"/>
    <w:tmpl w:val="FDD099F0"/>
    <w:lvl w:ilvl="0" w:tplc="0846DE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5" w15:restartNumberingAfterBreak="0">
    <w:nsid w:val="19B330A7"/>
    <w:multiLevelType w:val="hybridMultilevel"/>
    <w:tmpl w:val="34D432F6"/>
    <w:lvl w:ilvl="0" w:tplc="9AA8B8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6" w15:restartNumberingAfterBreak="0">
    <w:nsid w:val="19E75C83"/>
    <w:multiLevelType w:val="hybridMultilevel"/>
    <w:tmpl w:val="3A009B14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7" w15:restartNumberingAfterBreak="0">
    <w:nsid w:val="1A321444"/>
    <w:multiLevelType w:val="hybridMultilevel"/>
    <w:tmpl w:val="D2083850"/>
    <w:lvl w:ilvl="0" w:tplc="755482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8" w15:restartNumberingAfterBreak="0">
    <w:nsid w:val="1A6266C2"/>
    <w:multiLevelType w:val="hybridMultilevel"/>
    <w:tmpl w:val="8E9EC9DA"/>
    <w:lvl w:ilvl="0" w:tplc="AEA8F6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9" w15:restartNumberingAfterBreak="0">
    <w:nsid w:val="1A915E6E"/>
    <w:multiLevelType w:val="hybridMultilevel"/>
    <w:tmpl w:val="2B8ABF4E"/>
    <w:lvl w:ilvl="0" w:tplc="7B40CAA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0" w15:restartNumberingAfterBreak="0">
    <w:nsid w:val="1B0E0C01"/>
    <w:multiLevelType w:val="hybridMultilevel"/>
    <w:tmpl w:val="613A874C"/>
    <w:lvl w:ilvl="0" w:tplc="87AA1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1" w15:restartNumberingAfterBreak="0">
    <w:nsid w:val="1B2C15CF"/>
    <w:multiLevelType w:val="hybridMultilevel"/>
    <w:tmpl w:val="8CCC0BDE"/>
    <w:lvl w:ilvl="0" w:tplc="14E4D9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2" w15:restartNumberingAfterBreak="0">
    <w:nsid w:val="1B4A1E92"/>
    <w:multiLevelType w:val="hybridMultilevel"/>
    <w:tmpl w:val="10B66ADE"/>
    <w:lvl w:ilvl="0" w:tplc="04F454B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3" w15:restartNumberingAfterBreak="0">
    <w:nsid w:val="1B5F2EE2"/>
    <w:multiLevelType w:val="hybridMultilevel"/>
    <w:tmpl w:val="109C742A"/>
    <w:lvl w:ilvl="0" w:tplc="CED07B5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4" w15:restartNumberingAfterBreak="0">
    <w:nsid w:val="1B7C2D7A"/>
    <w:multiLevelType w:val="hybridMultilevel"/>
    <w:tmpl w:val="8984ED06"/>
    <w:lvl w:ilvl="0" w:tplc="B58089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5" w15:restartNumberingAfterBreak="0">
    <w:nsid w:val="1B7D4E3D"/>
    <w:multiLevelType w:val="hybridMultilevel"/>
    <w:tmpl w:val="43E61D8A"/>
    <w:lvl w:ilvl="0" w:tplc="1048D78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6" w15:restartNumberingAfterBreak="0">
    <w:nsid w:val="1BEA1D68"/>
    <w:multiLevelType w:val="hybridMultilevel"/>
    <w:tmpl w:val="476EC0D2"/>
    <w:lvl w:ilvl="0" w:tplc="F8902F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7" w15:restartNumberingAfterBreak="0">
    <w:nsid w:val="1BFE17BB"/>
    <w:multiLevelType w:val="hybridMultilevel"/>
    <w:tmpl w:val="13A0344E"/>
    <w:lvl w:ilvl="0" w:tplc="7F64BB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8" w15:restartNumberingAfterBreak="0">
    <w:nsid w:val="1D7F3643"/>
    <w:multiLevelType w:val="hybridMultilevel"/>
    <w:tmpl w:val="B8C609D0"/>
    <w:lvl w:ilvl="0" w:tplc="2018BB3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9" w15:restartNumberingAfterBreak="0">
    <w:nsid w:val="1D8D6B1E"/>
    <w:multiLevelType w:val="hybridMultilevel"/>
    <w:tmpl w:val="F40063B0"/>
    <w:lvl w:ilvl="0" w:tplc="DEFE64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0" w15:restartNumberingAfterBreak="0">
    <w:nsid w:val="1D8D6CDA"/>
    <w:multiLevelType w:val="hybridMultilevel"/>
    <w:tmpl w:val="9F14598A"/>
    <w:lvl w:ilvl="0" w:tplc="B7C6DC7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1" w15:restartNumberingAfterBreak="0">
    <w:nsid w:val="1DBA2222"/>
    <w:multiLevelType w:val="hybridMultilevel"/>
    <w:tmpl w:val="7F2C55A0"/>
    <w:lvl w:ilvl="0" w:tplc="4F96A4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2" w15:restartNumberingAfterBreak="0">
    <w:nsid w:val="1DBA32D3"/>
    <w:multiLevelType w:val="hybridMultilevel"/>
    <w:tmpl w:val="1D942C52"/>
    <w:lvl w:ilvl="0" w:tplc="DC08DB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3" w15:restartNumberingAfterBreak="0">
    <w:nsid w:val="1DDA75E8"/>
    <w:multiLevelType w:val="hybridMultilevel"/>
    <w:tmpl w:val="AED22674"/>
    <w:lvl w:ilvl="0" w:tplc="448AD7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4" w15:restartNumberingAfterBreak="0">
    <w:nsid w:val="1DE51D09"/>
    <w:multiLevelType w:val="hybridMultilevel"/>
    <w:tmpl w:val="426CAC92"/>
    <w:lvl w:ilvl="0" w:tplc="C55E32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5" w15:restartNumberingAfterBreak="0">
    <w:nsid w:val="1E2F3670"/>
    <w:multiLevelType w:val="hybridMultilevel"/>
    <w:tmpl w:val="DFECFC04"/>
    <w:lvl w:ilvl="0" w:tplc="9D30C9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6" w15:restartNumberingAfterBreak="0">
    <w:nsid w:val="1EEA3CF6"/>
    <w:multiLevelType w:val="hybridMultilevel"/>
    <w:tmpl w:val="66044760"/>
    <w:lvl w:ilvl="0" w:tplc="2B965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7" w15:restartNumberingAfterBreak="0">
    <w:nsid w:val="1F217780"/>
    <w:multiLevelType w:val="hybridMultilevel"/>
    <w:tmpl w:val="3A704CB8"/>
    <w:lvl w:ilvl="0" w:tplc="CF7EA2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8" w15:restartNumberingAfterBreak="0">
    <w:nsid w:val="1F2A53CC"/>
    <w:multiLevelType w:val="hybridMultilevel"/>
    <w:tmpl w:val="E850EB3E"/>
    <w:lvl w:ilvl="0" w:tplc="98DA48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9" w15:restartNumberingAfterBreak="0">
    <w:nsid w:val="1FC9247D"/>
    <w:multiLevelType w:val="hybridMultilevel"/>
    <w:tmpl w:val="7270B3AA"/>
    <w:lvl w:ilvl="0" w:tplc="B8868CC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0" w15:restartNumberingAfterBreak="0">
    <w:nsid w:val="1FD14C95"/>
    <w:multiLevelType w:val="hybridMultilevel"/>
    <w:tmpl w:val="8D4ACA34"/>
    <w:lvl w:ilvl="0" w:tplc="836C255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1" w15:restartNumberingAfterBreak="0">
    <w:nsid w:val="202A24A5"/>
    <w:multiLevelType w:val="hybridMultilevel"/>
    <w:tmpl w:val="0974FDAE"/>
    <w:lvl w:ilvl="0" w:tplc="9B663F8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2" w15:restartNumberingAfterBreak="0">
    <w:nsid w:val="20797D15"/>
    <w:multiLevelType w:val="hybridMultilevel"/>
    <w:tmpl w:val="EB00249C"/>
    <w:lvl w:ilvl="0" w:tplc="D0C260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3" w15:restartNumberingAfterBreak="0">
    <w:nsid w:val="20E24584"/>
    <w:multiLevelType w:val="hybridMultilevel"/>
    <w:tmpl w:val="33E89514"/>
    <w:lvl w:ilvl="0" w:tplc="57FCC2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4" w15:restartNumberingAfterBreak="0">
    <w:nsid w:val="20FB00FB"/>
    <w:multiLevelType w:val="hybridMultilevel"/>
    <w:tmpl w:val="4C945320"/>
    <w:lvl w:ilvl="0" w:tplc="6F2202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5" w15:restartNumberingAfterBreak="0">
    <w:nsid w:val="213E1000"/>
    <w:multiLevelType w:val="hybridMultilevel"/>
    <w:tmpl w:val="42DEB796"/>
    <w:lvl w:ilvl="0" w:tplc="56345D2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6" w15:restartNumberingAfterBreak="0">
    <w:nsid w:val="21CB1433"/>
    <w:multiLevelType w:val="hybridMultilevel"/>
    <w:tmpl w:val="8D9C13C0"/>
    <w:lvl w:ilvl="0" w:tplc="7CECC5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7" w15:restartNumberingAfterBreak="0">
    <w:nsid w:val="222111A7"/>
    <w:multiLevelType w:val="hybridMultilevel"/>
    <w:tmpl w:val="0C2A0122"/>
    <w:lvl w:ilvl="0" w:tplc="FEF6B92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8" w15:restartNumberingAfterBreak="0">
    <w:nsid w:val="23390318"/>
    <w:multiLevelType w:val="hybridMultilevel"/>
    <w:tmpl w:val="A4A61FEC"/>
    <w:lvl w:ilvl="0" w:tplc="0F6620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9" w15:restartNumberingAfterBreak="0">
    <w:nsid w:val="248B31AE"/>
    <w:multiLevelType w:val="hybridMultilevel"/>
    <w:tmpl w:val="F91C6A06"/>
    <w:lvl w:ilvl="0" w:tplc="D11815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0" w15:restartNumberingAfterBreak="0">
    <w:nsid w:val="25D63E01"/>
    <w:multiLevelType w:val="hybridMultilevel"/>
    <w:tmpl w:val="FF40DF52"/>
    <w:lvl w:ilvl="0" w:tplc="2266FD6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1" w15:restartNumberingAfterBreak="0">
    <w:nsid w:val="260662ED"/>
    <w:multiLevelType w:val="hybridMultilevel"/>
    <w:tmpl w:val="862A9560"/>
    <w:lvl w:ilvl="0" w:tplc="74FEB72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2" w15:restartNumberingAfterBreak="0">
    <w:nsid w:val="262A6132"/>
    <w:multiLevelType w:val="hybridMultilevel"/>
    <w:tmpl w:val="7A3A7338"/>
    <w:lvl w:ilvl="0" w:tplc="806880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3" w15:restartNumberingAfterBreak="0">
    <w:nsid w:val="27DD1094"/>
    <w:multiLevelType w:val="hybridMultilevel"/>
    <w:tmpl w:val="DA48B0AE"/>
    <w:lvl w:ilvl="0" w:tplc="FC6415C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4" w15:restartNumberingAfterBreak="0">
    <w:nsid w:val="27E2450C"/>
    <w:multiLevelType w:val="hybridMultilevel"/>
    <w:tmpl w:val="246C87F4"/>
    <w:lvl w:ilvl="0" w:tplc="7F5EC1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5" w15:restartNumberingAfterBreak="0">
    <w:nsid w:val="2811450D"/>
    <w:multiLevelType w:val="hybridMultilevel"/>
    <w:tmpl w:val="447E11A6"/>
    <w:lvl w:ilvl="0" w:tplc="7BEA61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6" w15:restartNumberingAfterBreak="0">
    <w:nsid w:val="28185A65"/>
    <w:multiLevelType w:val="hybridMultilevel"/>
    <w:tmpl w:val="0D386924"/>
    <w:lvl w:ilvl="0" w:tplc="8E0622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7" w15:restartNumberingAfterBreak="0">
    <w:nsid w:val="2924066B"/>
    <w:multiLevelType w:val="hybridMultilevel"/>
    <w:tmpl w:val="0D5E1096"/>
    <w:lvl w:ilvl="0" w:tplc="E14244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8" w15:restartNumberingAfterBreak="0">
    <w:nsid w:val="29457576"/>
    <w:multiLevelType w:val="hybridMultilevel"/>
    <w:tmpl w:val="84B80F60"/>
    <w:lvl w:ilvl="0" w:tplc="5F965D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9" w15:restartNumberingAfterBreak="0">
    <w:nsid w:val="294918EB"/>
    <w:multiLevelType w:val="hybridMultilevel"/>
    <w:tmpl w:val="290AB050"/>
    <w:lvl w:ilvl="0" w:tplc="1FBCDE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0" w15:restartNumberingAfterBreak="0">
    <w:nsid w:val="2A48510A"/>
    <w:multiLevelType w:val="hybridMultilevel"/>
    <w:tmpl w:val="158CEC16"/>
    <w:lvl w:ilvl="0" w:tplc="7DC2091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1" w15:restartNumberingAfterBreak="0">
    <w:nsid w:val="2A7C1BD1"/>
    <w:multiLevelType w:val="hybridMultilevel"/>
    <w:tmpl w:val="91A0125C"/>
    <w:lvl w:ilvl="0" w:tplc="364C5A46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2" w15:restartNumberingAfterBreak="0">
    <w:nsid w:val="2AA6563E"/>
    <w:multiLevelType w:val="hybridMultilevel"/>
    <w:tmpl w:val="C5FE59DC"/>
    <w:lvl w:ilvl="0" w:tplc="AE9400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3" w15:restartNumberingAfterBreak="0">
    <w:nsid w:val="2AAC3430"/>
    <w:multiLevelType w:val="hybridMultilevel"/>
    <w:tmpl w:val="C7B4F708"/>
    <w:lvl w:ilvl="0" w:tplc="7DA830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4" w15:restartNumberingAfterBreak="0">
    <w:nsid w:val="2AF95CEA"/>
    <w:multiLevelType w:val="hybridMultilevel"/>
    <w:tmpl w:val="2C344540"/>
    <w:lvl w:ilvl="0" w:tplc="EB327CA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5" w15:restartNumberingAfterBreak="0">
    <w:nsid w:val="2BA1067F"/>
    <w:multiLevelType w:val="hybridMultilevel"/>
    <w:tmpl w:val="DF0EA2B8"/>
    <w:lvl w:ilvl="0" w:tplc="2F3465C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6" w15:restartNumberingAfterBreak="0">
    <w:nsid w:val="2BAF0775"/>
    <w:multiLevelType w:val="hybridMultilevel"/>
    <w:tmpl w:val="B62E8374"/>
    <w:lvl w:ilvl="0" w:tplc="797AE0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7" w15:restartNumberingAfterBreak="0">
    <w:nsid w:val="2C0D1D7F"/>
    <w:multiLevelType w:val="hybridMultilevel"/>
    <w:tmpl w:val="E202ECBA"/>
    <w:lvl w:ilvl="0" w:tplc="F45E6D9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8" w15:restartNumberingAfterBreak="0">
    <w:nsid w:val="2C144978"/>
    <w:multiLevelType w:val="hybridMultilevel"/>
    <w:tmpl w:val="618EFF32"/>
    <w:lvl w:ilvl="0" w:tplc="199E2A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9" w15:restartNumberingAfterBreak="0">
    <w:nsid w:val="2C671510"/>
    <w:multiLevelType w:val="hybridMultilevel"/>
    <w:tmpl w:val="F29A98D2"/>
    <w:lvl w:ilvl="0" w:tplc="B14C5A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0" w15:restartNumberingAfterBreak="0">
    <w:nsid w:val="2C8A5369"/>
    <w:multiLevelType w:val="hybridMultilevel"/>
    <w:tmpl w:val="4514A76A"/>
    <w:lvl w:ilvl="0" w:tplc="6D3AE1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1" w15:restartNumberingAfterBreak="0">
    <w:nsid w:val="2CEA50C3"/>
    <w:multiLevelType w:val="hybridMultilevel"/>
    <w:tmpl w:val="C16E4AD4"/>
    <w:lvl w:ilvl="0" w:tplc="1CAAE52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2" w15:restartNumberingAfterBreak="0">
    <w:nsid w:val="2D1B1CAC"/>
    <w:multiLevelType w:val="hybridMultilevel"/>
    <w:tmpl w:val="FA64677E"/>
    <w:lvl w:ilvl="0" w:tplc="A2B238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3" w15:restartNumberingAfterBreak="0">
    <w:nsid w:val="2D5C507E"/>
    <w:multiLevelType w:val="hybridMultilevel"/>
    <w:tmpl w:val="C7C8F0AA"/>
    <w:lvl w:ilvl="0" w:tplc="3522A9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4" w15:restartNumberingAfterBreak="0">
    <w:nsid w:val="2D7A6C18"/>
    <w:multiLevelType w:val="hybridMultilevel"/>
    <w:tmpl w:val="C7D4C01C"/>
    <w:lvl w:ilvl="0" w:tplc="B1BE6B8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5" w15:restartNumberingAfterBreak="0">
    <w:nsid w:val="2DD61488"/>
    <w:multiLevelType w:val="hybridMultilevel"/>
    <w:tmpl w:val="31A29538"/>
    <w:lvl w:ilvl="0" w:tplc="F30CAC7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6" w15:restartNumberingAfterBreak="0">
    <w:nsid w:val="2E047ECD"/>
    <w:multiLevelType w:val="hybridMultilevel"/>
    <w:tmpl w:val="A3E89398"/>
    <w:lvl w:ilvl="0" w:tplc="F1E0B16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7" w15:restartNumberingAfterBreak="0">
    <w:nsid w:val="2E605B8C"/>
    <w:multiLevelType w:val="hybridMultilevel"/>
    <w:tmpl w:val="98CEA5AA"/>
    <w:lvl w:ilvl="0" w:tplc="9C1E9F5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8" w15:restartNumberingAfterBreak="0">
    <w:nsid w:val="2E7167E5"/>
    <w:multiLevelType w:val="hybridMultilevel"/>
    <w:tmpl w:val="EB5A87AE"/>
    <w:lvl w:ilvl="0" w:tplc="D516299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9" w15:restartNumberingAfterBreak="0">
    <w:nsid w:val="2E7B5A14"/>
    <w:multiLevelType w:val="hybridMultilevel"/>
    <w:tmpl w:val="336E85A2"/>
    <w:lvl w:ilvl="0" w:tplc="0F48AA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0" w15:restartNumberingAfterBreak="0">
    <w:nsid w:val="2EAD547F"/>
    <w:multiLevelType w:val="hybridMultilevel"/>
    <w:tmpl w:val="8E6AEE30"/>
    <w:lvl w:ilvl="0" w:tplc="7E16A8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1" w15:restartNumberingAfterBreak="0">
    <w:nsid w:val="2EBA42AC"/>
    <w:multiLevelType w:val="hybridMultilevel"/>
    <w:tmpl w:val="D03AD9D8"/>
    <w:lvl w:ilvl="0" w:tplc="803E42A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2" w15:restartNumberingAfterBreak="0">
    <w:nsid w:val="2EC2013E"/>
    <w:multiLevelType w:val="hybridMultilevel"/>
    <w:tmpl w:val="448C353A"/>
    <w:lvl w:ilvl="0" w:tplc="632E688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3" w15:restartNumberingAfterBreak="0">
    <w:nsid w:val="2EEA07AD"/>
    <w:multiLevelType w:val="hybridMultilevel"/>
    <w:tmpl w:val="E0F6D12C"/>
    <w:lvl w:ilvl="0" w:tplc="FC4C724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4" w15:restartNumberingAfterBreak="0">
    <w:nsid w:val="30421B73"/>
    <w:multiLevelType w:val="hybridMultilevel"/>
    <w:tmpl w:val="761C7D86"/>
    <w:lvl w:ilvl="0" w:tplc="38D8452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5" w15:restartNumberingAfterBreak="0">
    <w:nsid w:val="30B00D74"/>
    <w:multiLevelType w:val="hybridMultilevel"/>
    <w:tmpl w:val="EB1E9DCC"/>
    <w:lvl w:ilvl="0" w:tplc="001EF8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6" w15:restartNumberingAfterBreak="0">
    <w:nsid w:val="30E1610A"/>
    <w:multiLevelType w:val="hybridMultilevel"/>
    <w:tmpl w:val="A0B25E0A"/>
    <w:lvl w:ilvl="0" w:tplc="778224D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7" w15:restartNumberingAfterBreak="0">
    <w:nsid w:val="31387991"/>
    <w:multiLevelType w:val="hybridMultilevel"/>
    <w:tmpl w:val="5DAE4E4E"/>
    <w:lvl w:ilvl="0" w:tplc="0904360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8" w15:restartNumberingAfterBreak="0">
    <w:nsid w:val="31680FFA"/>
    <w:multiLevelType w:val="hybridMultilevel"/>
    <w:tmpl w:val="BDAA9C56"/>
    <w:lvl w:ilvl="0" w:tplc="2E561D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9" w15:restartNumberingAfterBreak="0">
    <w:nsid w:val="31900FD4"/>
    <w:multiLevelType w:val="hybridMultilevel"/>
    <w:tmpl w:val="CD4EC79A"/>
    <w:lvl w:ilvl="0" w:tplc="95CC335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0" w15:restartNumberingAfterBreak="0">
    <w:nsid w:val="319B3DE6"/>
    <w:multiLevelType w:val="hybridMultilevel"/>
    <w:tmpl w:val="038C65F6"/>
    <w:lvl w:ilvl="0" w:tplc="D8640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1" w15:restartNumberingAfterBreak="0">
    <w:nsid w:val="322C126B"/>
    <w:multiLevelType w:val="hybridMultilevel"/>
    <w:tmpl w:val="4490DB04"/>
    <w:lvl w:ilvl="0" w:tplc="19B48D6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2" w15:restartNumberingAfterBreak="0">
    <w:nsid w:val="324F46DA"/>
    <w:multiLevelType w:val="hybridMultilevel"/>
    <w:tmpl w:val="C2861CC6"/>
    <w:lvl w:ilvl="0" w:tplc="2116B6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3" w15:restartNumberingAfterBreak="0">
    <w:nsid w:val="32C31B05"/>
    <w:multiLevelType w:val="hybridMultilevel"/>
    <w:tmpl w:val="F47AAB5A"/>
    <w:lvl w:ilvl="0" w:tplc="86C49B7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4" w15:restartNumberingAfterBreak="0">
    <w:nsid w:val="3321360F"/>
    <w:multiLevelType w:val="hybridMultilevel"/>
    <w:tmpl w:val="674E724C"/>
    <w:lvl w:ilvl="0" w:tplc="165C09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5" w15:restartNumberingAfterBreak="0">
    <w:nsid w:val="337852CE"/>
    <w:multiLevelType w:val="hybridMultilevel"/>
    <w:tmpl w:val="6B98054E"/>
    <w:lvl w:ilvl="0" w:tplc="8340A7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6" w15:restartNumberingAfterBreak="0">
    <w:nsid w:val="33E63844"/>
    <w:multiLevelType w:val="hybridMultilevel"/>
    <w:tmpl w:val="E990FD8E"/>
    <w:lvl w:ilvl="0" w:tplc="FD9601D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7" w15:restartNumberingAfterBreak="0">
    <w:nsid w:val="34C47158"/>
    <w:multiLevelType w:val="hybridMultilevel"/>
    <w:tmpl w:val="20D04620"/>
    <w:lvl w:ilvl="0" w:tplc="D340BDA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8" w15:restartNumberingAfterBreak="0">
    <w:nsid w:val="34D21267"/>
    <w:multiLevelType w:val="hybridMultilevel"/>
    <w:tmpl w:val="5C4E8AB8"/>
    <w:lvl w:ilvl="0" w:tplc="ED58DA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9" w15:restartNumberingAfterBreak="0">
    <w:nsid w:val="350A7D78"/>
    <w:multiLevelType w:val="hybridMultilevel"/>
    <w:tmpl w:val="A0EC1ADC"/>
    <w:lvl w:ilvl="0" w:tplc="191C8D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0" w15:restartNumberingAfterBreak="0">
    <w:nsid w:val="35577C97"/>
    <w:multiLevelType w:val="hybridMultilevel"/>
    <w:tmpl w:val="40A0CC26"/>
    <w:lvl w:ilvl="0" w:tplc="A552D4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1" w15:restartNumberingAfterBreak="0">
    <w:nsid w:val="35A652F2"/>
    <w:multiLevelType w:val="hybridMultilevel"/>
    <w:tmpl w:val="E2625A2A"/>
    <w:lvl w:ilvl="0" w:tplc="BC00F0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2" w15:restartNumberingAfterBreak="0">
    <w:nsid w:val="35CC0C41"/>
    <w:multiLevelType w:val="hybridMultilevel"/>
    <w:tmpl w:val="36A0F524"/>
    <w:lvl w:ilvl="0" w:tplc="CCA699D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3" w15:restartNumberingAfterBreak="0">
    <w:nsid w:val="36371980"/>
    <w:multiLevelType w:val="hybridMultilevel"/>
    <w:tmpl w:val="7500077E"/>
    <w:lvl w:ilvl="0" w:tplc="8CE497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4" w15:restartNumberingAfterBreak="0">
    <w:nsid w:val="36BF7CF3"/>
    <w:multiLevelType w:val="hybridMultilevel"/>
    <w:tmpl w:val="31D04F7A"/>
    <w:lvl w:ilvl="0" w:tplc="DC72887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5" w15:restartNumberingAfterBreak="0">
    <w:nsid w:val="37D05DF9"/>
    <w:multiLevelType w:val="hybridMultilevel"/>
    <w:tmpl w:val="3EC4732C"/>
    <w:lvl w:ilvl="0" w:tplc="4E14DB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6" w15:restartNumberingAfterBreak="0">
    <w:nsid w:val="3826426F"/>
    <w:multiLevelType w:val="hybridMultilevel"/>
    <w:tmpl w:val="96F011BA"/>
    <w:lvl w:ilvl="0" w:tplc="3F8AF08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7" w15:restartNumberingAfterBreak="0">
    <w:nsid w:val="3874730B"/>
    <w:multiLevelType w:val="hybridMultilevel"/>
    <w:tmpl w:val="C4407F8C"/>
    <w:lvl w:ilvl="0" w:tplc="3ACE7D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8" w15:restartNumberingAfterBreak="0">
    <w:nsid w:val="388764EC"/>
    <w:multiLevelType w:val="hybridMultilevel"/>
    <w:tmpl w:val="C11E55A2"/>
    <w:lvl w:ilvl="0" w:tplc="53904CB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9" w15:restartNumberingAfterBreak="0">
    <w:nsid w:val="38A26DF8"/>
    <w:multiLevelType w:val="hybridMultilevel"/>
    <w:tmpl w:val="AC40BBF8"/>
    <w:lvl w:ilvl="0" w:tplc="E0C0AA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0" w15:restartNumberingAfterBreak="0">
    <w:nsid w:val="38BF3E64"/>
    <w:multiLevelType w:val="hybridMultilevel"/>
    <w:tmpl w:val="34305CD2"/>
    <w:lvl w:ilvl="0" w:tplc="8C5C1F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1" w15:restartNumberingAfterBreak="0">
    <w:nsid w:val="3916485C"/>
    <w:multiLevelType w:val="hybridMultilevel"/>
    <w:tmpl w:val="F1583C4A"/>
    <w:lvl w:ilvl="0" w:tplc="1A3847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2" w15:restartNumberingAfterBreak="0">
    <w:nsid w:val="396C14AD"/>
    <w:multiLevelType w:val="hybridMultilevel"/>
    <w:tmpl w:val="33FA4C4C"/>
    <w:lvl w:ilvl="0" w:tplc="40A443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0382B60">
      <w:start w:val="15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3" w15:restartNumberingAfterBreak="0">
    <w:nsid w:val="397B674D"/>
    <w:multiLevelType w:val="hybridMultilevel"/>
    <w:tmpl w:val="7B5021BA"/>
    <w:lvl w:ilvl="0" w:tplc="8A962A12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4" w15:restartNumberingAfterBreak="0">
    <w:nsid w:val="39AB1F67"/>
    <w:multiLevelType w:val="hybridMultilevel"/>
    <w:tmpl w:val="7ED42810"/>
    <w:lvl w:ilvl="0" w:tplc="FABA64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5" w15:restartNumberingAfterBreak="0">
    <w:nsid w:val="39B22059"/>
    <w:multiLevelType w:val="hybridMultilevel"/>
    <w:tmpl w:val="A7D8956C"/>
    <w:lvl w:ilvl="0" w:tplc="DE3053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6" w15:restartNumberingAfterBreak="0">
    <w:nsid w:val="3A88414A"/>
    <w:multiLevelType w:val="hybridMultilevel"/>
    <w:tmpl w:val="0F4C21C6"/>
    <w:lvl w:ilvl="0" w:tplc="622CA69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7" w15:restartNumberingAfterBreak="0">
    <w:nsid w:val="3AC01BD8"/>
    <w:multiLevelType w:val="hybridMultilevel"/>
    <w:tmpl w:val="2F5ADBD0"/>
    <w:lvl w:ilvl="0" w:tplc="C1C077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8" w15:restartNumberingAfterBreak="0">
    <w:nsid w:val="3ACA1131"/>
    <w:multiLevelType w:val="hybridMultilevel"/>
    <w:tmpl w:val="DEB2CD44"/>
    <w:lvl w:ilvl="0" w:tplc="7B84F7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9" w15:restartNumberingAfterBreak="0">
    <w:nsid w:val="3AD53D9F"/>
    <w:multiLevelType w:val="hybridMultilevel"/>
    <w:tmpl w:val="2F04FCA0"/>
    <w:lvl w:ilvl="0" w:tplc="598262D0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0" w15:restartNumberingAfterBreak="0">
    <w:nsid w:val="3B9D3590"/>
    <w:multiLevelType w:val="hybridMultilevel"/>
    <w:tmpl w:val="048A9738"/>
    <w:lvl w:ilvl="0" w:tplc="F746BD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1" w15:restartNumberingAfterBreak="0">
    <w:nsid w:val="3BC47BE8"/>
    <w:multiLevelType w:val="hybridMultilevel"/>
    <w:tmpl w:val="30CC6C7E"/>
    <w:lvl w:ilvl="0" w:tplc="8F4AAF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2" w15:restartNumberingAfterBreak="0">
    <w:nsid w:val="3C442E11"/>
    <w:multiLevelType w:val="hybridMultilevel"/>
    <w:tmpl w:val="078CC958"/>
    <w:lvl w:ilvl="0" w:tplc="37C29F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3" w15:restartNumberingAfterBreak="0">
    <w:nsid w:val="3C5849F7"/>
    <w:multiLevelType w:val="hybridMultilevel"/>
    <w:tmpl w:val="644051D2"/>
    <w:lvl w:ilvl="0" w:tplc="7906368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4" w15:restartNumberingAfterBreak="0">
    <w:nsid w:val="3C5C575B"/>
    <w:multiLevelType w:val="hybridMultilevel"/>
    <w:tmpl w:val="372CDE6A"/>
    <w:lvl w:ilvl="0" w:tplc="A42A73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5" w15:restartNumberingAfterBreak="0">
    <w:nsid w:val="3C6350B7"/>
    <w:multiLevelType w:val="hybridMultilevel"/>
    <w:tmpl w:val="8C3A18E4"/>
    <w:lvl w:ilvl="0" w:tplc="353498FC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6" w15:restartNumberingAfterBreak="0">
    <w:nsid w:val="3C64128F"/>
    <w:multiLevelType w:val="hybridMultilevel"/>
    <w:tmpl w:val="DD92DE7E"/>
    <w:lvl w:ilvl="0" w:tplc="78A489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7" w15:restartNumberingAfterBreak="0">
    <w:nsid w:val="3CB64413"/>
    <w:multiLevelType w:val="hybridMultilevel"/>
    <w:tmpl w:val="5228453C"/>
    <w:lvl w:ilvl="0" w:tplc="A576160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8" w15:restartNumberingAfterBreak="0">
    <w:nsid w:val="3CE30A74"/>
    <w:multiLevelType w:val="hybridMultilevel"/>
    <w:tmpl w:val="BACE0342"/>
    <w:lvl w:ilvl="0" w:tplc="E764AE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9" w15:restartNumberingAfterBreak="0">
    <w:nsid w:val="3CFC57CB"/>
    <w:multiLevelType w:val="hybridMultilevel"/>
    <w:tmpl w:val="CA3E433A"/>
    <w:lvl w:ilvl="0" w:tplc="FAE249F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0" w15:restartNumberingAfterBreak="0">
    <w:nsid w:val="3D372A6C"/>
    <w:multiLevelType w:val="hybridMultilevel"/>
    <w:tmpl w:val="06BE150C"/>
    <w:lvl w:ilvl="0" w:tplc="9E362E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1" w15:restartNumberingAfterBreak="0">
    <w:nsid w:val="3D5F20BE"/>
    <w:multiLevelType w:val="hybridMultilevel"/>
    <w:tmpl w:val="EC7CD4C4"/>
    <w:lvl w:ilvl="0" w:tplc="4A1EB97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2" w15:restartNumberingAfterBreak="0">
    <w:nsid w:val="3D6A3F4F"/>
    <w:multiLevelType w:val="hybridMultilevel"/>
    <w:tmpl w:val="91108870"/>
    <w:lvl w:ilvl="0" w:tplc="AD74CA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3" w15:restartNumberingAfterBreak="0">
    <w:nsid w:val="3E4F11A8"/>
    <w:multiLevelType w:val="hybridMultilevel"/>
    <w:tmpl w:val="38CEB514"/>
    <w:lvl w:ilvl="0" w:tplc="FDC6363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4" w15:restartNumberingAfterBreak="0">
    <w:nsid w:val="3E8542AA"/>
    <w:multiLevelType w:val="hybridMultilevel"/>
    <w:tmpl w:val="0914C1A0"/>
    <w:lvl w:ilvl="0" w:tplc="D3F8888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5" w15:restartNumberingAfterBreak="0">
    <w:nsid w:val="3F4735B9"/>
    <w:multiLevelType w:val="hybridMultilevel"/>
    <w:tmpl w:val="14F2ED82"/>
    <w:lvl w:ilvl="0" w:tplc="7F8C9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6" w15:restartNumberingAfterBreak="0">
    <w:nsid w:val="3FF44767"/>
    <w:multiLevelType w:val="hybridMultilevel"/>
    <w:tmpl w:val="65F87010"/>
    <w:lvl w:ilvl="0" w:tplc="957EA5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7" w15:restartNumberingAfterBreak="0">
    <w:nsid w:val="406A5E0D"/>
    <w:multiLevelType w:val="hybridMultilevel"/>
    <w:tmpl w:val="684A4F1C"/>
    <w:lvl w:ilvl="0" w:tplc="B0EA84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8" w15:restartNumberingAfterBreak="0">
    <w:nsid w:val="407C1237"/>
    <w:multiLevelType w:val="hybridMultilevel"/>
    <w:tmpl w:val="35186332"/>
    <w:lvl w:ilvl="0" w:tplc="955A1CC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9" w15:restartNumberingAfterBreak="0">
    <w:nsid w:val="41272855"/>
    <w:multiLevelType w:val="hybridMultilevel"/>
    <w:tmpl w:val="383A7384"/>
    <w:lvl w:ilvl="0" w:tplc="1C4E40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0" w15:restartNumberingAfterBreak="0">
    <w:nsid w:val="416A4AA4"/>
    <w:multiLevelType w:val="hybridMultilevel"/>
    <w:tmpl w:val="CCEAD3FE"/>
    <w:lvl w:ilvl="0" w:tplc="BB88D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1" w15:restartNumberingAfterBreak="0">
    <w:nsid w:val="41A476ED"/>
    <w:multiLevelType w:val="hybridMultilevel"/>
    <w:tmpl w:val="6CBE3978"/>
    <w:lvl w:ilvl="0" w:tplc="E2C403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652CA4C">
      <w:start w:val="15"/>
      <w:numFmt w:val="decimal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2" w15:restartNumberingAfterBreak="0">
    <w:nsid w:val="41CB5C01"/>
    <w:multiLevelType w:val="hybridMultilevel"/>
    <w:tmpl w:val="0BF2A2BC"/>
    <w:lvl w:ilvl="0" w:tplc="89C485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3" w15:restartNumberingAfterBreak="0">
    <w:nsid w:val="41D25A3D"/>
    <w:multiLevelType w:val="hybridMultilevel"/>
    <w:tmpl w:val="FB187078"/>
    <w:lvl w:ilvl="0" w:tplc="7E121EC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4" w15:restartNumberingAfterBreak="0">
    <w:nsid w:val="41E8156E"/>
    <w:multiLevelType w:val="hybridMultilevel"/>
    <w:tmpl w:val="F788CF30"/>
    <w:lvl w:ilvl="0" w:tplc="5E5A11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5" w15:restartNumberingAfterBreak="0">
    <w:nsid w:val="42905026"/>
    <w:multiLevelType w:val="hybridMultilevel"/>
    <w:tmpl w:val="3D542778"/>
    <w:lvl w:ilvl="0" w:tplc="875E812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6" w15:restartNumberingAfterBreak="0">
    <w:nsid w:val="42C847C0"/>
    <w:multiLevelType w:val="hybridMultilevel"/>
    <w:tmpl w:val="3BA0D260"/>
    <w:lvl w:ilvl="0" w:tplc="9A7C0B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7" w15:restartNumberingAfterBreak="0">
    <w:nsid w:val="42DC2D1B"/>
    <w:multiLevelType w:val="hybridMultilevel"/>
    <w:tmpl w:val="E1FC1D7E"/>
    <w:lvl w:ilvl="0" w:tplc="BC4E908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8" w15:restartNumberingAfterBreak="0">
    <w:nsid w:val="431E1B30"/>
    <w:multiLevelType w:val="hybridMultilevel"/>
    <w:tmpl w:val="192C064E"/>
    <w:lvl w:ilvl="0" w:tplc="B024C48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9" w15:restartNumberingAfterBreak="0">
    <w:nsid w:val="435028C4"/>
    <w:multiLevelType w:val="hybridMultilevel"/>
    <w:tmpl w:val="C0D0A7FC"/>
    <w:lvl w:ilvl="0" w:tplc="53D6A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0" w15:restartNumberingAfterBreak="0">
    <w:nsid w:val="43956186"/>
    <w:multiLevelType w:val="hybridMultilevel"/>
    <w:tmpl w:val="801C1002"/>
    <w:lvl w:ilvl="0" w:tplc="39FCC8A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1" w15:restartNumberingAfterBreak="0">
    <w:nsid w:val="43BD6399"/>
    <w:multiLevelType w:val="hybridMultilevel"/>
    <w:tmpl w:val="F8D6EE42"/>
    <w:lvl w:ilvl="0" w:tplc="A0009E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2" w15:restartNumberingAfterBreak="0">
    <w:nsid w:val="43D62CEB"/>
    <w:multiLevelType w:val="hybridMultilevel"/>
    <w:tmpl w:val="D2161C84"/>
    <w:lvl w:ilvl="0" w:tplc="6BA27EB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3" w15:restartNumberingAfterBreak="0">
    <w:nsid w:val="43E97E8C"/>
    <w:multiLevelType w:val="hybridMultilevel"/>
    <w:tmpl w:val="C2FCD9C8"/>
    <w:lvl w:ilvl="0" w:tplc="FE4402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4" w15:restartNumberingAfterBreak="0">
    <w:nsid w:val="444B4442"/>
    <w:multiLevelType w:val="hybridMultilevel"/>
    <w:tmpl w:val="023E6980"/>
    <w:lvl w:ilvl="0" w:tplc="F5F0A6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5" w15:restartNumberingAfterBreak="0">
    <w:nsid w:val="44633ECB"/>
    <w:multiLevelType w:val="hybridMultilevel"/>
    <w:tmpl w:val="3DA0AA1A"/>
    <w:lvl w:ilvl="0" w:tplc="A650C41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6" w15:restartNumberingAfterBreak="0">
    <w:nsid w:val="446D3E7E"/>
    <w:multiLevelType w:val="hybridMultilevel"/>
    <w:tmpl w:val="4D3A24BA"/>
    <w:lvl w:ilvl="0" w:tplc="1DEC69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7" w15:restartNumberingAfterBreak="0">
    <w:nsid w:val="451D3A58"/>
    <w:multiLevelType w:val="hybridMultilevel"/>
    <w:tmpl w:val="56D0C158"/>
    <w:lvl w:ilvl="0" w:tplc="DAF479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8" w15:restartNumberingAfterBreak="0">
    <w:nsid w:val="45522982"/>
    <w:multiLevelType w:val="hybridMultilevel"/>
    <w:tmpl w:val="27486D5E"/>
    <w:lvl w:ilvl="0" w:tplc="C26C1A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9" w15:restartNumberingAfterBreak="0">
    <w:nsid w:val="457136FE"/>
    <w:multiLevelType w:val="hybridMultilevel"/>
    <w:tmpl w:val="B0A65508"/>
    <w:lvl w:ilvl="0" w:tplc="744033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0" w15:restartNumberingAfterBreak="0">
    <w:nsid w:val="45CE3947"/>
    <w:multiLevelType w:val="hybridMultilevel"/>
    <w:tmpl w:val="B8F89B82"/>
    <w:lvl w:ilvl="0" w:tplc="851AE07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1" w15:restartNumberingAfterBreak="0">
    <w:nsid w:val="45F20CF4"/>
    <w:multiLevelType w:val="hybridMultilevel"/>
    <w:tmpl w:val="04E65658"/>
    <w:lvl w:ilvl="0" w:tplc="5E02E6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2" w15:restartNumberingAfterBreak="0">
    <w:nsid w:val="46875FF4"/>
    <w:multiLevelType w:val="hybridMultilevel"/>
    <w:tmpl w:val="D108CCC2"/>
    <w:lvl w:ilvl="0" w:tplc="AE766D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3" w15:restartNumberingAfterBreak="0">
    <w:nsid w:val="46D46692"/>
    <w:multiLevelType w:val="hybridMultilevel"/>
    <w:tmpl w:val="C4CE8D7E"/>
    <w:lvl w:ilvl="0" w:tplc="BD0ADF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4" w15:restartNumberingAfterBreak="0">
    <w:nsid w:val="47542B7F"/>
    <w:multiLevelType w:val="hybridMultilevel"/>
    <w:tmpl w:val="9690B054"/>
    <w:lvl w:ilvl="0" w:tplc="3A66B9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5" w15:restartNumberingAfterBreak="0">
    <w:nsid w:val="479A1D56"/>
    <w:multiLevelType w:val="hybridMultilevel"/>
    <w:tmpl w:val="CCBA7F7A"/>
    <w:lvl w:ilvl="0" w:tplc="6FCE90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6" w15:restartNumberingAfterBreak="0">
    <w:nsid w:val="48774ADE"/>
    <w:multiLevelType w:val="hybridMultilevel"/>
    <w:tmpl w:val="9FC003D6"/>
    <w:lvl w:ilvl="0" w:tplc="F60CD9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7" w15:restartNumberingAfterBreak="0">
    <w:nsid w:val="48971747"/>
    <w:multiLevelType w:val="hybridMultilevel"/>
    <w:tmpl w:val="6F163AC2"/>
    <w:lvl w:ilvl="0" w:tplc="262CAC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8" w15:restartNumberingAfterBreak="0">
    <w:nsid w:val="49F90B1C"/>
    <w:multiLevelType w:val="hybridMultilevel"/>
    <w:tmpl w:val="9470F668"/>
    <w:lvl w:ilvl="0" w:tplc="9C3C57B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9" w15:restartNumberingAfterBreak="0">
    <w:nsid w:val="4A4F6A35"/>
    <w:multiLevelType w:val="hybridMultilevel"/>
    <w:tmpl w:val="E1889B9E"/>
    <w:lvl w:ilvl="0" w:tplc="DEF4DA1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0" w15:restartNumberingAfterBreak="0">
    <w:nsid w:val="4B4310C7"/>
    <w:multiLevelType w:val="hybridMultilevel"/>
    <w:tmpl w:val="DDF6EB2E"/>
    <w:lvl w:ilvl="0" w:tplc="4CA84E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1" w15:restartNumberingAfterBreak="0">
    <w:nsid w:val="4BBC1FA9"/>
    <w:multiLevelType w:val="hybridMultilevel"/>
    <w:tmpl w:val="98D0F0D6"/>
    <w:lvl w:ilvl="0" w:tplc="4C548D9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2" w15:restartNumberingAfterBreak="0">
    <w:nsid w:val="4C6052F9"/>
    <w:multiLevelType w:val="hybridMultilevel"/>
    <w:tmpl w:val="AD868130"/>
    <w:lvl w:ilvl="0" w:tplc="45DED1E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3" w15:restartNumberingAfterBreak="0">
    <w:nsid w:val="4C912916"/>
    <w:multiLevelType w:val="hybridMultilevel"/>
    <w:tmpl w:val="C98E0180"/>
    <w:lvl w:ilvl="0" w:tplc="2B3AA04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4" w15:restartNumberingAfterBreak="0">
    <w:nsid w:val="4CB80352"/>
    <w:multiLevelType w:val="hybridMultilevel"/>
    <w:tmpl w:val="19982B28"/>
    <w:lvl w:ilvl="0" w:tplc="24BE177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5" w15:restartNumberingAfterBreak="0">
    <w:nsid w:val="4CDF402F"/>
    <w:multiLevelType w:val="hybridMultilevel"/>
    <w:tmpl w:val="E3B0753E"/>
    <w:lvl w:ilvl="0" w:tplc="01C2CA0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6" w15:restartNumberingAfterBreak="0">
    <w:nsid w:val="4DBB3D34"/>
    <w:multiLevelType w:val="hybridMultilevel"/>
    <w:tmpl w:val="ECF87CA0"/>
    <w:lvl w:ilvl="0" w:tplc="09C07DD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7" w15:restartNumberingAfterBreak="0">
    <w:nsid w:val="4DEF14E7"/>
    <w:multiLevelType w:val="hybridMultilevel"/>
    <w:tmpl w:val="91B69F00"/>
    <w:lvl w:ilvl="0" w:tplc="15FE2C7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8" w15:restartNumberingAfterBreak="0">
    <w:nsid w:val="4E031F9B"/>
    <w:multiLevelType w:val="hybridMultilevel"/>
    <w:tmpl w:val="A85666C2"/>
    <w:lvl w:ilvl="0" w:tplc="94589F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9" w15:restartNumberingAfterBreak="0">
    <w:nsid w:val="4EE02FBB"/>
    <w:multiLevelType w:val="hybridMultilevel"/>
    <w:tmpl w:val="23E8C576"/>
    <w:lvl w:ilvl="0" w:tplc="469669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0" w15:restartNumberingAfterBreak="0">
    <w:nsid w:val="4EED27E6"/>
    <w:multiLevelType w:val="hybridMultilevel"/>
    <w:tmpl w:val="C234E64E"/>
    <w:lvl w:ilvl="0" w:tplc="44DC3CB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1" w15:restartNumberingAfterBreak="0">
    <w:nsid w:val="4F331FC8"/>
    <w:multiLevelType w:val="hybridMultilevel"/>
    <w:tmpl w:val="942E257C"/>
    <w:lvl w:ilvl="0" w:tplc="77E651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2" w15:restartNumberingAfterBreak="0">
    <w:nsid w:val="4FB935E1"/>
    <w:multiLevelType w:val="hybridMultilevel"/>
    <w:tmpl w:val="AAA882C2"/>
    <w:lvl w:ilvl="0" w:tplc="95CE70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3" w15:restartNumberingAfterBreak="0">
    <w:nsid w:val="4FE72484"/>
    <w:multiLevelType w:val="hybridMultilevel"/>
    <w:tmpl w:val="9D66CA1A"/>
    <w:lvl w:ilvl="0" w:tplc="0C06B8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4" w15:restartNumberingAfterBreak="0">
    <w:nsid w:val="4FFF28DD"/>
    <w:multiLevelType w:val="hybridMultilevel"/>
    <w:tmpl w:val="066235C2"/>
    <w:lvl w:ilvl="0" w:tplc="20000011">
      <w:start w:val="2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5" w15:restartNumberingAfterBreak="0">
    <w:nsid w:val="502A1552"/>
    <w:multiLevelType w:val="hybridMultilevel"/>
    <w:tmpl w:val="2D02FCA2"/>
    <w:lvl w:ilvl="0" w:tplc="C02CE2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6" w15:restartNumberingAfterBreak="0">
    <w:nsid w:val="50576960"/>
    <w:multiLevelType w:val="hybridMultilevel"/>
    <w:tmpl w:val="B78E383E"/>
    <w:lvl w:ilvl="0" w:tplc="A15825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7" w15:restartNumberingAfterBreak="0">
    <w:nsid w:val="50D24E2A"/>
    <w:multiLevelType w:val="hybridMultilevel"/>
    <w:tmpl w:val="F3B866C8"/>
    <w:lvl w:ilvl="0" w:tplc="0C00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8" w15:restartNumberingAfterBreak="0">
    <w:nsid w:val="50D65B82"/>
    <w:multiLevelType w:val="hybridMultilevel"/>
    <w:tmpl w:val="02B086D6"/>
    <w:lvl w:ilvl="0" w:tplc="A2D410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9" w15:restartNumberingAfterBreak="0">
    <w:nsid w:val="51282D83"/>
    <w:multiLevelType w:val="hybridMultilevel"/>
    <w:tmpl w:val="5D7A9166"/>
    <w:lvl w:ilvl="0" w:tplc="4D287FE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0" w15:restartNumberingAfterBreak="0">
    <w:nsid w:val="517F45D4"/>
    <w:multiLevelType w:val="hybridMultilevel"/>
    <w:tmpl w:val="9BE29CAC"/>
    <w:lvl w:ilvl="0" w:tplc="0AF23E0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1" w15:restartNumberingAfterBreak="0">
    <w:nsid w:val="52A8481F"/>
    <w:multiLevelType w:val="hybridMultilevel"/>
    <w:tmpl w:val="6AA26584"/>
    <w:lvl w:ilvl="0" w:tplc="676297C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2" w15:restartNumberingAfterBreak="0">
    <w:nsid w:val="52E852ED"/>
    <w:multiLevelType w:val="hybridMultilevel"/>
    <w:tmpl w:val="62ACBBEA"/>
    <w:lvl w:ilvl="0" w:tplc="EB76C54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3" w15:restartNumberingAfterBreak="0">
    <w:nsid w:val="53436B2D"/>
    <w:multiLevelType w:val="hybridMultilevel"/>
    <w:tmpl w:val="658886A0"/>
    <w:lvl w:ilvl="0" w:tplc="2A14C80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4" w15:restartNumberingAfterBreak="0">
    <w:nsid w:val="53AC4215"/>
    <w:multiLevelType w:val="hybridMultilevel"/>
    <w:tmpl w:val="72F00156"/>
    <w:lvl w:ilvl="0" w:tplc="AC6C47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5" w15:restartNumberingAfterBreak="0">
    <w:nsid w:val="53AE0895"/>
    <w:multiLevelType w:val="hybridMultilevel"/>
    <w:tmpl w:val="1B90D874"/>
    <w:lvl w:ilvl="0" w:tplc="CF60542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6" w15:restartNumberingAfterBreak="0">
    <w:nsid w:val="53BC1443"/>
    <w:multiLevelType w:val="hybridMultilevel"/>
    <w:tmpl w:val="3650242C"/>
    <w:lvl w:ilvl="0" w:tplc="E3327D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7" w15:restartNumberingAfterBreak="0">
    <w:nsid w:val="53D00B5A"/>
    <w:multiLevelType w:val="hybridMultilevel"/>
    <w:tmpl w:val="28C45494"/>
    <w:lvl w:ilvl="0" w:tplc="F476D37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8" w15:restartNumberingAfterBreak="0">
    <w:nsid w:val="53F05CB5"/>
    <w:multiLevelType w:val="hybridMultilevel"/>
    <w:tmpl w:val="BCCA3C9C"/>
    <w:lvl w:ilvl="0" w:tplc="EEBE70F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9" w15:restartNumberingAfterBreak="0">
    <w:nsid w:val="54226602"/>
    <w:multiLevelType w:val="hybridMultilevel"/>
    <w:tmpl w:val="7172BA82"/>
    <w:lvl w:ilvl="0" w:tplc="8C620E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0" w15:restartNumberingAfterBreak="0">
    <w:nsid w:val="548D59DD"/>
    <w:multiLevelType w:val="hybridMultilevel"/>
    <w:tmpl w:val="E07CB6AC"/>
    <w:lvl w:ilvl="0" w:tplc="F370CF9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1" w15:restartNumberingAfterBreak="0">
    <w:nsid w:val="54E4734C"/>
    <w:multiLevelType w:val="hybridMultilevel"/>
    <w:tmpl w:val="CAFA6A32"/>
    <w:lvl w:ilvl="0" w:tplc="9592AAD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2" w15:restartNumberingAfterBreak="0">
    <w:nsid w:val="568A3B02"/>
    <w:multiLevelType w:val="hybridMultilevel"/>
    <w:tmpl w:val="81B4663C"/>
    <w:lvl w:ilvl="0" w:tplc="3154D7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3" w15:restartNumberingAfterBreak="0">
    <w:nsid w:val="5694383C"/>
    <w:multiLevelType w:val="hybridMultilevel"/>
    <w:tmpl w:val="1D9414C4"/>
    <w:lvl w:ilvl="0" w:tplc="B3182F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4" w15:restartNumberingAfterBreak="0">
    <w:nsid w:val="56C639C1"/>
    <w:multiLevelType w:val="hybridMultilevel"/>
    <w:tmpl w:val="FDE618EA"/>
    <w:lvl w:ilvl="0" w:tplc="6E9CBC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5" w15:restartNumberingAfterBreak="0">
    <w:nsid w:val="56E309B3"/>
    <w:multiLevelType w:val="hybridMultilevel"/>
    <w:tmpl w:val="5F48B36A"/>
    <w:lvl w:ilvl="0" w:tplc="3DC03F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6" w15:restartNumberingAfterBreak="0">
    <w:nsid w:val="56F06F80"/>
    <w:multiLevelType w:val="hybridMultilevel"/>
    <w:tmpl w:val="F8BE2924"/>
    <w:lvl w:ilvl="0" w:tplc="790C4C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7" w15:restartNumberingAfterBreak="0">
    <w:nsid w:val="570F2900"/>
    <w:multiLevelType w:val="hybridMultilevel"/>
    <w:tmpl w:val="D25CC202"/>
    <w:lvl w:ilvl="0" w:tplc="C9DECC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8" w15:restartNumberingAfterBreak="0">
    <w:nsid w:val="57DE174E"/>
    <w:multiLevelType w:val="hybridMultilevel"/>
    <w:tmpl w:val="F5BA73D4"/>
    <w:lvl w:ilvl="0" w:tplc="465224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9" w15:restartNumberingAfterBreak="0">
    <w:nsid w:val="58684A16"/>
    <w:multiLevelType w:val="hybridMultilevel"/>
    <w:tmpl w:val="805E0C18"/>
    <w:lvl w:ilvl="0" w:tplc="4650D0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0" w15:restartNumberingAfterBreak="0">
    <w:nsid w:val="58A86330"/>
    <w:multiLevelType w:val="hybridMultilevel"/>
    <w:tmpl w:val="50BCD614"/>
    <w:lvl w:ilvl="0" w:tplc="6F9E8A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1" w15:restartNumberingAfterBreak="0">
    <w:nsid w:val="58FB5E15"/>
    <w:multiLevelType w:val="hybridMultilevel"/>
    <w:tmpl w:val="203E2A78"/>
    <w:lvl w:ilvl="0" w:tplc="3CA055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2" w15:restartNumberingAfterBreak="0">
    <w:nsid w:val="59FF4490"/>
    <w:multiLevelType w:val="hybridMultilevel"/>
    <w:tmpl w:val="360AA1B6"/>
    <w:lvl w:ilvl="0" w:tplc="932A3D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3" w15:restartNumberingAfterBreak="0">
    <w:nsid w:val="5A6D4E55"/>
    <w:multiLevelType w:val="hybridMultilevel"/>
    <w:tmpl w:val="D53A8BE6"/>
    <w:lvl w:ilvl="0" w:tplc="BB7045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4" w15:restartNumberingAfterBreak="0">
    <w:nsid w:val="5A7E4ADC"/>
    <w:multiLevelType w:val="hybridMultilevel"/>
    <w:tmpl w:val="9740F1CE"/>
    <w:lvl w:ilvl="0" w:tplc="FE549A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5" w15:restartNumberingAfterBreak="0">
    <w:nsid w:val="5BDD768C"/>
    <w:multiLevelType w:val="hybridMultilevel"/>
    <w:tmpl w:val="35CC59D2"/>
    <w:lvl w:ilvl="0" w:tplc="3498FE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6" w15:restartNumberingAfterBreak="0">
    <w:nsid w:val="5CF26CC5"/>
    <w:multiLevelType w:val="hybridMultilevel"/>
    <w:tmpl w:val="81D8D83E"/>
    <w:lvl w:ilvl="0" w:tplc="0E1A63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7" w15:restartNumberingAfterBreak="0">
    <w:nsid w:val="5D833983"/>
    <w:multiLevelType w:val="hybridMultilevel"/>
    <w:tmpl w:val="51A6B9B4"/>
    <w:lvl w:ilvl="0" w:tplc="94EE179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8" w15:restartNumberingAfterBreak="0">
    <w:nsid w:val="5DD15C59"/>
    <w:multiLevelType w:val="hybridMultilevel"/>
    <w:tmpl w:val="ED12535C"/>
    <w:lvl w:ilvl="0" w:tplc="A1A49E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9" w15:restartNumberingAfterBreak="0">
    <w:nsid w:val="5E1C128F"/>
    <w:multiLevelType w:val="hybridMultilevel"/>
    <w:tmpl w:val="3B1049E6"/>
    <w:lvl w:ilvl="0" w:tplc="244492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0" w15:restartNumberingAfterBreak="0">
    <w:nsid w:val="5EA53361"/>
    <w:multiLevelType w:val="hybridMultilevel"/>
    <w:tmpl w:val="CC7417C8"/>
    <w:lvl w:ilvl="0" w:tplc="7722E94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1" w15:restartNumberingAfterBreak="0">
    <w:nsid w:val="5EAA657D"/>
    <w:multiLevelType w:val="hybridMultilevel"/>
    <w:tmpl w:val="A08A6648"/>
    <w:lvl w:ilvl="0" w:tplc="80FCDE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2" w15:restartNumberingAfterBreak="0">
    <w:nsid w:val="5EC453B8"/>
    <w:multiLevelType w:val="hybridMultilevel"/>
    <w:tmpl w:val="EF9256CC"/>
    <w:lvl w:ilvl="0" w:tplc="E9EA41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3" w15:restartNumberingAfterBreak="0">
    <w:nsid w:val="5F57653A"/>
    <w:multiLevelType w:val="hybridMultilevel"/>
    <w:tmpl w:val="1578FA12"/>
    <w:lvl w:ilvl="0" w:tplc="32A66D1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4" w15:restartNumberingAfterBreak="0">
    <w:nsid w:val="604B586F"/>
    <w:multiLevelType w:val="hybridMultilevel"/>
    <w:tmpl w:val="0AACB916"/>
    <w:lvl w:ilvl="0" w:tplc="A8C4FC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5" w15:restartNumberingAfterBreak="0">
    <w:nsid w:val="60E45610"/>
    <w:multiLevelType w:val="hybridMultilevel"/>
    <w:tmpl w:val="A37085E8"/>
    <w:lvl w:ilvl="0" w:tplc="B430343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6" w15:restartNumberingAfterBreak="0">
    <w:nsid w:val="60ED408C"/>
    <w:multiLevelType w:val="hybridMultilevel"/>
    <w:tmpl w:val="A5CE39B4"/>
    <w:lvl w:ilvl="0" w:tplc="412EE6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7" w15:restartNumberingAfterBreak="0">
    <w:nsid w:val="619267B4"/>
    <w:multiLevelType w:val="hybridMultilevel"/>
    <w:tmpl w:val="32C415CE"/>
    <w:lvl w:ilvl="0" w:tplc="980819A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8" w15:restartNumberingAfterBreak="0">
    <w:nsid w:val="620474F0"/>
    <w:multiLevelType w:val="hybridMultilevel"/>
    <w:tmpl w:val="40BA6A04"/>
    <w:lvl w:ilvl="0" w:tplc="0D5CC9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9" w15:restartNumberingAfterBreak="0">
    <w:nsid w:val="62790EF5"/>
    <w:multiLevelType w:val="hybridMultilevel"/>
    <w:tmpl w:val="8D0EF8B2"/>
    <w:lvl w:ilvl="0" w:tplc="1FD4725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0" w15:restartNumberingAfterBreak="0">
    <w:nsid w:val="628C5BA3"/>
    <w:multiLevelType w:val="hybridMultilevel"/>
    <w:tmpl w:val="44804AEC"/>
    <w:lvl w:ilvl="0" w:tplc="8F7E6E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1" w15:restartNumberingAfterBreak="0">
    <w:nsid w:val="62AF28F9"/>
    <w:multiLevelType w:val="hybridMultilevel"/>
    <w:tmpl w:val="97448162"/>
    <w:lvl w:ilvl="0" w:tplc="FA80BBD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2" w15:restartNumberingAfterBreak="0">
    <w:nsid w:val="62C6013A"/>
    <w:multiLevelType w:val="hybridMultilevel"/>
    <w:tmpl w:val="ACE666D8"/>
    <w:lvl w:ilvl="0" w:tplc="051A25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3" w15:restartNumberingAfterBreak="0">
    <w:nsid w:val="62D67ED8"/>
    <w:multiLevelType w:val="hybridMultilevel"/>
    <w:tmpl w:val="84C275BC"/>
    <w:lvl w:ilvl="0" w:tplc="B2FE6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4" w15:restartNumberingAfterBreak="0">
    <w:nsid w:val="63410C12"/>
    <w:multiLevelType w:val="hybridMultilevel"/>
    <w:tmpl w:val="9B56B40E"/>
    <w:lvl w:ilvl="0" w:tplc="8A40491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5" w15:restartNumberingAfterBreak="0">
    <w:nsid w:val="63853718"/>
    <w:multiLevelType w:val="hybridMultilevel"/>
    <w:tmpl w:val="75640146"/>
    <w:lvl w:ilvl="0" w:tplc="136EA3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6" w15:restartNumberingAfterBreak="0">
    <w:nsid w:val="63BC5D2C"/>
    <w:multiLevelType w:val="hybridMultilevel"/>
    <w:tmpl w:val="CAAE2128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7" w15:restartNumberingAfterBreak="0">
    <w:nsid w:val="641C52E0"/>
    <w:multiLevelType w:val="hybridMultilevel"/>
    <w:tmpl w:val="6F3AA516"/>
    <w:lvl w:ilvl="0" w:tplc="A41407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8" w15:restartNumberingAfterBreak="0">
    <w:nsid w:val="64B24CA2"/>
    <w:multiLevelType w:val="hybridMultilevel"/>
    <w:tmpl w:val="CDB8B05A"/>
    <w:lvl w:ilvl="0" w:tplc="B568CF2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9" w15:restartNumberingAfterBreak="0">
    <w:nsid w:val="64C05E43"/>
    <w:multiLevelType w:val="hybridMultilevel"/>
    <w:tmpl w:val="6A76BFF0"/>
    <w:lvl w:ilvl="0" w:tplc="782EDB4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0" w15:restartNumberingAfterBreak="0">
    <w:nsid w:val="651A6440"/>
    <w:multiLevelType w:val="hybridMultilevel"/>
    <w:tmpl w:val="A3963722"/>
    <w:lvl w:ilvl="0" w:tplc="DFBE1B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1" w15:restartNumberingAfterBreak="0">
    <w:nsid w:val="65553168"/>
    <w:multiLevelType w:val="hybridMultilevel"/>
    <w:tmpl w:val="1BA6FA5E"/>
    <w:lvl w:ilvl="0" w:tplc="0B04D286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2" w15:restartNumberingAfterBreak="0">
    <w:nsid w:val="655C54D3"/>
    <w:multiLevelType w:val="hybridMultilevel"/>
    <w:tmpl w:val="BE7C141E"/>
    <w:lvl w:ilvl="0" w:tplc="50B6BE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3" w15:restartNumberingAfterBreak="0">
    <w:nsid w:val="65A54017"/>
    <w:multiLevelType w:val="hybridMultilevel"/>
    <w:tmpl w:val="32AC6DF0"/>
    <w:lvl w:ilvl="0" w:tplc="AE2AF05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4" w15:restartNumberingAfterBreak="0">
    <w:nsid w:val="65B21E86"/>
    <w:multiLevelType w:val="hybridMultilevel"/>
    <w:tmpl w:val="4C3646A6"/>
    <w:lvl w:ilvl="0" w:tplc="D5CEE9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5" w15:restartNumberingAfterBreak="0">
    <w:nsid w:val="65B22E11"/>
    <w:multiLevelType w:val="hybridMultilevel"/>
    <w:tmpl w:val="14E4BC0C"/>
    <w:lvl w:ilvl="0" w:tplc="6A385A2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6" w15:restartNumberingAfterBreak="0">
    <w:nsid w:val="65B76810"/>
    <w:multiLevelType w:val="hybridMultilevel"/>
    <w:tmpl w:val="FBCC74F8"/>
    <w:lvl w:ilvl="0" w:tplc="975401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7" w15:restartNumberingAfterBreak="0">
    <w:nsid w:val="662D0DDD"/>
    <w:multiLevelType w:val="hybridMultilevel"/>
    <w:tmpl w:val="CD00FD9A"/>
    <w:lvl w:ilvl="0" w:tplc="F6BAD2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8" w15:restartNumberingAfterBreak="0">
    <w:nsid w:val="665A54AB"/>
    <w:multiLevelType w:val="hybridMultilevel"/>
    <w:tmpl w:val="66AA1842"/>
    <w:lvl w:ilvl="0" w:tplc="6AE8E0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9" w15:restartNumberingAfterBreak="0">
    <w:nsid w:val="67100E98"/>
    <w:multiLevelType w:val="hybridMultilevel"/>
    <w:tmpl w:val="9294E016"/>
    <w:lvl w:ilvl="0" w:tplc="D2E4210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0" w15:restartNumberingAfterBreak="0">
    <w:nsid w:val="67CB21BA"/>
    <w:multiLevelType w:val="hybridMultilevel"/>
    <w:tmpl w:val="6826F580"/>
    <w:lvl w:ilvl="0" w:tplc="3D6A86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1" w15:restartNumberingAfterBreak="0">
    <w:nsid w:val="68584183"/>
    <w:multiLevelType w:val="hybridMultilevel"/>
    <w:tmpl w:val="7C58D9F0"/>
    <w:lvl w:ilvl="0" w:tplc="45982F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2" w15:restartNumberingAfterBreak="0">
    <w:nsid w:val="68984DFA"/>
    <w:multiLevelType w:val="hybridMultilevel"/>
    <w:tmpl w:val="E7DA206C"/>
    <w:lvl w:ilvl="0" w:tplc="EE304B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3" w15:restartNumberingAfterBreak="0">
    <w:nsid w:val="693C75B6"/>
    <w:multiLevelType w:val="hybridMultilevel"/>
    <w:tmpl w:val="AE6852DA"/>
    <w:lvl w:ilvl="0" w:tplc="F752CD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4" w15:restartNumberingAfterBreak="0">
    <w:nsid w:val="69D4400A"/>
    <w:multiLevelType w:val="hybridMultilevel"/>
    <w:tmpl w:val="A25C2A80"/>
    <w:lvl w:ilvl="0" w:tplc="737AB1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5" w15:restartNumberingAfterBreak="0">
    <w:nsid w:val="6A156436"/>
    <w:multiLevelType w:val="hybridMultilevel"/>
    <w:tmpl w:val="700281B6"/>
    <w:lvl w:ilvl="0" w:tplc="ABDEEBE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6" w15:restartNumberingAfterBreak="0">
    <w:nsid w:val="6A173C57"/>
    <w:multiLevelType w:val="hybridMultilevel"/>
    <w:tmpl w:val="2A86DF7A"/>
    <w:lvl w:ilvl="0" w:tplc="1AACB2B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7" w15:restartNumberingAfterBreak="0">
    <w:nsid w:val="6A312759"/>
    <w:multiLevelType w:val="hybridMultilevel"/>
    <w:tmpl w:val="1C72BD9A"/>
    <w:lvl w:ilvl="0" w:tplc="468603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8" w15:restartNumberingAfterBreak="0">
    <w:nsid w:val="6A591C66"/>
    <w:multiLevelType w:val="hybridMultilevel"/>
    <w:tmpl w:val="22DE1976"/>
    <w:lvl w:ilvl="0" w:tplc="46C207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9" w15:restartNumberingAfterBreak="0">
    <w:nsid w:val="6A620F41"/>
    <w:multiLevelType w:val="hybridMultilevel"/>
    <w:tmpl w:val="7BC25436"/>
    <w:lvl w:ilvl="0" w:tplc="0E8213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0" w15:restartNumberingAfterBreak="0">
    <w:nsid w:val="6ABC059E"/>
    <w:multiLevelType w:val="hybridMultilevel"/>
    <w:tmpl w:val="1B48010A"/>
    <w:lvl w:ilvl="0" w:tplc="54887A5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1" w15:restartNumberingAfterBreak="0">
    <w:nsid w:val="6B0B42BE"/>
    <w:multiLevelType w:val="hybridMultilevel"/>
    <w:tmpl w:val="235E3E7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2" w15:restartNumberingAfterBreak="0">
    <w:nsid w:val="6B7401BE"/>
    <w:multiLevelType w:val="hybridMultilevel"/>
    <w:tmpl w:val="D04CB3F2"/>
    <w:lvl w:ilvl="0" w:tplc="191223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3" w15:restartNumberingAfterBreak="0">
    <w:nsid w:val="6BD22477"/>
    <w:multiLevelType w:val="hybridMultilevel"/>
    <w:tmpl w:val="A4F021BE"/>
    <w:lvl w:ilvl="0" w:tplc="758039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4" w15:restartNumberingAfterBreak="0">
    <w:nsid w:val="6BDB7B08"/>
    <w:multiLevelType w:val="hybridMultilevel"/>
    <w:tmpl w:val="ED86F6DE"/>
    <w:lvl w:ilvl="0" w:tplc="C3BEFBF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5" w15:restartNumberingAfterBreak="0">
    <w:nsid w:val="6C221921"/>
    <w:multiLevelType w:val="hybridMultilevel"/>
    <w:tmpl w:val="5B4CC978"/>
    <w:lvl w:ilvl="0" w:tplc="2C9E20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6" w15:restartNumberingAfterBreak="0">
    <w:nsid w:val="6C2F085F"/>
    <w:multiLevelType w:val="hybridMultilevel"/>
    <w:tmpl w:val="E4ECBB5C"/>
    <w:lvl w:ilvl="0" w:tplc="080283A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0624E64">
      <w:start w:val="5"/>
      <w:numFmt w:val="decimal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7" w15:restartNumberingAfterBreak="0">
    <w:nsid w:val="6C344989"/>
    <w:multiLevelType w:val="hybridMultilevel"/>
    <w:tmpl w:val="0ED08C6C"/>
    <w:lvl w:ilvl="0" w:tplc="7FD6D1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8" w15:restartNumberingAfterBreak="0">
    <w:nsid w:val="6C640A4F"/>
    <w:multiLevelType w:val="hybridMultilevel"/>
    <w:tmpl w:val="CBBC803E"/>
    <w:lvl w:ilvl="0" w:tplc="B00EB6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9" w15:restartNumberingAfterBreak="0">
    <w:nsid w:val="6CE85C64"/>
    <w:multiLevelType w:val="hybridMultilevel"/>
    <w:tmpl w:val="FFF622BA"/>
    <w:lvl w:ilvl="0" w:tplc="B030D89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0" w15:restartNumberingAfterBreak="0">
    <w:nsid w:val="6D2D2377"/>
    <w:multiLevelType w:val="hybridMultilevel"/>
    <w:tmpl w:val="948E80AA"/>
    <w:lvl w:ilvl="0" w:tplc="2004A9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1" w15:restartNumberingAfterBreak="0">
    <w:nsid w:val="6D8C528B"/>
    <w:multiLevelType w:val="multilevel"/>
    <w:tmpl w:val="BBAC47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2" w15:restartNumberingAfterBreak="0">
    <w:nsid w:val="6E2C513C"/>
    <w:multiLevelType w:val="hybridMultilevel"/>
    <w:tmpl w:val="97C8810E"/>
    <w:lvl w:ilvl="0" w:tplc="F204096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3" w15:restartNumberingAfterBreak="0">
    <w:nsid w:val="6F107CA7"/>
    <w:multiLevelType w:val="hybridMultilevel"/>
    <w:tmpl w:val="7F08EF28"/>
    <w:lvl w:ilvl="0" w:tplc="26EED9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4" w15:restartNumberingAfterBreak="0">
    <w:nsid w:val="6F23551E"/>
    <w:multiLevelType w:val="hybridMultilevel"/>
    <w:tmpl w:val="54DCE574"/>
    <w:lvl w:ilvl="0" w:tplc="8D8E0EA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8A22BA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5" w15:restartNumberingAfterBreak="0">
    <w:nsid w:val="6F2D5220"/>
    <w:multiLevelType w:val="hybridMultilevel"/>
    <w:tmpl w:val="05641738"/>
    <w:lvl w:ilvl="0" w:tplc="DD22EB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6" w15:restartNumberingAfterBreak="0">
    <w:nsid w:val="6FF901DE"/>
    <w:multiLevelType w:val="hybridMultilevel"/>
    <w:tmpl w:val="6F4ADDF8"/>
    <w:lvl w:ilvl="0" w:tplc="A4C4A3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7" w15:restartNumberingAfterBreak="0">
    <w:nsid w:val="7131435B"/>
    <w:multiLevelType w:val="hybridMultilevel"/>
    <w:tmpl w:val="A8DC9A1C"/>
    <w:lvl w:ilvl="0" w:tplc="B73C2C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8" w15:restartNumberingAfterBreak="0">
    <w:nsid w:val="71981E60"/>
    <w:multiLevelType w:val="hybridMultilevel"/>
    <w:tmpl w:val="236074F6"/>
    <w:lvl w:ilvl="0" w:tplc="0A3E29D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9" w15:restartNumberingAfterBreak="0">
    <w:nsid w:val="71CE3183"/>
    <w:multiLevelType w:val="hybridMultilevel"/>
    <w:tmpl w:val="022C95CC"/>
    <w:lvl w:ilvl="0" w:tplc="DF9CE5A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0" w15:restartNumberingAfterBreak="0">
    <w:nsid w:val="72A56416"/>
    <w:multiLevelType w:val="hybridMultilevel"/>
    <w:tmpl w:val="1BA87872"/>
    <w:lvl w:ilvl="0" w:tplc="A7D408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1" w15:restartNumberingAfterBreak="0">
    <w:nsid w:val="72B02ABA"/>
    <w:multiLevelType w:val="hybridMultilevel"/>
    <w:tmpl w:val="1EC00F44"/>
    <w:lvl w:ilvl="0" w:tplc="0A863C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2" w15:restartNumberingAfterBreak="0">
    <w:nsid w:val="72D1019C"/>
    <w:multiLevelType w:val="hybridMultilevel"/>
    <w:tmpl w:val="514097B4"/>
    <w:lvl w:ilvl="0" w:tplc="03A418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3" w15:restartNumberingAfterBreak="0">
    <w:nsid w:val="72F45508"/>
    <w:multiLevelType w:val="hybridMultilevel"/>
    <w:tmpl w:val="81BC8022"/>
    <w:lvl w:ilvl="0" w:tplc="4F26D3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4" w15:restartNumberingAfterBreak="0">
    <w:nsid w:val="733F055E"/>
    <w:multiLevelType w:val="hybridMultilevel"/>
    <w:tmpl w:val="BB427442"/>
    <w:lvl w:ilvl="0" w:tplc="CC429F5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5" w15:restartNumberingAfterBreak="0">
    <w:nsid w:val="74012821"/>
    <w:multiLevelType w:val="hybridMultilevel"/>
    <w:tmpl w:val="78B4F108"/>
    <w:lvl w:ilvl="0" w:tplc="8C644D2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6" w15:restartNumberingAfterBreak="0">
    <w:nsid w:val="742626A2"/>
    <w:multiLevelType w:val="hybridMultilevel"/>
    <w:tmpl w:val="EDC0690C"/>
    <w:lvl w:ilvl="0" w:tplc="452AC67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7" w15:restartNumberingAfterBreak="0">
    <w:nsid w:val="74C15C19"/>
    <w:multiLevelType w:val="hybridMultilevel"/>
    <w:tmpl w:val="984C2B6E"/>
    <w:lvl w:ilvl="0" w:tplc="B64E78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8" w15:restartNumberingAfterBreak="0">
    <w:nsid w:val="758B15F7"/>
    <w:multiLevelType w:val="hybridMultilevel"/>
    <w:tmpl w:val="9E2A39E8"/>
    <w:lvl w:ilvl="0" w:tplc="C90693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9" w15:restartNumberingAfterBreak="0">
    <w:nsid w:val="75A4541E"/>
    <w:multiLevelType w:val="hybridMultilevel"/>
    <w:tmpl w:val="50BA5ECC"/>
    <w:lvl w:ilvl="0" w:tplc="5F4EBE4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0" w15:restartNumberingAfterBreak="0">
    <w:nsid w:val="75AD42B8"/>
    <w:multiLevelType w:val="hybridMultilevel"/>
    <w:tmpl w:val="ACE0845A"/>
    <w:lvl w:ilvl="0" w:tplc="7B7471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1" w15:restartNumberingAfterBreak="0">
    <w:nsid w:val="75C8491E"/>
    <w:multiLevelType w:val="hybridMultilevel"/>
    <w:tmpl w:val="5E926F5E"/>
    <w:lvl w:ilvl="0" w:tplc="B0D08A1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2" w15:restartNumberingAfterBreak="0">
    <w:nsid w:val="75C850BF"/>
    <w:multiLevelType w:val="hybridMultilevel"/>
    <w:tmpl w:val="B9B28482"/>
    <w:lvl w:ilvl="0" w:tplc="26B2C0B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3" w15:restartNumberingAfterBreak="0">
    <w:nsid w:val="768E02B6"/>
    <w:multiLevelType w:val="hybridMultilevel"/>
    <w:tmpl w:val="85AA339C"/>
    <w:lvl w:ilvl="0" w:tplc="DB20DA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4" w15:restartNumberingAfterBreak="0">
    <w:nsid w:val="76FC624B"/>
    <w:multiLevelType w:val="hybridMultilevel"/>
    <w:tmpl w:val="8DEAF41C"/>
    <w:lvl w:ilvl="0" w:tplc="E41ECFA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5" w15:restartNumberingAfterBreak="0">
    <w:nsid w:val="77C51CD7"/>
    <w:multiLevelType w:val="hybridMultilevel"/>
    <w:tmpl w:val="883E3746"/>
    <w:lvl w:ilvl="0" w:tplc="094C077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6" w15:restartNumberingAfterBreak="0">
    <w:nsid w:val="78483144"/>
    <w:multiLevelType w:val="hybridMultilevel"/>
    <w:tmpl w:val="24866FE0"/>
    <w:lvl w:ilvl="0" w:tplc="0C824B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7" w15:restartNumberingAfterBreak="0">
    <w:nsid w:val="78C919B4"/>
    <w:multiLevelType w:val="hybridMultilevel"/>
    <w:tmpl w:val="DFBE2820"/>
    <w:lvl w:ilvl="0" w:tplc="F508CCA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8" w15:restartNumberingAfterBreak="0">
    <w:nsid w:val="796A1A68"/>
    <w:multiLevelType w:val="hybridMultilevel"/>
    <w:tmpl w:val="1A32388C"/>
    <w:lvl w:ilvl="0" w:tplc="9CF4AA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9" w15:restartNumberingAfterBreak="0">
    <w:nsid w:val="799653E5"/>
    <w:multiLevelType w:val="hybridMultilevel"/>
    <w:tmpl w:val="2CA0800C"/>
    <w:lvl w:ilvl="0" w:tplc="E0EA040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0" w15:restartNumberingAfterBreak="0">
    <w:nsid w:val="7A9D3E09"/>
    <w:multiLevelType w:val="hybridMultilevel"/>
    <w:tmpl w:val="2CB8144A"/>
    <w:lvl w:ilvl="0" w:tplc="0C00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1" w15:restartNumberingAfterBreak="0">
    <w:nsid w:val="7AAA2ABB"/>
    <w:multiLevelType w:val="hybridMultilevel"/>
    <w:tmpl w:val="57B655FC"/>
    <w:lvl w:ilvl="0" w:tplc="B980095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2" w15:restartNumberingAfterBreak="0">
    <w:nsid w:val="7B3B4B95"/>
    <w:multiLevelType w:val="hybridMultilevel"/>
    <w:tmpl w:val="7FC889F2"/>
    <w:lvl w:ilvl="0" w:tplc="700CDA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3" w15:restartNumberingAfterBreak="0">
    <w:nsid w:val="7BC74349"/>
    <w:multiLevelType w:val="hybridMultilevel"/>
    <w:tmpl w:val="CEFE97EA"/>
    <w:lvl w:ilvl="0" w:tplc="7736B3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4" w15:restartNumberingAfterBreak="0">
    <w:nsid w:val="7BF06864"/>
    <w:multiLevelType w:val="hybridMultilevel"/>
    <w:tmpl w:val="FE9C70EE"/>
    <w:lvl w:ilvl="0" w:tplc="D3C271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5" w15:restartNumberingAfterBreak="0">
    <w:nsid w:val="7C837655"/>
    <w:multiLevelType w:val="hybridMultilevel"/>
    <w:tmpl w:val="B3FC6964"/>
    <w:lvl w:ilvl="0" w:tplc="C54447E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6" w15:restartNumberingAfterBreak="0">
    <w:nsid w:val="7C855700"/>
    <w:multiLevelType w:val="hybridMultilevel"/>
    <w:tmpl w:val="E474D422"/>
    <w:lvl w:ilvl="0" w:tplc="CE3EB8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7" w15:restartNumberingAfterBreak="0">
    <w:nsid w:val="7D365357"/>
    <w:multiLevelType w:val="hybridMultilevel"/>
    <w:tmpl w:val="799001B4"/>
    <w:lvl w:ilvl="0" w:tplc="E146DC5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8" w15:restartNumberingAfterBreak="0">
    <w:nsid w:val="7DC82472"/>
    <w:multiLevelType w:val="hybridMultilevel"/>
    <w:tmpl w:val="A5A0978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9" w15:restartNumberingAfterBreak="0">
    <w:nsid w:val="7DCA02A2"/>
    <w:multiLevelType w:val="hybridMultilevel"/>
    <w:tmpl w:val="7782433A"/>
    <w:lvl w:ilvl="0" w:tplc="79D8D9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0" w15:restartNumberingAfterBreak="0">
    <w:nsid w:val="7DD529EF"/>
    <w:multiLevelType w:val="hybridMultilevel"/>
    <w:tmpl w:val="811803F4"/>
    <w:lvl w:ilvl="0" w:tplc="1BC4AE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1" w15:restartNumberingAfterBreak="0">
    <w:nsid w:val="7DEA4042"/>
    <w:multiLevelType w:val="hybridMultilevel"/>
    <w:tmpl w:val="97FC096A"/>
    <w:lvl w:ilvl="0" w:tplc="B5BEBD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2" w15:restartNumberingAfterBreak="0">
    <w:nsid w:val="7DF27F95"/>
    <w:multiLevelType w:val="hybridMultilevel"/>
    <w:tmpl w:val="BC2EC4E6"/>
    <w:lvl w:ilvl="0" w:tplc="0C00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3" w15:restartNumberingAfterBreak="0">
    <w:nsid w:val="7E043D48"/>
    <w:multiLevelType w:val="hybridMultilevel"/>
    <w:tmpl w:val="FAB0D886"/>
    <w:lvl w:ilvl="0" w:tplc="332EF4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4" w15:restartNumberingAfterBreak="0">
    <w:nsid w:val="7F2A30B8"/>
    <w:multiLevelType w:val="hybridMultilevel"/>
    <w:tmpl w:val="AEB28DE8"/>
    <w:lvl w:ilvl="0" w:tplc="27286E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5" w15:restartNumberingAfterBreak="0">
    <w:nsid w:val="7F9E2F87"/>
    <w:multiLevelType w:val="hybridMultilevel"/>
    <w:tmpl w:val="A202C348"/>
    <w:lvl w:ilvl="0" w:tplc="C9D4577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6" w15:restartNumberingAfterBreak="0">
    <w:nsid w:val="7FA41563"/>
    <w:multiLevelType w:val="hybridMultilevel"/>
    <w:tmpl w:val="E312AD52"/>
    <w:lvl w:ilvl="0" w:tplc="562405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59645885">
    <w:abstractNumId w:val="331"/>
  </w:num>
  <w:num w:numId="2" w16cid:durableId="1289048567">
    <w:abstractNumId w:val="378"/>
  </w:num>
  <w:num w:numId="3" w16cid:durableId="1442337628">
    <w:abstractNumId w:val="22"/>
  </w:num>
  <w:num w:numId="4" w16cid:durableId="1090614231">
    <w:abstractNumId w:val="264"/>
  </w:num>
  <w:num w:numId="5" w16cid:durableId="1072048291">
    <w:abstractNumId w:val="320"/>
  </w:num>
  <w:num w:numId="6" w16cid:durableId="836457577">
    <w:abstractNumId w:val="244"/>
  </w:num>
  <w:num w:numId="7" w16cid:durableId="153685552">
    <w:abstractNumId w:val="54"/>
  </w:num>
  <w:num w:numId="8" w16cid:durableId="10180451">
    <w:abstractNumId w:val="243"/>
  </w:num>
  <w:num w:numId="9" w16cid:durableId="988439277">
    <w:abstractNumId w:val="184"/>
  </w:num>
  <w:num w:numId="10" w16cid:durableId="1971746517">
    <w:abstractNumId w:val="148"/>
  </w:num>
  <w:num w:numId="11" w16cid:durableId="486826781">
    <w:abstractNumId w:val="327"/>
  </w:num>
  <w:num w:numId="12" w16cid:durableId="704406850">
    <w:abstractNumId w:val="163"/>
  </w:num>
  <w:num w:numId="13" w16cid:durableId="1333100215">
    <w:abstractNumId w:val="225"/>
  </w:num>
  <w:num w:numId="14" w16cid:durableId="326178772">
    <w:abstractNumId w:val="342"/>
  </w:num>
  <w:num w:numId="15" w16cid:durableId="1542984215">
    <w:abstractNumId w:val="52"/>
  </w:num>
  <w:num w:numId="16" w16cid:durableId="645164000">
    <w:abstractNumId w:val="189"/>
  </w:num>
  <w:num w:numId="17" w16cid:durableId="824515161">
    <w:abstractNumId w:val="40"/>
  </w:num>
  <w:num w:numId="18" w16cid:durableId="21520536">
    <w:abstractNumId w:val="118"/>
  </w:num>
  <w:num w:numId="19" w16cid:durableId="1821337895">
    <w:abstractNumId w:val="28"/>
  </w:num>
  <w:num w:numId="20" w16cid:durableId="1552300926">
    <w:abstractNumId w:val="67"/>
  </w:num>
  <w:num w:numId="21" w16cid:durableId="259804151">
    <w:abstractNumId w:val="347"/>
  </w:num>
  <w:num w:numId="22" w16cid:durableId="335156020">
    <w:abstractNumId w:val="168"/>
  </w:num>
  <w:num w:numId="23" w16cid:durableId="1914467785">
    <w:abstractNumId w:val="112"/>
  </w:num>
  <w:num w:numId="24" w16cid:durableId="2086683595">
    <w:abstractNumId w:val="74"/>
  </w:num>
  <w:num w:numId="25" w16cid:durableId="275599757">
    <w:abstractNumId w:val="273"/>
  </w:num>
  <w:num w:numId="26" w16cid:durableId="1160346417">
    <w:abstractNumId w:val="101"/>
  </w:num>
  <w:num w:numId="27" w16cid:durableId="336881303">
    <w:abstractNumId w:val="19"/>
  </w:num>
  <w:num w:numId="28" w16cid:durableId="1975137411">
    <w:abstractNumId w:val="151"/>
  </w:num>
  <w:num w:numId="29" w16cid:durableId="1167207424">
    <w:abstractNumId w:val="230"/>
  </w:num>
  <w:num w:numId="30" w16cid:durableId="652174921">
    <w:abstractNumId w:val="226"/>
  </w:num>
  <w:num w:numId="31" w16cid:durableId="1080179092">
    <w:abstractNumId w:val="315"/>
  </w:num>
  <w:num w:numId="32" w16cid:durableId="775562680">
    <w:abstractNumId w:val="208"/>
  </w:num>
  <w:num w:numId="33" w16cid:durableId="1001813108">
    <w:abstractNumId w:val="44"/>
  </w:num>
  <w:num w:numId="34" w16cid:durableId="1240796189">
    <w:abstractNumId w:val="174"/>
  </w:num>
  <w:num w:numId="35" w16cid:durableId="1488935177">
    <w:abstractNumId w:val="41"/>
  </w:num>
  <w:num w:numId="36" w16cid:durableId="1900818993">
    <w:abstractNumId w:val="38"/>
  </w:num>
  <w:num w:numId="37" w16cid:durableId="753168101">
    <w:abstractNumId w:val="241"/>
  </w:num>
  <w:num w:numId="38" w16cid:durableId="563031319">
    <w:abstractNumId w:val="194"/>
  </w:num>
  <w:num w:numId="39" w16cid:durableId="179659843">
    <w:abstractNumId w:val="357"/>
  </w:num>
  <w:num w:numId="40" w16cid:durableId="840124821">
    <w:abstractNumId w:val="24"/>
  </w:num>
  <w:num w:numId="41" w16cid:durableId="674914989">
    <w:abstractNumId w:val="364"/>
  </w:num>
  <w:num w:numId="42" w16cid:durableId="1322540462">
    <w:abstractNumId w:val="95"/>
  </w:num>
  <w:num w:numId="43" w16cid:durableId="855655144">
    <w:abstractNumId w:val="65"/>
  </w:num>
  <w:num w:numId="44" w16cid:durableId="228543195">
    <w:abstractNumId w:val="253"/>
  </w:num>
  <w:num w:numId="45" w16cid:durableId="128867185">
    <w:abstractNumId w:val="145"/>
  </w:num>
  <w:num w:numId="46" w16cid:durableId="1488395751">
    <w:abstractNumId w:val="196"/>
  </w:num>
  <w:num w:numId="47" w16cid:durableId="1452747928">
    <w:abstractNumId w:val="291"/>
  </w:num>
  <w:num w:numId="48" w16cid:durableId="2017884779">
    <w:abstractNumId w:val="127"/>
  </w:num>
  <w:num w:numId="49" w16cid:durableId="449015498">
    <w:abstractNumId w:val="284"/>
  </w:num>
  <w:num w:numId="50" w16cid:durableId="49959699">
    <w:abstractNumId w:val="274"/>
  </w:num>
  <w:num w:numId="51" w16cid:durableId="1185249572">
    <w:abstractNumId w:val="233"/>
  </w:num>
  <w:num w:numId="52" w16cid:durableId="547302626">
    <w:abstractNumId w:val="29"/>
  </w:num>
  <w:num w:numId="53" w16cid:durableId="479808678">
    <w:abstractNumId w:val="366"/>
  </w:num>
  <w:num w:numId="54" w16cid:durableId="1393575145">
    <w:abstractNumId w:val="169"/>
  </w:num>
  <w:num w:numId="55" w16cid:durableId="1831873110">
    <w:abstractNumId w:val="323"/>
  </w:num>
  <w:num w:numId="56" w16cid:durableId="1767261148">
    <w:abstractNumId w:val="356"/>
  </w:num>
  <w:num w:numId="57" w16cid:durableId="508757183">
    <w:abstractNumId w:val="115"/>
  </w:num>
  <w:num w:numId="58" w16cid:durableId="1386760663">
    <w:abstractNumId w:val="111"/>
  </w:num>
  <w:num w:numId="59" w16cid:durableId="248971999">
    <w:abstractNumId w:val="302"/>
  </w:num>
  <w:num w:numId="60" w16cid:durableId="1555774416">
    <w:abstractNumId w:val="161"/>
  </w:num>
  <w:num w:numId="61" w16cid:durableId="1334723289">
    <w:abstractNumId w:val="120"/>
  </w:num>
  <w:num w:numId="62" w16cid:durableId="993339672">
    <w:abstractNumId w:val="328"/>
  </w:num>
  <w:num w:numId="63" w16cid:durableId="712659805">
    <w:abstractNumId w:val="384"/>
  </w:num>
  <w:num w:numId="64" w16cid:durableId="1307079775">
    <w:abstractNumId w:val="313"/>
  </w:num>
  <w:num w:numId="65" w16cid:durableId="713165410">
    <w:abstractNumId w:val="104"/>
  </w:num>
  <w:num w:numId="66" w16cid:durableId="301161535">
    <w:abstractNumId w:val="20"/>
  </w:num>
  <w:num w:numId="67" w16cid:durableId="539586352">
    <w:abstractNumId w:val="250"/>
  </w:num>
  <w:num w:numId="68" w16cid:durableId="1318723146">
    <w:abstractNumId w:val="137"/>
  </w:num>
  <w:num w:numId="69" w16cid:durableId="962033654">
    <w:abstractNumId w:val="191"/>
  </w:num>
  <w:num w:numId="70" w16cid:durableId="1932396757">
    <w:abstractNumId w:val="383"/>
  </w:num>
  <w:num w:numId="71" w16cid:durableId="1913000015">
    <w:abstractNumId w:val="213"/>
  </w:num>
  <w:num w:numId="72" w16cid:durableId="1443525296">
    <w:abstractNumId w:val="365"/>
  </w:num>
  <w:num w:numId="73" w16cid:durableId="591428590">
    <w:abstractNumId w:val="133"/>
  </w:num>
  <w:num w:numId="74" w16cid:durableId="1020668950">
    <w:abstractNumId w:val="271"/>
  </w:num>
  <w:num w:numId="75" w16cid:durableId="1904169830">
    <w:abstractNumId w:val="268"/>
  </w:num>
  <w:num w:numId="76" w16cid:durableId="1132939277">
    <w:abstractNumId w:val="359"/>
  </w:num>
  <w:num w:numId="77" w16cid:durableId="1786147630">
    <w:abstractNumId w:val="259"/>
  </w:num>
  <w:num w:numId="78" w16cid:durableId="83262996">
    <w:abstractNumId w:val="346"/>
  </w:num>
  <w:num w:numId="79" w16cid:durableId="462775154">
    <w:abstractNumId w:val="215"/>
  </w:num>
  <w:num w:numId="80" w16cid:durableId="1312247951">
    <w:abstractNumId w:val="140"/>
  </w:num>
  <w:num w:numId="81" w16cid:durableId="970206897">
    <w:abstractNumId w:val="156"/>
  </w:num>
  <w:num w:numId="82" w16cid:durableId="1832483868">
    <w:abstractNumId w:val="63"/>
  </w:num>
  <w:num w:numId="83" w16cid:durableId="76483976">
    <w:abstractNumId w:val="207"/>
  </w:num>
  <w:num w:numId="84" w16cid:durableId="1171868733">
    <w:abstractNumId w:val="338"/>
  </w:num>
  <w:num w:numId="85" w16cid:durableId="13925836">
    <w:abstractNumId w:val="55"/>
  </w:num>
  <w:num w:numId="86" w16cid:durableId="1379087412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 w16cid:durableId="1605528138">
    <w:abstractNumId w:val="33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 w16cid:durableId="940145429">
    <w:abstractNumId w:val="277"/>
  </w:num>
  <w:num w:numId="89" w16cid:durableId="380979895">
    <w:abstractNumId w:val="172"/>
  </w:num>
  <w:num w:numId="90" w16cid:durableId="596980267">
    <w:abstractNumId w:val="229"/>
  </w:num>
  <w:num w:numId="91" w16cid:durableId="1356153052">
    <w:abstractNumId w:val="108"/>
  </w:num>
  <w:num w:numId="92" w16cid:durableId="2092311987">
    <w:abstractNumId w:val="295"/>
  </w:num>
  <w:num w:numId="93" w16cid:durableId="49040274">
    <w:abstractNumId w:val="157"/>
  </w:num>
  <w:num w:numId="94" w16cid:durableId="1966109004">
    <w:abstractNumId w:val="72"/>
  </w:num>
  <w:num w:numId="95" w16cid:durableId="1394694252">
    <w:abstractNumId w:val="220"/>
  </w:num>
  <w:num w:numId="96" w16cid:durableId="2023235735">
    <w:abstractNumId w:val="339"/>
  </w:num>
  <w:num w:numId="97" w16cid:durableId="2025091485">
    <w:abstractNumId w:val="358"/>
  </w:num>
  <w:num w:numId="98" w16cid:durableId="1731541991">
    <w:abstractNumId w:val="340"/>
  </w:num>
  <w:num w:numId="99" w16cid:durableId="1090201978">
    <w:abstractNumId w:val="322"/>
  </w:num>
  <w:num w:numId="100" w16cid:durableId="1519394957">
    <w:abstractNumId w:val="293"/>
  </w:num>
  <w:num w:numId="101" w16cid:durableId="163053826">
    <w:abstractNumId w:val="186"/>
  </w:num>
  <w:num w:numId="102" w16cid:durableId="1715886509">
    <w:abstractNumId w:val="36"/>
  </w:num>
  <w:num w:numId="103" w16cid:durableId="2057045102">
    <w:abstractNumId w:val="354"/>
  </w:num>
  <w:num w:numId="104" w16cid:durableId="655229474">
    <w:abstractNumId w:val="181"/>
  </w:num>
  <w:num w:numId="105" w16cid:durableId="1911311476">
    <w:abstractNumId w:val="312"/>
  </w:num>
  <w:num w:numId="106" w16cid:durableId="1199274913">
    <w:abstractNumId w:val="234"/>
  </w:num>
  <w:num w:numId="107" w16cid:durableId="810102760">
    <w:abstractNumId w:val="290"/>
  </w:num>
  <w:num w:numId="108" w16cid:durableId="647245533">
    <w:abstractNumId w:val="267"/>
  </w:num>
  <w:num w:numId="109" w16cid:durableId="504630057">
    <w:abstractNumId w:val="21"/>
  </w:num>
  <w:num w:numId="110" w16cid:durableId="1371342589">
    <w:abstractNumId w:val="276"/>
  </w:num>
  <w:num w:numId="111" w16cid:durableId="1004472922">
    <w:abstractNumId w:val="258"/>
  </w:num>
  <w:num w:numId="112" w16cid:durableId="1473787012">
    <w:abstractNumId w:val="139"/>
  </w:num>
  <w:num w:numId="113" w16cid:durableId="1998419051">
    <w:abstractNumId w:val="240"/>
  </w:num>
  <w:num w:numId="114" w16cid:durableId="177430802">
    <w:abstractNumId w:val="134"/>
  </w:num>
  <w:num w:numId="115" w16cid:durableId="768088154">
    <w:abstractNumId w:val="334"/>
  </w:num>
  <w:num w:numId="116" w16cid:durableId="1680505226">
    <w:abstractNumId w:val="288"/>
  </w:num>
  <w:num w:numId="117" w16cid:durableId="138887537">
    <w:abstractNumId w:val="335"/>
  </w:num>
  <w:num w:numId="118" w16cid:durableId="1177769302">
    <w:abstractNumId w:val="91"/>
  </w:num>
  <w:num w:numId="119" w16cid:durableId="368533580">
    <w:abstractNumId w:val="217"/>
  </w:num>
  <w:num w:numId="120" w16cid:durableId="161118369">
    <w:abstractNumId w:val="336"/>
  </w:num>
  <w:num w:numId="121" w16cid:durableId="82846317">
    <w:abstractNumId w:val="353"/>
  </w:num>
  <w:num w:numId="122" w16cid:durableId="1836798770">
    <w:abstractNumId w:val="236"/>
  </w:num>
  <w:num w:numId="123" w16cid:durableId="1950773050">
    <w:abstractNumId w:val="212"/>
  </w:num>
  <w:num w:numId="124" w16cid:durableId="1320187172">
    <w:abstractNumId w:val="219"/>
  </w:num>
  <w:num w:numId="125" w16cid:durableId="1010990954">
    <w:abstractNumId w:val="330"/>
  </w:num>
  <w:num w:numId="126" w16cid:durableId="1827083714">
    <w:abstractNumId w:val="385"/>
  </w:num>
  <w:num w:numId="127" w16cid:durableId="1903520641">
    <w:abstractNumId w:val="123"/>
  </w:num>
  <w:num w:numId="128" w16cid:durableId="2038578731">
    <w:abstractNumId w:val="262"/>
  </w:num>
  <w:num w:numId="129" w16cid:durableId="680468189">
    <w:abstractNumId w:val="249"/>
  </w:num>
  <w:num w:numId="130" w16cid:durableId="1000233543">
    <w:abstractNumId w:val="307"/>
  </w:num>
  <w:num w:numId="131" w16cid:durableId="9963489">
    <w:abstractNumId w:val="345"/>
  </w:num>
  <w:num w:numId="132" w16cid:durableId="1691838190">
    <w:abstractNumId w:val="379"/>
  </w:num>
  <w:num w:numId="133" w16cid:durableId="52891961">
    <w:abstractNumId w:val="301"/>
  </w:num>
  <w:num w:numId="134" w16cid:durableId="1506743633">
    <w:abstractNumId w:val="360"/>
  </w:num>
  <w:num w:numId="135" w16cid:durableId="2060932978">
    <w:abstractNumId w:val="294"/>
  </w:num>
  <w:num w:numId="136" w16cid:durableId="85855906">
    <w:abstractNumId w:val="177"/>
  </w:num>
  <w:num w:numId="137" w16cid:durableId="213277996">
    <w:abstractNumId w:val="78"/>
  </w:num>
  <w:num w:numId="138" w16cid:durableId="1252742662">
    <w:abstractNumId w:val="246"/>
  </w:num>
  <w:num w:numId="139" w16cid:durableId="2119135698">
    <w:abstractNumId w:val="190"/>
  </w:num>
  <w:num w:numId="140" w16cid:durableId="1590112608">
    <w:abstractNumId w:val="18"/>
  </w:num>
  <w:num w:numId="141" w16cid:durableId="1548450101">
    <w:abstractNumId w:val="311"/>
  </w:num>
  <w:num w:numId="142" w16cid:durableId="718285492">
    <w:abstractNumId w:val="130"/>
  </w:num>
  <w:num w:numId="143" w16cid:durableId="2111659741">
    <w:abstractNumId w:val="113"/>
  </w:num>
  <w:num w:numId="144" w16cid:durableId="269239747">
    <w:abstractNumId w:val="164"/>
  </w:num>
  <w:num w:numId="145" w16cid:durableId="2050108745">
    <w:abstractNumId w:val="42"/>
  </w:num>
  <w:num w:numId="146" w16cid:durableId="2048793909">
    <w:abstractNumId w:val="85"/>
  </w:num>
  <w:num w:numId="147" w16cid:durableId="876432210">
    <w:abstractNumId w:val="377"/>
  </w:num>
  <w:num w:numId="148" w16cid:durableId="1342200389">
    <w:abstractNumId w:val="3"/>
  </w:num>
  <w:num w:numId="149" w16cid:durableId="1481966098">
    <w:abstractNumId w:val="178"/>
  </w:num>
  <w:num w:numId="150" w16cid:durableId="756439534">
    <w:abstractNumId w:val="166"/>
  </w:num>
  <w:num w:numId="151" w16cid:durableId="1325821813">
    <w:abstractNumId w:val="153"/>
  </w:num>
  <w:num w:numId="152" w16cid:durableId="818496767">
    <w:abstractNumId w:val="146"/>
  </w:num>
  <w:num w:numId="153" w16cid:durableId="651565785">
    <w:abstractNumId w:val="352"/>
  </w:num>
  <w:num w:numId="154" w16cid:durableId="943152132">
    <w:abstractNumId w:val="34"/>
  </w:num>
  <w:num w:numId="155" w16cid:durableId="1099983363">
    <w:abstractNumId w:val="155"/>
  </w:num>
  <w:num w:numId="156" w16cid:durableId="1110902043">
    <w:abstractNumId w:val="0"/>
  </w:num>
  <w:num w:numId="157" w16cid:durableId="314533318">
    <w:abstractNumId w:val="232"/>
  </w:num>
  <w:num w:numId="158" w16cid:durableId="1448739293">
    <w:abstractNumId w:val="316"/>
  </w:num>
  <w:num w:numId="159" w16cid:durableId="792947758">
    <w:abstractNumId w:val="39"/>
  </w:num>
  <w:num w:numId="160" w16cid:durableId="2020428520">
    <w:abstractNumId w:val="90"/>
  </w:num>
  <w:num w:numId="161" w16cid:durableId="1852135992">
    <w:abstractNumId w:val="6"/>
  </w:num>
  <w:num w:numId="162" w16cid:durableId="1504205649">
    <w:abstractNumId w:val="96"/>
  </w:num>
  <w:num w:numId="163" w16cid:durableId="1929919222">
    <w:abstractNumId w:val="131"/>
  </w:num>
  <w:num w:numId="164" w16cid:durableId="775833692">
    <w:abstractNumId w:val="283"/>
  </w:num>
  <w:num w:numId="165" w16cid:durableId="849485438">
    <w:abstractNumId w:val="94"/>
  </w:num>
  <w:num w:numId="166" w16cid:durableId="11341057">
    <w:abstractNumId w:val="35"/>
  </w:num>
  <w:num w:numId="167" w16cid:durableId="116684874">
    <w:abstractNumId w:val="23"/>
  </w:num>
  <w:num w:numId="168" w16cid:durableId="113644869">
    <w:abstractNumId w:val="182"/>
  </w:num>
  <w:num w:numId="169" w16cid:durableId="543375002">
    <w:abstractNumId w:val="375"/>
  </w:num>
  <w:num w:numId="170" w16cid:durableId="1681155337">
    <w:abstractNumId w:val="200"/>
  </w:num>
  <w:num w:numId="171" w16cid:durableId="1685089086">
    <w:abstractNumId w:val="84"/>
  </w:num>
  <w:num w:numId="172" w16cid:durableId="1818642753">
    <w:abstractNumId w:val="287"/>
  </w:num>
  <w:num w:numId="173" w16cid:durableId="302274151">
    <w:abstractNumId w:val="266"/>
  </w:num>
  <w:num w:numId="174" w16cid:durableId="2019185654">
    <w:abstractNumId w:val="362"/>
  </w:num>
  <w:num w:numId="175" w16cid:durableId="1159615673">
    <w:abstractNumId w:val="231"/>
  </w:num>
  <w:num w:numId="176" w16cid:durableId="74980375">
    <w:abstractNumId w:val="149"/>
  </w:num>
  <w:num w:numId="177" w16cid:durableId="1454058997">
    <w:abstractNumId w:val="251"/>
  </w:num>
  <w:num w:numId="178" w16cid:durableId="1563443193">
    <w:abstractNumId w:val="272"/>
  </w:num>
  <w:num w:numId="179" w16cid:durableId="1656571673">
    <w:abstractNumId w:val="142"/>
  </w:num>
  <w:num w:numId="180" w16cid:durableId="414783045">
    <w:abstractNumId w:val="61"/>
  </w:num>
  <w:num w:numId="181" w16cid:durableId="2099476509">
    <w:abstractNumId w:val="369"/>
  </w:num>
  <w:num w:numId="182" w16cid:durableId="164369988">
    <w:abstractNumId w:val="344"/>
  </w:num>
  <w:num w:numId="183" w16cid:durableId="1655643711">
    <w:abstractNumId w:val="128"/>
  </w:num>
  <w:num w:numId="184" w16cid:durableId="33233731">
    <w:abstractNumId w:val="5"/>
  </w:num>
  <w:num w:numId="185" w16cid:durableId="242109907">
    <w:abstractNumId w:val="83"/>
  </w:num>
  <w:num w:numId="186" w16cid:durableId="1810516845">
    <w:abstractNumId w:val="92"/>
  </w:num>
  <w:num w:numId="187" w16cid:durableId="1709641530">
    <w:abstractNumId w:val="205"/>
  </w:num>
  <w:num w:numId="188" w16cid:durableId="1597982832">
    <w:abstractNumId w:val="238"/>
  </w:num>
  <w:num w:numId="189" w16cid:durableId="1123812054">
    <w:abstractNumId w:val="279"/>
  </w:num>
  <w:num w:numId="190" w16cid:durableId="34472999">
    <w:abstractNumId w:val="167"/>
  </w:num>
  <w:num w:numId="191" w16cid:durableId="1989746006">
    <w:abstractNumId w:val="206"/>
  </w:num>
  <w:num w:numId="192" w16cid:durableId="510685430">
    <w:abstractNumId w:val="64"/>
  </w:num>
  <w:num w:numId="193" w16cid:durableId="1531336368">
    <w:abstractNumId w:val="224"/>
  </w:num>
  <w:num w:numId="194" w16cid:durableId="1925338443">
    <w:abstractNumId w:val="87"/>
  </w:num>
  <w:num w:numId="195" w16cid:durableId="1581719249">
    <w:abstractNumId w:val="188"/>
  </w:num>
  <w:num w:numId="196" w16cid:durableId="1718314583">
    <w:abstractNumId w:val="204"/>
  </w:num>
  <w:num w:numId="197" w16cid:durableId="1638682150">
    <w:abstractNumId w:val="37"/>
  </w:num>
  <w:num w:numId="198" w16cid:durableId="1479886020">
    <w:abstractNumId w:val="282"/>
  </w:num>
  <w:num w:numId="199" w16cid:durableId="1302808771">
    <w:abstractNumId w:val="198"/>
  </w:num>
  <w:num w:numId="200" w16cid:durableId="890534970">
    <w:abstractNumId w:val="292"/>
  </w:num>
  <w:num w:numId="201" w16cid:durableId="496192551">
    <w:abstractNumId w:val="374"/>
  </w:num>
  <w:num w:numId="202" w16cid:durableId="863596818">
    <w:abstractNumId w:val="56"/>
  </w:num>
  <w:num w:numId="203" w16cid:durableId="497158202">
    <w:abstractNumId w:val="210"/>
  </w:num>
  <w:num w:numId="204" w16cid:durableId="1460607906">
    <w:abstractNumId w:val="31"/>
  </w:num>
  <w:num w:numId="205" w16cid:durableId="962076505">
    <w:abstractNumId w:val="281"/>
  </w:num>
  <w:num w:numId="206" w16cid:durableId="1330869402">
    <w:abstractNumId w:val="304"/>
  </w:num>
  <w:num w:numId="207" w16cid:durableId="2100715237">
    <w:abstractNumId w:val="280"/>
  </w:num>
  <w:num w:numId="208" w16cid:durableId="1356156111">
    <w:abstractNumId w:val="300"/>
  </w:num>
  <w:num w:numId="209" w16cid:durableId="1682199498">
    <w:abstractNumId w:val="103"/>
  </w:num>
  <w:num w:numId="210" w16cid:durableId="1042171902">
    <w:abstractNumId w:val="126"/>
  </w:num>
  <w:num w:numId="211" w16cid:durableId="225579155">
    <w:abstractNumId w:val="298"/>
  </w:num>
  <w:num w:numId="212" w16cid:durableId="53937623">
    <w:abstractNumId w:val="278"/>
  </w:num>
  <w:num w:numId="213" w16cid:durableId="1176576137">
    <w:abstractNumId w:val="193"/>
  </w:num>
  <w:num w:numId="214" w16cid:durableId="1304046236">
    <w:abstractNumId w:val="239"/>
  </w:num>
  <w:num w:numId="215" w16cid:durableId="1540627464">
    <w:abstractNumId w:val="66"/>
  </w:num>
  <w:num w:numId="216" w16cid:durableId="361251204">
    <w:abstractNumId w:val="386"/>
  </w:num>
  <w:num w:numId="217" w16cid:durableId="846020193">
    <w:abstractNumId w:val="73"/>
  </w:num>
  <w:num w:numId="218" w16cid:durableId="1181042025">
    <w:abstractNumId w:val="372"/>
  </w:num>
  <w:num w:numId="219" w16cid:durableId="2099868157">
    <w:abstractNumId w:val="97"/>
  </w:num>
  <w:num w:numId="220" w16cid:durableId="1128016322">
    <w:abstractNumId w:val="214"/>
  </w:num>
  <w:num w:numId="221" w16cid:durableId="1149205743">
    <w:abstractNumId w:val="106"/>
  </w:num>
  <w:num w:numId="222" w16cid:durableId="576401761">
    <w:abstractNumId w:val="237"/>
  </w:num>
  <w:num w:numId="223" w16cid:durableId="494423089">
    <w:abstractNumId w:val="256"/>
  </w:num>
  <w:num w:numId="224" w16cid:durableId="1038508490">
    <w:abstractNumId w:val="89"/>
  </w:num>
  <w:num w:numId="225" w16cid:durableId="1383363141">
    <w:abstractNumId w:val="310"/>
  </w:num>
  <w:num w:numId="226" w16cid:durableId="598366695">
    <w:abstractNumId w:val="57"/>
  </w:num>
  <w:num w:numId="227" w16cid:durableId="1214803855">
    <w:abstractNumId w:val="114"/>
  </w:num>
  <w:num w:numId="228" w16cid:durableId="249000488">
    <w:abstractNumId w:val="317"/>
  </w:num>
  <w:num w:numId="229" w16cid:durableId="1188719022">
    <w:abstractNumId w:val="351"/>
  </w:num>
  <w:num w:numId="230" w16cid:durableId="2020497231">
    <w:abstractNumId w:val="324"/>
  </w:num>
  <w:num w:numId="231" w16cid:durableId="1230268231">
    <w:abstractNumId w:val="270"/>
  </w:num>
  <w:num w:numId="232" w16cid:durableId="1304307802">
    <w:abstractNumId w:val="227"/>
  </w:num>
  <w:num w:numId="233" w16cid:durableId="847060472">
    <w:abstractNumId w:val="154"/>
  </w:num>
  <w:num w:numId="234" w16cid:durableId="1767730431">
    <w:abstractNumId w:val="160"/>
  </w:num>
  <w:num w:numId="235" w16cid:durableId="1275865771">
    <w:abstractNumId w:val="107"/>
  </w:num>
  <w:num w:numId="236" w16cid:durableId="794060107">
    <w:abstractNumId w:val="373"/>
  </w:num>
  <w:num w:numId="237" w16cid:durableId="1272855209">
    <w:abstractNumId w:val="355"/>
  </w:num>
  <w:num w:numId="238" w16cid:durableId="694572638">
    <w:abstractNumId w:val="129"/>
  </w:num>
  <w:num w:numId="239" w16cid:durableId="719598816">
    <w:abstractNumId w:val="12"/>
  </w:num>
  <w:num w:numId="240" w16cid:durableId="1098603785">
    <w:abstractNumId w:val="122"/>
  </w:num>
  <w:num w:numId="241" w16cid:durableId="1991207693">
    <w:abstractNumId w:val="222"/>
  </w:num>
  <w:num w:numId="242" w16cid:durableId="293944916">
    <w:abstractNumId w:val="17"/>
  </w:num>
  <w:num w:numId="243" w16cid:durableId="1297105717">
    <w:abstractNumId w:val="332"/>
  </w:num>
  <w:num w:numId="244" w16cid:durableId="2063823400">
    <w:abstractNumId w:val="170"/>
  </w:num>
  <w:num w:numId="245" w16cid:durableId="1210070976">
    <w:abstractNumId w:val="32"/>
  </w:num>
  <w:num w:numId="246" w16cid:durableId="20328409">
    <w:abstractNumId w:val="93"/>
  </w:num>
  <w:num w:numId="247" w16cid:durableId="1293097576">
    <w:abstractNumId w:val="59"/>
  </w:num>
  <w:num w:numId="248" w16cid:durableId="1188789274">
    <w:abstractNumId w:val="9"/>
  </w:num>
  <w:num w:numId="249" w16cid:durableId="1079791231">
    <w:abstractNumId w:val="135"/>
  </w:num>
  <w:num w:numId="250" w16cid:durableId="405616194">
    <w:abstractNumId w:val="221"/>
  </w:num>
  <w:num w:numId="251" w16cid:durableId="1296981810">
    <w:abstractNumId w:val="124"/>
  </w:num>
  <w:num w:numId="252" w16cid:durableId="1249122752">
    <w:abstractNumId w:val="26"/>
  </w:num>
  <w:num w:numId="253" w16cid:durableId="148522404">
    <w:abstractNumId w:val="30"/>
  </w:num>
  <w:num w:numId="254" w16cid:durableId="1554078272">
    <w:abstractNumId w:val="70"/>
  </w:num>
  <w:num w:numId="255" w16cid:durableId="286353035">
    <w:abstractNumId w:val="303"/>
  </w:num>
  <w:num w:numId="256" w16cid:durableId="768041764">
    <w:abstractNumId w:val="361"/>
  </w:num>
  <w:num w:numId="257" w16cid:durableId="866679131">
    <w:abstractNumId w:val="158"/>
  </w:num>
  <w:num w:numId="258" w16cid:durableId="1686596115">
    <w:abstractNumId w:val="150"/>
  </w:num>
  <w:num w:numId="259" w16cid:durableId="1742366714">
    <w:abstractNumId w:val="223"/>
  </w:num>
  <w:num w:numId="260" w16cid:durableId="558856799">
    <w:abstractNumId w:val="141"/>
  </w:num>
  <w:num w:numId="261" w16cid:durableId="1907494773">
    <w:abstractNumId w:val="14"/>
  </w:num>
  <w:num w:numId="262" w16cid:durableId="613948222">
    <w:abstractNumId w:val="46"/>
  </w:num>
  <w:num w:numId="263" w16cid:durableId="1346789361">
    <w:abstractNumId w:val="86"/>
  </w:num>
  <w:num w:numId="264" w16cid:durableId="1537154821">
    <w:abstractNumId w:val="306"/>
  </w:num>
  <w:num w:numId="265" w16cid:durableId="909849890">
    <w:abstractNumId w:val="81"/>
  </w:num>
  <w:num w:numId="266" w16cid:durableId="565535834">
    <w:abstractNumId w:val="197"/>
  </w:num>
  <w:num w:numId="267" w16cid:durableId="635137000">
    <w:abstractNumId w:val="201"/>
  </w:num>
  <w:num w:numId="268" w16cid:durableId="65153948">
    <w:abstractNumId w:val="68"/>
  </w:num>
  <w:num w:numId="269" w16cid:durableId="790169351">
    <w:abstractNumId w:val="183"/>
  </w:num>
  <w:num w:numId="270" w16cid:durableId="1029799273">
    <w:abstractNumId w:val="247"/>
  </w:num>
  <w:num w:numId="271" w16cid:durableId="1945572768">
    <w:abstractNumId w:val="51"/>
  </w:num>
  <w:num w:numId="272" w16cid:durableId="1533106093">
    <w:abstractNumId w:val="88"/>
  </w:num>
  <w:num w:numId="273" w16cid:durableId="1687828822">
    <w:abstractNumId w:val="165"/>
  </w:num>
  <w:num w:numId="274" w16cid:durableId="1234311830">
    <w:abstractNumId w:val="305"/>
  </w:num>
  <w:num w:numId="275" w16cid:durableId="521943718">
    <w:abstractNumId w:val="179"/>
  </w:num>
  <w:num w:numId="276" w16cid:durableId="883249988">
    <w:abstractNumId w:val="192"/>
  </w:num>
  <w:num w:numId="277" w16cid:durableId="659310968">
    <w:abstractNumId w:val="199"/>
  </w:num>
  <w:num w:numId="278" w16cid:durableId="1473256239">
    <w:abstractNumId w:val="48"/>
  </w:num>
  <w:num w:numId="279" w16cid:durableId="471941930">
    <w:abstractNumId w:val="82"/>
  </w:num>
  <w:num w:numId="280" w16cid:durableId="1893496892">
    <w:abstractNumId w:val="116"/>
  </w:num>
  <w:num w:numId="281" w16cid:durableId="1628003441">
    <w:abstractNumId w:val="367"/>
  </w:num>
  <w:num w:numId="282" w16cid:durableId="667176976">
    <w:abstractNumId w:val="265"/>
  </w:num>
  <w:num w:numId="283" w16cid:durableId="931232730">
    <w:abstractNumId w:val="289"/>
  </w:num>
  <w:num w:numId="284" w16cid:durableId="900754884">
    <w:abstractNumId w:val="203"/>
  </w:num>
  <w:num w:numId="285" w16cid:durableId="1451823079">
    <w:abstractNumId w:val="242"/>
  </w:num>
  <w:num w:numId="286" w16cid:durableId="1108887669">
    <w:abstractNumId w:val="98"/>
  </w:num>
  <w:num w:numId="287" w16cid:durableId="85226971">
    <w:abstractNumId w:val="260"/>
  </w:num>
  <w:num w:numId="288" w16cid:durableId="339242786">
    <w:abstractNumId w:val="363"/>
  </w:num>
  <w:num w:numId="289" w16cid:durableId="1093824429">
    <w:abstractNumId w:val="329"/>
  </w:num>
  <w:num w:numId="290" w16cid:durableId="148324632">
    <w:abstractNumId w:val="180"/>
  </w:num>
  <w:num w:numId="291" w16cid:durableId="1702784457">
    <w:abstractNumId w:val="53"/>
  </w:num>
  <w:num w:numId="292" w16cid:durableId="182523773">
    <w:abstractNumId w:val="99"/>
  </w:num>
  <w:num w:numId="293" w16cid:durableId="1236210538">
    <w:abstractNumId w:val="27"/>
  </w:num>
  <w:num w:numId="294" w16cid:durableId="16395542">
    <w:abstractNumId w:val="144"/>
  </w:num>
  <w:num w:numId="295" w16cid:durableId="1812863801">
    <w:abstractNumId w:val="1"/>
  </w:num>
  <w:num w:numId="296" w16cid:durableId="490368296">
    <w:abstractNumId w:val="43"/>
  </w:num>
  <w:num w:numId="297" w16cid:durableId="1794589536">
    <w:abstractNumId w:val="261"/>
  </w:num>
  <w:num w:numId="298" w16cid:durableId="2094206647">
    <w:abstractNumId w:val="102"/>
  </w:num>
  <w:num w:numId="299" w16cid:durableId="1146583989">
    <w:abstractNumId w:val="117"/>
  </w:num>
  <w:num w:numId="300" w16cid:durableId="768165332">
    <w:abstractNumId w:val="275"/>
  </w:num>
  <w:num w:numId="301" w16cid:durableId="85922864">
    <w:abstractNumId w:val="368"/>
  </w:num>
  <w:num w:numId="302" w16cid:durableId="458374931">
    <w:abstractNumId w:val="15"/>
  </w:num>
  <w:num w:numId="303" w16cid:durableId="2132816793">
    <w:abstractNumId w:val="299"/>
  </w:num>
  <w:num w:numId="304" w16cid:durableId="562134349">
    <w:abstractNumId w:val="285"/>
  </w:num>
  <w:num w:numId="305" w16cid:durableId="1488202799">
    <w:abstractNumId w:val="10"/>
  </w:num>
  <w:num w:numId="306" w16cid:durableId="1123697502">
    <w:abstractNumId w:val="25"/>
  </w:num>
  <w:num w:numId="307" w16cid:durableId="697698740">
    <w:abstractNumId w:val="252"/>
  </w:num>
  <w:num w:numId="308" w16cid:durableId="2127192985">
    <w:abstractNumId w:val="218"/>
  </w:num>
  <w:num w:numId="309" w16cid:durableId="955722865">
    <w:abstractNumId w:val="71"/>
  </w:num>
  <w:num w:numId="310" w16cid:durableId="916667292">
    <w:abstractNumId w:val="173"/>
  </w:num>
  <w:num w:numId="311" w16cid:durableId="550851848">
    <w:abstractNumId w:val="50"/>
  </w:num>
  <w:num w:numId="312" w16cid:durableId="1450009079">
    <w:abstractNumId w:val="136"/>
  </w:num>
  <w:num w:numId="313" w16cid:durableId="420299427">
    <w:abstractNumId w:val="348"/>
  </w:num>
  <w:num w:numId="314" w16cid:durableId="966399495">
    <w:abstractNumId w:val="209"/>
  </w:num>
  <w:num w:numId="315" w16cid:durableId="1378623710">
    <w:abstractNumId w:val="69"/>
  </w:num>
  <w:num w:numId="316" w16cid:durableId="601230422">
    <w:abstractNumId w:val="333"/>
  </w:num>
  <w:num w:numId="317" w16cid:durableId="1743986935">
    <w:abstractNumId w:val="211"/>
  </w:num>
  <w:num w:numId="318" w16cid:durableId="1597053141">
    <w:abstractNumId w:val="176"/>
  </w:num>
  <w:num w:numId="319" w16cid:durableId="1501653649">
    <w:abstractNumId w:val="100"/>
  </w:num>
  <w:num w:numId="320" w16cid:durableId="2144422916">
    <w:abstractNumId w:val="121"/>
  </w:num>
  <w:num w:numId="321" w16cid:durableId="1847206145">
    <w:abstractNumId w:val="79"/>
  </w:num>
  <w:num w:numId="322" w16cid:durableId="1261985842">
    <w:abstractNumId w:val="343"/>
  </w:num>
  <w:num w:numId="323" w16cid:durableId="709499392">
    <w:abstractNumId w:val="248"/>
  </w:num>
  <w:num w:numId="324" w16cid:durableId="843856734">
    <w:abstractNumId w:val="297"/>
  </w:num>
  <w:num w:numId="325" w16cid:durableId="1123116967">
    <w:abstractNumId w:val="381"/>
  </w:num>
  <w:num w:numId="326" w16cid:durableId="1161700530">
    <w:abstractNumId w:val="318"/>
  </w:num>
  <w:num w:numId="327" w16cid:durableId="1786777221">
    <w:abstractNumId w:val="16"/>
  </w:num>
  <w:num w:numId="328" w16cid:durableId="820731544">
    <w:abstractNumId w:val="314"/>
  </w:num>
  <w:num w:numId="329" w16cid:durableId="749043687">
    <w:abstractNumId w:val="132"/>
  </w:num>
  <w:num w:numId="330" w16cid:durableId="221720705">
    <w:abstractNumId w:val="325"/>
  </w:num>
  <w:num w:numId="331" w16cid:durableId="2007590166">
    <w:abstractNumId w:val="319"/>
  </w:num>
  <w:num w:numId="332" w16cid:durableId="1515998085">
    <w:abstractNumId w:val="109"/>
  </w:num>
  <w:num w:numId="333" w16cid:durableId="1699088786">
    <w:abstractNumId w:val="263"/>
  </w:num>
  <w:num w:numId="334" w16cid:durableId="1648045252">
    <w:abstractNumId w:val="143"/>
  </w:num>
  <w:num w:numId="335" w16cid:durableId="522598164">
    <w:abstractNumId w:val="62"/>
  </w:num>
  <w:num w:numId="336" w16cid:durableId="1260602076">
    <w:abstractNumId w:val="8"/>
  </w:num>
  <w:num w:numId="337" w16cid:durableId="671681889">
    <w:abstractNumId w:val="105"/>
  </w:num>
  <w:num w:numId="338" w16cid:durableId="1983266433">
    <w:abstractNumId w:val="58"/>
  </w:num>
  <w:num w:numId="339" w16cid:durableId="442462369">
    <w:abstractNumId w:val="119"/>
  </w:num>
  <w:num w:numId="340" w16cid:durableId="390928037">
    <w:abstractNumId w:val="269"/>
  </w:num>
  <w:num w:numId="341" w16cid:durableId="2048606301">
    <w:abstractNumId w:val="235"/>
  </w:num>
  <w:num w:numId="342" w16cid:durableId="1821581725">
    <w:abstractNumId w:val="152"/>
  </w:num>
  <w:num w:numId="343" w16cid:durableId="952513509">
    <w:abstractNumId w:val="125"/>
  </w:num>
  <w:num w:numId="344" w16cid:durableId="124930275">
    <w:abstractNumId w:val="75"/>
  </w:num>
  <w:num w:numId="345" w16cid:durableId="1786188961">
    <w:abstractNumId w:val="350"/>
  </w:num>
  <w:num w:numId="346" w16cid:durableId="692002400">
    <w:abstractNumId w:val="216"/>
  </w:num>
  <w:num w:numId="347" w16cid:durableId="1912345840">
    <w:abstractNumId w:val="77"/>
  </w:num>
  <w:num w:numId="348" w16cid:durableId="2023240500">
    <w:abstractNumId w:val="228"/>
  </w:num>
  <w:num w:numId="349" w16cid:durableId="2099596780">
    <w:abstractNumId w:val="162"/>
  </w:num>
  <w:num w:numId="350" w16cid:durableId="646669362">
    <w:abstractNumId w:val="13"/>
  </w:num>
  <w:num w:numId="351" w16cid:durableId="402678190">
    <w:abstractNumId w:val="286"/>
  </w:num>
  <w:num w:numId="352" w16cid:durableId="616639339">
    <w:abstractNumId w:val="308"/>
  </w:num>
  <w:num w:numId="353" w16cid:durableId="1481531768">
    <w:abstractNumId w:val="321"/>
  </w:num>
  <w:num w:numId="354" w16cid:durableId="1909145247">
    <w:abstractNumId w:val="337"/>
  </w:num>
  <w:num w:numId="355" w16cid:durableId="345983398">
    <w:abstractNumId w:val="175"/>
  </w:num>
  <w:num w:numId="356" w16cid:durableId="524367286">
    <w:abstractNumId w:val="245"/>
  </w:num>
  <w:num w:numId="357" w16cid:durableId="938758084">
    <w:abstractNumId w:val="159"/>
  </w:num>
  <w:num w:numId="358" w16cid:durableId="1653025187">
    <w:abstractNumId w:val="49"/>
  </w:num>
  <w:num w:numId="359" w16cid:durableId="425617264">
    <w:abstractNumId w:val="202"/>
  </w:num>
  <w:num w:numId="360" w16cid:durableId="222645965">
    <w:abstractNumId w:val="7"/>
  </w:num>
  <w:num w:numId="361" w16cid:durableId="1355810476">
    <w:abstractNumId w:val="171"/>
  </w:num>
  <w:num w:numId="362" w16cid:durableId="833186975">
    <w:abstractNumId w:val="380"/>
  </w:num>
  <w:num w:numId="363" w16cid:durableId="1590389233">
    <w:abstractNumId w:val="76"/>
  </w:num>
  <w:num w:numId="364" w16cid:durableId="93788354">
    <w:abstractNumId w:val="187"/>
  </w:num>
  <w:num w:numId="365" w16cid:durableId="321979782">
    <w:abstractNumId w:val="195"/>
  </w:num>
  <w:num w:numId="366" w16cid:durableId="422652361">
    <w:abstractNumId w:val="371"/>
  </w:num>
  <w:num w:numId="367" w16cid:durableId="861357987">
    <w:abstractNumId w:val="147"/>
  </w:num>
  <w:num w:numId="368" w16cid:durableId="240061844">
    <w:abstractNumId w:val="255"/>
  </w:num>
  <w:num w:numId="369" w16cid:durableId="710304020">
    <w:abstractNumId w:val="349"/>
  </w:num>
  <w:num w:numId="370" w16cid:durableId="130514494">
    <w:abstractNumId w:val="110"/>
  </w:num>
  <w:num w:numId="371" w16cid:durableId="1551259862">
    <w:abstractNumId w:val="296"/>
  </w:num>
  <w:num w:numId="372" w16cid:durableId="1637494115">
    <w:abstractNumId w:val="60"/>
  </w:num>
  <w:num w:numId="373" w16cid:durableId="2031180031">
    <w:abstractNumId w:val="80"/>
  </w:num>
  <w:num w:numId="374" w16cid:durableId="1969969199">
    <w:abstractNumId w:val="185"/>
  </w:num>
  <w:num w:numId="375" w16cid:durableId="1334842207">
    <w:abstractNumId w:val="2"/>
  </w:num>
  <w:num w:numId="376" w16cid:durableId="1185486687">
    <w:abstractNumId w:val="138"/>
  </w:num>
  <w:num w:numId="377" w16cid:durableId="1313829362">
    <w:abstractNumId w:val="376"/>
  </w:num>
  <w:num w:numId="378" w16cid:durableId="609630376">
    <w:abstractNumId w:val="326"/>
  </w:num>
  <w:num w:numId="379" w16cid:durableId="1373963333">
    <w:abstractNumId w:val="309"/>
  </w:num>
  <w:num w:numId="380" w16cid:durableId="1816020963">
    <w:abstractNumId w:val="4"/>
  </w:num>
  <w:num w:numId="381" w16cid:durableId="60099796">
    <w:abstractNumId w:val="47"/>
  </w:num>
  <w:num w:numId="382" w16cid:durableId="1905605417">
    <w:abstractNumId w:val="257"/>
  </w:num>
  <w:num w:numId="383" w16cid:durableId="1175223133">
    <w:abstractNumId w:val="370"/>
  </w:num>
  <w:num w:numId="384" w16cid:durableId="1631402571">
    <w:abstractNumId w:val="382"/>
  </w:num>
  <w:num w:numId="385" w16cid:durableId="1437746884">
    <w:abstractNumId w:val="254"/>
  </w:num>
  <w:num w:numId="386" w16cid:durableId="819729946">
    <w:abstractNumId w:val="11"/>
  </w:num>
  <w:num w:numId="387" w16cid:durableId="569657839">
    <w:abstractNumId w:val="341"/>
  </w:num>
  <w:numIdMacAtCleanup w:val="38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069"/>
    <w:rsid w:val="00002AE3"/>
    <w:rsid w:val="00013B3E"/>
    <w:rsid w:val="0001593E"/>
    <w:rsid w:val="00016B8F"/>
    <w:rsid w:val="0002568C"/>
    <w:rsid w:val="00025B2A"/>
    <w:rsid w:val="00034F69"/>
    <w:rsid w:val="00035EF7"/>
    <w:rsid w:val="00042C4E"/>
    <w:rsid w:val="000440F6"/>
    <w:rsid w:val="00050F36"/>
    <w:rsid w:val="0005238E"/>
    <w:rsid w:val="00060776"/>
    <w:rsid w:val="00060B5B"/>
    <w:rsid w:val="00065B49"/>
    <w:rsid w:val="00065D7E"/>
    <w:rsid w:val="00073768"/>
    <w:rsid w:val="0007402E"/>
    <w:rsid w:val="000828B2"/>
    <w:rsid w:val="00083591"/>
    <w:rsid w:val="00085076"/>
    <w:rsid w:val="000853B3"/>
    <w:rsid w:val="00085EFD"/>
    <w:rsid w:val="000866B9"/>
    <w:rsid w:val="000878E4"/>
    <w:rsid w:val="00087FA1"/>
    <w:rsid w:val="00093B9C"/>
    <w:rsid w:val="000A331F"/>
    <w:rsid w:val="000A458E"/>
    <w:rsid w:val="000A4C6F"/>
    <w:rsid w:val="000A5632"/>
    <w:rsid w:val="000A61A8"/>
    <w:rsid w:val="000A7369"/>
    <w:rsid w:val="000B0C2F"/>
    <w:rsid w:val="000B1AF2"/>
    <w:rsid w:val="000C0638"/>
    <w:rsid w:val="000C268D"/>
    <w:rsid w:val="000C37E7"/>
    <w:rsid w:val="000D0C0C"/>
    <w:rsid w:val="000D1EC3"/>
    <w:rsid w:val="000D5997"/>
    <w:rsid w:val="000D7B5D"/>
    <w:rsid w:val="000E0673"/>
    <w:rsid w:val="000E1CA6"/>
    <w:rsid w:val="000F2B3A"/>
    <w:rsid w:val="000F43E2"/>
    <w:rsid w:val="000F7FAA"/>
    <w:rsid w:val="00102F5F"/>
    <w:rsid w:val="001055D1"/>
    <w:rsid w:val="001071D6"/>
    <w:rsid w:val="00107363"/>
    <w:rsid w:val="00111946"/>
    <w:rsid w:val="00112E8E"/>
    <w:rsid w:val="00114CFB"/>
    <w:rsid w:val="00117501"/>
    <w:rsid w:val="00117748"/>
    <w:rsid w:val="0012180E"/>
    <w:rsid w:val="00123276"/>
    <w:rsid w:val="0012368A"/>
    <w:rsid w:val="00124E83"/>
    <w:rsid w:val="00137FA2"/>
    <w:rsid w:val="00150902"/>
    <w:rsid w:val="001513C4"/>
    <w:rsid w:val="001637B9"/>
    <w:rsid w:val="001640E4"/>
    <w:rsid w:val="001647F9"/>
    <w:rsid w:val="0016657D"/>
    <w:rsid w:val="0016787F"/>
    <w:rsid w:val="001737C9"/>
    <w:rsid w:val="00174B94"/>
    <w:rsid w:val="00175A89"/>
    <w:rsid w:val="00180249"/>
    <w:rsid w:val="00180A60"/>
    <w:rsid w:val="001856EA"/>
    <w:rsid w:val="0018600A"/>
    <w:rsid w:val="00186545"/>
    <w:rsid w:val="001916AF"/>
    <w:rsid w:val="00194C98"/>
    <w:rsid w:val="001A5955"/>
    <w:rsid w:val="001B6556"/>
    <w:rsid w:val="001B65A4"/>
    <w:rsid w:val="001B7B7B"/>
    <w:rsid w:val="001C1F4A"/>
    <w:rsid w:val="001C2669"/>
    <w:rsid w:val="001C40F7"/>
    <w:rsid w:val="001C6C64"/>
    <w:rsid w:val="001D3A29"/>
    <w:rsid w:val="001D4043"/>
    <w:rsid w:val="001D7B45"/>
    <w:rsid w:val="001E1A44"/>
    <w:rsid w:val="001E7A4D"/>
    <w:rsid w:val="001F1849"/>
    <w:rsid w:val="001F3614"/>
    <w:rsid w:val="001F5DA7"/>
    <w:rsid w:val="001F5E5D"/>
    <w:rsid w:val="001F71A7"/>
    <w:rsid w:val="001F7299"/>
    <w:rsid w:val="0020120C"/>
    <w:rsid w:val="002029C3"/>
    <w:rsid w:val="00211E0E"/>
    <w:rsid w:val="002120A4"/>
    <w:rsid w:val="00216120"/>
    <w:rsid w:val="00220ED6"/>
    <w:rsid w:val="002213DC"/>
    <w:rsid w:val="00222DA9"/>
    <w:rsid w:val="00224E25"/>
    <w:rsid w:val="0022530F"/>
    <w:rsid w:val="00225B9B"/>
    <w:rsid w:val="00226475"/>
    <w:rsid w:val="00226A19"/>
    <w:rsid w:val="002303DF"/>
    <w:rsid w:val="00234623"/>
    <w:rsid w:val="0023534A"/>
    <w:rsid w:val="00242656"/>
    <w:rsid w:val="00244042"/>
    <w:rsid w:val="00244485"/>
    <w:rsid w:val="00246D55"/>
    <w:rsid w:val="00254B36"/>
    <w:rsid w:val="002559D1"/>
    <w:rsid w:val="00263518"/>
    <w:rsid w:val="00271EF2"/>
    <w:rsid w:val="0027383E"/>
    <w:rsid w:val="002764E8"/>
    <w:rsid w:val="00277FF1"/>
    <w:rsid w:val="00283724"/>
    <w:rsid w:val="00283D6E"/>
    <w:rsid w:val="00283E53"/>
    <w:rsid w:val="002844CB"/>
    <w:rsid w:val="0028682D"/>
    <w:rsid w:val="00286D10"/>
    <w:rsid w:val="0029433A"/>
    <w:rsid w:val="002A40C1"/>
    <w:rsid w:val="002A42AF"/>
    <w:rsid w:val="002A67EB"/>
    <w:rsid w:val="002A7B85"/>
    <w:rsid w:val="002A7FED"/>
    <w:rsid w:val="002B0698"/>
    <w:rsid w:val="002B095B"/>
    <w:rsid w:val="002B1804"/>
    <w:rsid w:val="002B1B64"/>
    <w:rsid w:val="002B1C76"/>
    <w:rsid w:val="002C5ED7"/>
    <w:rsid w:val="002D22E5"/>
    <w:rsid w:val="002D3A54"/>
    <w:rsid w:val="002D43A3"/>
    <w:rsid w:val="002D5618"/>
    <w:rsid w:val="002D5D4F"/>
    <w:rsid w:val="002E4AD3"/>
    <w:rsid w:val="002E4B64"/>
    <w:rsid w:val="002F28C2"/>
    <w:rsid w:val="00306CA7"/>
    <w:rsid w:val="00307235"/>
    <w:rsid w:val="00314C1E"/>
    <w:rsid w:val="00316815"/>
    <w:rsid w:val="00316F30"/>
    <w:rsid w:val="003235F6"/>
    <w:rsid w:val="003318DA"/>
    <w:rsid w:val="00331CE2"/>
    <w:rsid w:val="00332FD0"/>
    <w:rsid w:val="00335640"/>
    <w:rsid w:val="00335903"/>
    <w:rsid w:val="00337F35"/>
    <w:rsid w:val="00340FFC"/>
    <w:rsid w:val="0034160A"/>
    <w:rsid w:val="00350751"/>
    <w:rsid w:val="00350A38"/>
    <w:rsid w:val="003558E1"/>
    <w:rsid w:val="00365C18"/>
    <w:rsid w:val="00366875"/>
    <w:rsid w:val="003741E7"/>
    <w:rsid w:val="00381012"/>
    <w:rsid w:val="00383412"/>
    <w:rsid w:val="00384994"/>
    <w:rsid w:val="00385807"/>
    <w:rsid w:val="00387018"/>
    <w:rsid w:val="003875C3"/>
    <w:rsid w:val="003903E4"/>
    <w:rsid w:val="003914E5"/>
    <w:rsid w:val="00396DAF"/>
    <w:rsid w:val="003A1973"/>
    <w:rsid w:val="003A4DE5"/>
    <w:rsid w:val="003A4FD1"/>
    <w:rsid w:val="003A5215"/>
    <w:rsid w:val="003B31EF"/>
    <w:rsid w:val="003C1DC1"/>
    <w:rsid w:val="003C208C"/>
    <w:rsid w:val="003C3BD4"/>
    <w:rsid w:val="003D0603"/>
    <w:rsid w:val="003D715F"/>
    <w:rsid w:val="003E12B8"/>
    <w:rsid w:val="003E44B9"/>
    <w:rsid w:val="003E58AD"/>
    <w:rsid w:val="003E6CA4"/>
    <w:rsid w:val="003F1449"/>
    <w:rsid w:val="003F40A5"/>
    <w:rsid w:val="003F4D77"/>
    <w:rsid w:val="003F6E73"/>
    <w:rsid w:val="004017CA"/>
    <w:rsid w:val="004028FC"/>
    <w:rsid w:val="004049C4"/>
    <w:rsid w:val="00404F3B"/>
    <w:rsid w:val="00407C4E"/>
    <w:rsid w:val="004107DE"/>
    <w:rsid w:val="00412A3E"/>
    <w:rsid w:val="00416541"/>
    <w:rsid w:val="00423371"/>
    <w:rsid w:val="004249C6"/>
    <w:rsid w:val="00427803"/>
    <w:rsid w:val="00430347"/>
    <w:rsid w:val="00433C6B"/>
    <w:rsid w:val="00437CF2"/>
    <w:rsid w:val="00441DD7"/>
    <w:rsid w:val="00441EEC"/>
    <w:rsid w:val="0044303E"/>
    <w:rsid w:val="0044726B"/>
    <w:rsid w:val="004474AF"/>
    <w:rsid w:val="00452EA4"/>
    <w:rsid w:val="00456146"/>
    <w:rsid w:val="0046088F"/>
    <w:rsid w:val="00467494"/>
    <w:rsid w:val="0047052A"/>
    <w:rsid w:val="00475B10"/>
    <w:rsid w:val="004775E3"/>
    <w:rsid w:val="00477CBD"/>
    <w:rsid w:val="0048250D"/>
    <w:rsid w:val="00485D17"/>
    <w:rsid w:val="0048634B"/>
    <w:rsid w:val="0049040F"/>
    <w:rsid w:val="004918FE"/>
    <w:rsid w:val="00491B26"/>
    <w:rsid w:val="004A0473"/>
    <w:rsid w:val="004A063B"/>
    <w:rsid w:val="004A1EB5"/>
    <w:rsid w:val="004A5813"/>
    <w:rsid w:val="004B2928"/>
    <w:rsid w:val="004B2FE1"/>
    <w:rsid w:val="004B3849"/>
    <w:rsid w:val="004C01E4"/>
    <w:rsid w:val="004C5339"/>
    <w:rsid w:val="004C60AF"/>
    <w:rsid w:val="004D14BD"/>
    <w:rsid w:val="004D3A72"/>
    <w:rsid w:val="004D4786"/>
    <w:rsid w:val="004E0FB0"/>
    <w:rsid w:val="004E228C"/>
    <w:rsid w:val="004E315B"/>
    <w:rsid w:val="004E60B5"/>
    <w:rsid w:val="004E671B"/>
    <w:rsid w:val="004F4C07"/>
    <w:rsid w:val="004F59C8"/>
    <w:rsid w:val="00500832"/>
    <w:rsid w:val="0050122A"/>
    <w:rsid w:val="00504657"/>
    <w:rsid w:val="00513232"/>
    <w:rsid w:val="00516D6E"/>
    <w:rsid w:val="00526605"/>
    <w:rsid w:val="005328E6"/>
    <w:rsid w:val="0053370C"/>
    <w:rsid w:val="005344CC"/>
    <w:rsid w:val="005363EE"/>
    <w:rsid w:val="00537B3A"/>
    <w:rsid w:val="00537D3B"/>
    <w:rsid w:val="00545332"/>
    <w:rsid w:val="00547DAD"/>
    <w:rsid w:val="005531EB"/>
    <w:rsid w:val="00553DEB"/>
    <w:rsid w:val="00557759"/>
    <w:rsid w:val="005644B2"/>
    <w:rsid w:val="00567B6E"/>
    <w:rsid w:val="005700F1"/>
    <w:rsid w:val="00571697"/>
    <w:rsid w:val="00571795"/>
    <w:rsid w:val="00572546"/>
    <w:rsid w:val="0057272B"/>
    <w:rsid w:val="005731B0"/>
    <w:rsid w:val="00577726"/>
    <w:rsid w:val="0058036B"/>
    <w:rsid w:val="00580EC2"/>
    <w:rsid w:val="005844B5"/>
    <w:rsid w:val="00584C12"/>
    <w:rsid w:val="00586C0A"/>
    <w:rsid w:val="00591030"/>
    <w:rsid w:val="0059159A"/>
    <w:rsid w:val="00591615"/>
    <w:rsid w:val="00597EE7"/>
    <w:rsid w:val="005A18F5"/>
    <w:rsid w:val="005A2545"/>
    <w:rsid w:val="005A2AE9"/>
    <w:rsid w:val="005A3A40"/>
    <w:rsid w:val="005A4609"/>
    <w:rsid w:val="005A5C89"/>
    <w:rsid w:val="005A6758"/>
    <w:rsid w:val="005A765B"/>
    <w:rsid w:val="005B1A07"/>
    <w:rsid w:val="005B40DB"/>
    <w:rsid w:val="005B5AF2"/>
    <w:rsid w:val="005C0F6A"/>
    <w:rsid w:val="005C3985"/>
    <w:rsid w:val="005C48FE"/>
    <w:rsid w:val="005D13DC"/>
    <w:rsid w:val="005D3B3D"/>
    <w:rsid w:val="005D47F6"/>
    <w:rsid w:val="005D7146"/>
    <w:rsid w:val="005D79E0"/>
    <w:rsid w:val="005E15C4"/>
    <w:rsid w:val="005E662E"/>
    <w:rsid w:val="005F6232"/>
    <w:rsid w:val="005F684E"/>
    <w:rsid w:val="005F7644"/>
    <w:rsid w:val="00601219"/>
    <w:rsid w:val="006013F9"/>
    <w:rsid w:val="0060239A"/>
    <w:rsid w:val="00602B97"/>
    <w:rsid w:val="00610581"/>
    <w:rsid w:val="0061262D"/>
    <w:rsid w:val="00612A03"/>
    <w:rsid w:val="00613140"/>
    <w:rsid w:val="00613626"/>
    <w:rsid w:val="006171B3"/>
    <w:rsid w:val="00620F80"/>
    <w:rsid w:val="0062367C"/>
    <w:rsid w:val="00625332"/>
    <w:rsid w:val="00625F8E"/>
    <w:rsid w:val="006278FA"/>
    <w:rsid w:val="00632A5C"/>
    <w:rsid w:val="00640819"/>
    <w:rsid w:val="00640B07"/>
    <w:rsid w:val="00651034"/>
    <w:rsid w:val="0065148A"/>
    <w:rsid w:val="00653A65"/>
    <w:rsid w:val="00655195"/>
    <w:rsid w:val="006601A1"/>
    <w:rsid w:val="00662D05"/>
    <w:rsid w:val="0066455D"/>
    <w:rsid w:val="00666D6A"/>
    <w:rsid w:val="006737B2"/>
    <w:rsid w:val="0067538F"/>
    <w:rsid w:val="00684CEB"/>
    <w:rsid w:val="00692C6F"/>
    <w:rsid w:val="00694069"/>
    <w:rsid w:val="006957D8"/>
    <w:rsid w:val="00696B5C"/>
    <w:rsid w:val="006A6209"/>
    <w:rsid w:val="006A7BD7"/>
    <w:rsid w:val="006B0EE0"/>
    <w:rsid w:val="006B34F8"/>
    <w:rsid w:val="006C1B99"/>
    <w:rsid w:val="006C2E19"/>
    <w:rsid w:val="006D1EED"/>
    <w:rsid w:val="006D2DD8"/>
    <w:rsid w:val="006E0B28"/>
    <w:rsid w:val="006E65F1"/>
    <w:rsid w:val="006F150E"/>
    <w:rsid w:val="006F2F4E"/>
    <w:rsid w:val="006F62A7"/>
    <w:rsid w:val="006F650A"/>
    <w:rsid w:val="006F6AD7"/>
    <w:rsid w:val="00701A0F"/>
    <w:rsid w:val="00701D04"/>
    <w:rsid w:val="007030AE"/>
    <w:rsid w:val="00704750"/>
    <w:rsid w:val="00704945"/>
    <w:rsid w:val="00705049"/>
    <w:rsid w:val="00705084"/>
    <w:rsid w:val="00706228"/>
    <w:rsid w:val="0071067A"/>
    <w:rsid w:val="00712EE6"/>
    <w:rsid w:val="00714701"/>
    <w:rsid w:val="007201CC"/>
    <w:rsid w:val="00724F49"/>
    <w:rsid w:val="00725B8F"/>
    <w:rsid w:val="007305CE"/>
    <w:rsid w:val="00745A98"/>
    <w:rsid w:val="007477AD"/>
    <w:rsid w:val="00750401"/>
    <w:rsid w:val="00750BF5"/>
    <w:rsid w:val="00754FBF"/>
    <w:rsid w:val="0075725E"/>
    <w:rsid w:val="00770C3F"/>
    <w:rsid w:val="00772A9F"/>
    <w:rsid w:val="00776B2A"/>
    <w:rsid w:val="00776DA7"/>
    <w:rsid w:val="00776F95"/>
    <w:rsid w:val="00777E50"/>
    <w:rsid w:val="00780E2E"/>
    <w:rsid w:val="007812B5"/>
    <w:rsid w:val="00785D2B"/>
    <w:rsid w:val="0079309A"/>
    <w:rsid w:val="00793F31"/>
    <w:rsid w:val="00795E07"/>
    <w:rsid w:val="00797DAF"/>
    <w:rsid w:val="007A625E"/>
    <w:rsid w:val="007A6CC8"/>
    <w:rsid w:val="007B2CF5"/>
    <w:rsid w:val="007B3514"/>
    <w:rsid w:val="007B7C3D"/>
    <w:rsid w:val="007C051B"/>
    <w:rsid w:val="007C458D"/>
    <w:rsid w:val="007C77E3"/>
    <w:rsid w:val="007D57EF"/>
    <w:rsid w:val="007D7084"/>
    <w:rsid w:val="007E23E5"/>
    <w:rsid w:val="007E5D37"/>
    <w:rsid w:val="00803B95"/>
    <w:rsid w:val="00812791"/>
    <w:rsid w:val="0081429E"/>
    <w:rsid w:val="0081457F"/>
    <w:rsid w:val="00823EC8"/>
    <w:rsid w:val="00824DAD"/>
    <w:rsid w:val="00825875"/>
    <w:rsid w:val="00826517"/>
    <w:rsid w:val="00831432"/>
    <w:rsid w:val="00832286"/>
    <w:rsid w:val="00832318"/>
    <w:rsid w:val="00841FFE"/>
    <w:rsid w:val="00844279"/>
    <w:rsid w:val="008466E5"/>
    <w:rsid w:val="00846C86"/>
    <w:rsid w:val="008518BE"/>
    <w:rsid w:val="00853D43"/>
    <w:rsid w:val="00855580"/>
    <w:rsid w:val="00860763"/>
    <w:rsid w:val="00861DF8"/>
    <w:rsid w:val="008729E8"/>
    <w:rsid w:val="008763C0"/>
    <w:rsid w:val="00876FC3"/>
    <w:rsid w:val="008777FC"/>
    <w:rsid w:val="008803FB"/>
    <w:rsid w:val="00880405"/>
    <w:rsid w:val="008805CA"/>
    <w:rsid w:val="00882A8D"/>
    <w:rsid w:val="00882E29"/>
    <w:rsid w:val="00883224"/>
    <w:rsid w:val="00886394"/>
    <w:rsid w:val="00894762"/>
    <w:rsid w:val="0089629F"/>
    <w:rsid w:val="008A117D"/>
    <w:rsid w:val="008A1C52"/>
    <w:rsid w:val="008A41E5"/>
    <w:rsid w:val="008A6302"/>
    <w:rsid w:val="008B0934"/>
    <w:rsid w:val="008B2F17"/>
    <w:rsid w:val="008B30A3"/>
    <w:rsid w:val="008B5600"/>
    <w:rsid w:val="008B59DC"/>
    <w:rsid w:val="008B70B0"/>
    <w:rsid w:val="008C2E28"/>
    <w:rsid w:val="008C3256"/>
    <w:rsid w:val="008C588E"/>
    <w:rsid w:val="008D2B97"/>
    <w:rsid w:val="008E0B84"/>
    <w:rsid w:val="008E19C9"/>
    <w:rsid w:val="008E1EA4"/>
    <w:rsid w:val="008E24EE"/>
    <w:rsid w:val="008E2FE6"/>
    <w:rsid w:val="008E4FA8"/>
    <w:rsid w:val="008E72F4"/>
    <w:rsid w:val="008F1CF5"/>
    <w:rsid w:val="008F2CD3"/>
    <w:rsid w:val="008F484B"/>
    <w:rsid w:val="008F69B0"/>
    <w:rsid w:val="008F7946"/>
    <w:rsid w:val="00905287"/>
    <w:rsid w:val="009054C8"/>
    <w:rsid w:val="009054CD"/>
    <w:rsid w:val="009056A9"/>
    <w:rsid w:val="009070D9"/>
    <w:rsid w:val="009131D9"/>
    <w:rsid w:val="009161B5"/>
    <w:rsid w:val="00930011"/>
    <w:rsid w:val="00931070"/>
    <w:rsid w:val="0093135C"/>
    <w:rsid w:val="009319EB"/>
    <w:rsid w:val="00931E91"/>
    <w:rsid w:val="00932C13"/>
    <w:rsid w:val="0093675A"/>
    <w:rsid w:val="00944445"/>
    <w:rsid w:val="0094453B"/>
    <w:rsid w:val="0094580D"/>
    <w:rsid w:val="00945829"/>
    <w:rsid w:val="0094685E"/>
    <w:rsid w:val="0094707A"/>
    <w:rsid w:val="00947E9E"/>
    <w:rsid w:val="009523ED"/>
    <w:rsid w:val="009602AA"/>
    <w:rsid w:val="00971C75"/>
    <w:rsid w:val="00974713"/>
    <w:rsid w:val="00975046"/>
    <w:rsid w:val="00975CDC"/>
    <w:rsid w:val="00977269"/>
    <w:rsid w:val="00981EC6"/>
    <w:rsid w:val="0098369D"/>
    <w:rsid w:val="00987600"/>
    <w:rsid w:val="00987884"/>
    <w:rsid w:val="00994499"/>
    <w:rsid w:val="009A290C"/>
    <w:rsid w:val="009A3891"/>
    <w:rsid w:val="009A3E13"/>
    <w:rsid w:val="009A572F"/>
    <w:rsid w:val="009A6DB3"/>
    <w:rsid w:val="009A708D"/>
    <w:rsid w:val="009B08FE"/>
    <w:rsid w:val="009B5469"/>
    <w:rsid w:val="009B68CB"/>
    <w:rsid w:val="009B7031"/>
    <w:rsid w:val="009B7956"/>
    <w:rsid w:val="009C4111"/>
    <w:rsid w:val="009C4C35"/>
    <w:rsid w:val="009C7684"/>
    <w:rsid w:val="009D2887"/>
    <w:rsid w:val="009D39DF"/>
    <w:rsid w:val="009D6CA7"/>
    <w:rsid w:val="009E227A"/>
    <w:rsid w:val="009E37B7"/>
    <w:rsid w:val="009F3211"/>
    <w:rsid w:val="00A00604"/>
    <w:rsid w:val="00A007DA"/>
    <w:rsid w:val="00A01CBC"/>
    <w:rsid w:val="00A06637"/>
    <w:rsid w:val="00A14EF1"/>
    <w:rsid w:val="00A15E9B"/>
    <w:rsid w:val="00A23107"/>
    <w:rsid w:val="00A23C63"/>
    <w:rsid w:val="00A253FB"/>
    <w:rsid w:val="00A33DB1"/>
    <w:rsid w:val="00A51A9D"/>
    <w:rsid w:val="00A52676"/>
    <w:rsid w:val="00A64EE4"/>
    <w:rsid w:val="00A70D2D"/>
    <w:rsid w:val="00A736C1"/>
    <w:rsid w:val="00A76AF5"/>
    <w:rsid w:val="00A8041E"/>
    <w:rsid w:val="00A83D5F"/>
    <w:rsid w:val="00A86278"/>
    <w:rsid w:val="00A86DF2"/>
    <w:rsid w:val="00A904AE"/>
    <w:rsid w:val="00A968B9"/>
    <w:rsid w:val="00A96B3A"/>
    <w:rsid w:val="00AA3351"/>
    <w:rsid w:val="00AA4A4E"/>
    <w:rsid w:val="00AA5177"/>
    <w:rsid w:val="00AA7BEF"/>
    <w:rsid w:val="00AB3089"/>
    <w:rsid w:val="00AB63DB"/>
    <w:rsid w:val="00AB64CE"/>
    <w:rsid w:val="00AC144A"/>
    <w:rsid w:val="00AC2F82"/>
    <w:rsid w:val="00AC36BD"/>
    <w:rsid w:val="00AC3BCA"/>
    <w:rsid w:val="00AC4491"/>
    <w:rsid w:val="00AC5327"/>
    <w:rsid w:val="00AC5EC7"/>
    <w:rsid w:val="00AC65DC"/>
    <w:rsid w:val="00AC6EE9"/>
    <w:rsid w:val="00AC7998"/>
    <w:rsid w:val="00AD1F93"/>
    <w:rsid w:val="00AD4270"/>
    <w:rsid w:val="00AD53FD"/>
    <w:rsid w:val="00AE0847"/>
    <w:rsid w:val="00AE6CFD"/>
    <w:rsid w:val="00AE7D08"/>
    <w:rsid w:val="00AF2E40"/>
    <w:rsid w:val="00AF3AF3"/>
    <w:rsid w:val="00AF42EA"/>
    <w:rsid w:val="00B05489"/>
    <w:rsid w:val="00B157F5"/>
    <w:rsid w:val="00B166CA"/>
    <w:rsid w:val="00B31ED1"/>
    <w:rsid w:val="00B323D3"/>
    <w:rsid w:val="00B35D19"/>
    <w:rsid w:val="00B47FEA"/>
    <w:rsid w:val="00B5122C"/>
    <w:rsid w:val="00B64553"/>
    <w:rsid w:val="00B64CFA"/>
    <w:rsid w:val="00B67F16"/>
    <w:rsid w:val="00B70071"/>
    <w:rsid w:val="00B71E89"/>
    <w:rsid w:val="00B7279D"/>
    <w:rsid w:val="00B748A8"/>
    <w:rsid w:val="00B81F7E"/>
    <w:rsid w:val="00B82FC4"/>
    <w:rsid w:val="00B84A4A"/>
    <w:rsid w:val="00B87A01"/>
    <w:rsid w:val="00B90403"/>
    <w:rsid w:val="00B9156C"/>
    <w:rsid w:val="00B91B58"/>
    <w:rsid w:val="00B950E9"/>
    <w:rsid w:val="00BA3CC5"/>
    <w:rsid w:val="00BA41E6"/>
    <w:rsid w:val="00BB1611"/>
    <w:rsid w:val="00BB22A0"/>
    <w:rsid w:val="00BB52C1"/>
    <w:rsid w:val="00BC0576"/>
    <w:rsid w:val="00BC14EA"/>
    <w:rsid w:val="00BC1D4C"/>
    <w:rsid w:val="00BC69C0"/>
    <w:rsid w:val="00BC7CD0"/>
    <w:rsid w:val="00BD47B5"/>
    <w:rsid w:val="00BD53D3"/>
    <w:rsid w:val="00BD642E"/>
    <w:rsid w:val="00BE45C7"/>
    <w:rsid w:val="00BE53AA"/>
    <w:rsid w:val="00BF1B83"/>
    <w:rsid w:val="00BF4416"/>
    <w:rsid w:val="00BF7CD5"/>
    <w:rsid w:val="00C010C8"/>
    <w:rsid w:val="00C04C6A"/>
    <w:rsid w:val="00C06024"/>
    <w:rsid w:val="00C0773B"/>
    <w:rsid w:val="00C165C6"/>
    <w:rsid w:val="00C2069A"/>
    <w:rsid w:val="00C208E7"/>
    <w:rsid w:val="00C31B43"/>
    <w:rsid w:val="00C320A7"/>
    <w:rsid w:val="00C370B2"/>
    <w:rsid w:val="00C507C0"/>
    <w:rsid w:val="00C53072"/>
    <w:rsid w:val="00C562D9"/>
    <w:rsid w:val="00C56357"/>
    <w:rsid w:val="00C60C34"/>
    <w:rsid w:val="00C650AB"/>
    <w:rsid w:val="00C746D0"/>
    <w:rsid w:val="00C75ED5"/>
    <w:rsid w:val="00C81453"/>
    <w:rsid w:val="00C9240C"/>
    <w:rsid w:val="00CA13FA"/>
    <w:rsid w:val="00CA1608"/>
    <w:rsid w:val="00CB0EB3"/>
    <w:rsid w:val="00CB2BB3"/>
    <w:rsid w:val="00CB69A2"/>
    <w:rsid w:val="00CB72FD"/>
    <w:rsid w:val="00CC3F94"/>
    <w:rsid w:val="00CC4A90"/>
    <w:rsid w:val="00CC5A41"/>
    <w:rsid w:val="00CC6961"/>
    <w:rsid w:val="00CD1B9D"/>
    <w:rsid w:val="00CD3F63"/>
    <w:rsid w:val="00CE012A"/>
    <w:rsid w:val="00CE1601"/>
    <w:rsid w:val="00CF0E91"/>
    <w:rsid w:val="00CF1DC2"/>
    <w:rsid w:val="00D00AE9"/>
    <w:rsid w:val="00D0263C"/>
    <w:rsid w:val="00D10640"/>
    <w:rsid w:val="00D12BAC"/>
    <w:rsid w:val="00D14A15"/>
    <w:rsid w:val="00D17BF4"/>
    <w:rsid w:val="00D21309"/>
    <w:rsid w:val="00D23DD9"/>
    <w:rsid w:val="00D25FF9"/>
    <w:rsid w:val="00D27FD0"/>
    <w:rsid w:val="00D35248"/>
    <w:rsid w:val="00D4023A"/>
    <w:rsid w:val="00D40AA4"/>
    <w:rsid w:val="00D42B6D"/>
    <w:rsid w:val="00D44178"/>
    <w:rsid w:val="00D53FBA"/>
    <w:rsid w:val="00D54C97"/>
    <w:rsid w:val="00D54EBB"/>
    <w:rsid w:val="00D56728"/>
    <w:rsid w:val="00D56A6E"/>
    <w:rsid w:val="00D578E8"/>
    <w:rsid w:val="00D60C47"/>
    <w:rsid w:val="00D61268"/>
    <w:rsid w:val="00D618F5"/>
    <w:rsid w:val="00D747E4"/>
    <w:rsid w:val="00D74E62"/>
    <w:rsid w:val="00D844C3"/>
    <w:rsid w:val="00D84B1D"/>
    <w:rsid w:val="00D862FB"/>
    <w:rsid w:val="00D86534"/>
    <w:rsid w:val="00D86E77"/>
    <w:rsid w:val="00D915A8"/>
    <w:rsid w:val="00D92D10"/>
    <w:rsid w:val="00D97836"/>
    <w:rsid w:val="00DA310F"/>
    <w:rsid w:val="00DA4BE8"/>
    <w:rsid w:val="00DA7B61"/>
    <w:rsid w:val="00DB054D"/>
    <w:rsid w:val="00DB1397"/>
    <w:rsid w:val="00DC58CF"/>
    <w:rsid w:val="00DC61BD"/>
    <w:rsid w:val="00DD0346"/>
    <w:rsid w:val="00DD0689"/>
    <w:rsid w:val="00DD0AFE"/>
    <w:rsid w:val="00DD1C7C"/>
    <w:rsid w:val="00DD2E5E"/>
    <w:rsid w:val="00DE2E7A"/>
    <w:rsid w:val="00DE32AC"/>
    <w:rsid w:val="00DF6461"/>
    <w:rsid w:val="00E0055B"/>
    <w:rsid w:val="00E02822"/>
    <w:rsid w:val="00E02B1A"/>
    <w:rsid w:val="00E11C41"/>
    <w:rsid w:val="00E13E32"/>
    <w:rsid w:val="00E1419F"/>
    <w:rsid w:val="00E17AF2"/>
    <w:rsid w:val="00E24104"/>
    <w:rsid w:val="00E250CC"/>
    <w:rsid w:val="00E33C7E"/>
    <w:rsid w:val="00E35426"/>
    <w:rsid w:val="00E41040"/>
    <w:rsid w:val="00E43811"/>
    <w:rsid w:val="00E44EF3"/>
    <w:rsid w:val="00E52604"/>
    <w:rsid w:val="00E54D4B"/>
    <w:rsid w:val="00E55A32"/>
    <w:rsid w:val="00E64588"/>
    <w:rsid w:val="00E651C4"/>
    <w:rsid w:val="00E67C6A"/>
    <w:rsid w:val="00E74903"/>
    <w:rsid w:val="00E873AE"/>
    <w:rsid w:val="00E87B0C"/>
    <w:rsid w:val="00E92A78"/>
    <w:rsid w:val="00EA06C8"/>
    <w:rsid w:val="00EA525E"/>
    <w:rsid w:val="00EA551A"/>
    <w:rsid w:val="00EA7272"/>
    <w:rsid w:val="00EB646E"/>
    <w:rsid w:val="00EC755A"/>
    <w:rsid w:val="00EC795D"/>
    <w:rsid w:val="00ED0961"/>
    <w:rsid w:val="00ED1230"/>
    <w:rsid w:val="00ED30E1"/>
    <w:rsid w:val="00EE0F98"/>
    <w:rsid w:val="00EE688B"/>
    <w:rsid w:val="00EE7BD3"/>
    <w:rsid w:val="00EF3E6A"/>
    <w:rsid w:val="00EF6B15"/>
    <w:rsid w:val="00EF7FA5"/>
    <w:rsid w:val="00F0654C"/>
    <w:rsid w:val="00F102E9"/>
    <w:rsid w:val="00F1210F"/>
    <w:rsid w:val="00F21B9F"/>
    <w:rsid w:val="00F21BA8"/>
    <w:rsid w:val="00F23657"/>
    <w:rsid w:val="00F253B3"/>
    <w:rsid w:val="00F30001"/>
    <w:rsid w:val="00F33092"/>
    <w:rsid w:val="00F370DF"/>
    <w:rsid w:val="00F37C38"/>
    <w:rsid w:val="00F40995"/>
    <w:rsid w:val="00F40A4E"/>
    <w:rsid w:val="00F45188"/>
    <w:rsid w:val="00F46DBE"/>
    <w:rsid w:val="00F52DCB"/>
    <w:rsid w:val="00F53ADF"/>
    <w:rsid w:val="00F54B46"/>
    <w:rsid w:val="00F56086"/>
    <w:rsid w:val="00F56D09"/>
    <w:rsid w:val="00F627AF"/>
    <w:rsid w:val="00F67C29"/>
    <w:rsid w:val="00F72C78"/>
    <w:rsid w:val="00F7494C"/>
    <w:rsid w:val="00F83B77"/>
    <w:rsid w:val="00F84127"/>
    <w:rsid w:val="00F90E4E"/>
    <w:rsid w:val="00F9467B"/>
    <w:rsid w:val="00FA005E"/>
    <w:rsid w:val="00FA5F4A"/>
    <w:rsid w:val="00FB3E12"/>
    <w:rsid w:val="00FB45A6"/>
    <w:rsid w:val="00FC0E5E"/>
    <w:rsid w:val="00FC38DA"/>
    <w:rsid w:val="00FC48DA"/>
    <w:rsid w:val="00FC7940"/>
    <w:rsid w:val="00FD01CD"/>
    <w:rsid w:val="00FD0251"/>
    <w:rsid w:val="00FD5ACB"/>
    <w:rsid w:val="00FD7842"/>
    <w:rsid w:val="00FE1493"/>
    <w:rsid w:val="00FE5E31"/>
    <w:rsid w:val="00FE6295"/>
    <w:rsid w:val="00FF07B8"/>
    <w:rsid w:val="00FF1090"/>
    <w:rsid w:val="00FF2E34"/>
    <w:rsid w:val="00FF3B8D"/>
    <w:rsid w:val="00FF5A56"/>
    <w:rsid w:val="00FF7993"/>
    <w:rsid w:val="00FF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>
      <v:fill color="white" on="f"/>
    </o:shapedefaults>
    <o:shapelayout v:ext="edit">
      <o:idmap v:ext="edit" data="2"/>
    </o:shapelayout>
  </w:shapeDefaults>
  <w:decimalSymbol w:val="."/>
  <w:listSeparator w:val=","/>
  <w14:docId w14:val="24D6516C"/>
  <w15:chartTrackingRefBased/>
  <w15:docId w15:val="{CD591267-62F3-48BE-973E-3F52D4EC1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180A60"/>
    <w:pPr>
      <w:keepNext/>
      <w:spacing w:before="240" w:after="60"/>
      <w:outlineLvl w:val="0"/>
    </w:pPr>
    <w:rPr>
      <w:rFonts w:asciiTheme="majorBidi" w:hAnsiTheme="majorBidi"/>
      <w:b/>
      <w:bCs/>
      <w:kern w:val="32"/>
      <w:sz w:val="48"/>
      <w:szCs w:val="32"/>
    </w:rPr>
  </w:style>
  <w:style w:type="paragraph" w:styleId="Heading2">
    <w:name w:val="heading 2"/>
    <w:basedOn w:val="Normal"/>
    <w:next w:val="Normal"/>
    <w:link w:val="Heading2Char"/>
    <w:qFormat/>
    <w:rsid w:val="004D14B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4D14B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8682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8682D"/>
  </w:style>
  <w:style w:type="paragraph" w:styleId="Footer">
    <w:name w:val="footer"/>
    <w:basedOn w:val="Normal"/>
    <w:link w:val="FooterChar"/>
    <w:rsid w:val="001D3A29"/>
    <w:pPr>
      <w:tabs>
        <w:tab w:val="center" w:pos="4320"/>
        <w:tab w:val="right" w:pos="8640"/>
      </w:tabs>
    </w:pPr>
  </w:style>
  <w:style w:type="character" w:styleId="Hyperlink">
    <w:name w:val="Hyperlink"/>
    <w:uiPriority w:val="99"/>
    <w:rsid w:val="00553DEB"/>
    <w:rPr>
      <w:color w:val="0000FF"/>
      <w:u w:val="single"/>
    </w:rPr>
  </w:style>
  <w:style w:type="character" w:customStyle="1" w:styleId="MTEquationSection">
    <w:name w:val="MTEquationSection"/>
    <w:rsid w:val="0062367C"/>
    <w:rPr>
      <w:rFonts w:ascii="Verdana" w:hAnsi="Verdana"/>
      <w:vanish/>
      <w:color w:val="FF0000"/>
      <w:sz w:val="32"/>
      <w:szCs w:val="32"/>
    </w:rPr>
  </w:style>
  <w:style w:type="table" w:styleId="TableGrid">
    <w:name w:val="Table Grid"/>
    <w:basedOn w:val="TableNormal"/>
    <w:rsid w:val="0062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180A60"/>
    <w:rPr>
      <w:rFonts w:asciiTheme="majorBidi" w:hAnsiTheme="majorBidi"/>
      <w:b/>
      <w:bCs/>
      <w:kern w:val="32"/>
      <w:sz w:val="48"/>
      <w:szCs w:val="32"/>
      <w:lang w:val="en-GB" w:eastAsia="en-US"/>
    </w:rPr>
  </w:style>
  <w:style w:type="character" w:styleId="Strong">
    <w:name w:val="Strong"/>
    <w:qFormat/>
    <w:rsid w:val="000A458E"/>
    <w:rPr>
      <w:b/>
      <w:bCs/>
      <w:sz w:val="28"/>
    </w:rPr>
  </w:style>
  <w:style w:type="paragraph" w:styleId="BalloonText">
    <w:name w:val="Balloon Text"/>
    <w:basedOn w:val="Normal"/>
    <w:link w:val="BalloonTextChar"/>
    <w:uiPriority w:val="99"/>
    <w:rsid w:val="009468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685E"/>
    <w:rPr>
      <w:rFonts w:ascii="Tahoma" w:hAnsi="Tahoma" w:cs="Tahoma"/>
      <w:sz w:val="16"/>
      <w:szCs w:val="16"/>
      <w:lang w:val="en-GB"/>
    </w:rPr>
  </w:style>
  <w:style w:type="character" w:customStyle="1" w:styleId="FooterChar">
    <w:name w:val="Footer Char"/>
    <w:link w:val="Footer"/>
    <w:uiPriority w:val="99"/>
    <w:rsid w:val="00477CBD"/>
    <w:rPr>
      <w:sz w:val="24"/>
      <w:szCs w:val="24"/>
      <w:lang w:val="en-GB" w:eastAsia="en-US"/>
    </w:rPr>
  </w:style>
  <w:style w:type="character" w:styleId="UnresolvedMention">
    <w:name w:val="Unresolved Mention"/>
    <w:uiPriority w:val="99"/>
    <w:semiHidden/>
    <w:unhideWhenUsed/>
    <w:rsid w:val="00B5122C"/>
    <w:rPr>
      <w:color w:val="605E5C"/>
      <w:shd w:val="clear" w:color="auto" w:fill="E1DFDD"/>
    </w:rPr>
  </w:style>
  <w:style w:type="paragraph" w:styleId="Quote">
    <w:name w:val="Quote"/>
    <w:basedOn w:val="Normal"/>
    <w:next w:val="Normal"/>
    <w:link w:val="QuoteChar"/>
    <w:uiPriority w:val="29"/>
    <w:qFormat/>
    <w:rsid w:val="007B3514"/>
    <w:pPr>
      <w:spacing w:before="200" w:after="160"/>
      <w:ind w:left="864" w:right="864"/>
      <w:jc w:val="center"/>
    </w:pPr>
    <w:rPr>
      <w:i/>
      <w:iCs/>
      <w:color w:val="404040"/>
      <w:sz w:val="28"/>
      <w:szCs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B3514"/>
    <w:rPr>
      <w:i/>
      <w:iCs/>
      <w:color w:val="404040"/>
      <w:sz w:val="28"/>
      <w:szCs w:val="28"/>
      <w:lang w:val="en-US" w:eastAsia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B3514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sz w:val="28"/>
      <w:szCs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B3514"/>
    <w:rPr>
      <w:i/>
      <w:iCs/>
      <w:color w:val="5B9BD5"/>
      <w:sz w:val="28"/>
      <w:szCs w:val="28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7B3514"/>
    <w:pPr>
      <w:tabs>
        <w:tab w:val="center" w:pos="5160"/>
        <w:tab w:val="right" w:pos="9580"/>
      </w:tabs>
      <w:spacing w:line="276" w:lineRule="auto"/>
      <w:ind w:left="720"/>
    </w:pPr>
    <w:rPr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7B3514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7B3514"/>
    <w:pPr>
      <w:ind w:left="720"/>
      <w:contextualSpacing/>
    </w:pPr>
    <w:rPr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4D14BD"/>
    <w:rPr>
      <w:rFonts w:ascii="Arial" w:hAnsi="Arial" w:cs="Arial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4D14BD"/>
    <w:rPr>
      <w:rFonts w:ascii="Arial" w:hAnsi="Arial" w:cs="Arial"/>
      <w:b/>
      <w:bCs/>
      <w:sz w:val="26"/>
      <w:szCs w:val="26"/>
      <w:lang w:val="en-US" w:eastAsia="en-US"/>
    </w:rPr>
  </w:style>
  <w:style w:type="character" w:styleId="FollowedHyperlink">
    <w:name w:val="FollowedHyperlink"/>
    <w:rsid w:val="004D14BD"/>
    <w:rPr>
      <w:color w:val="800080"/>
      <w:u w:val="single"/>
    </w:rPr>
  </w:style>
  <w:style w:type="character" w:customStyle="1" w:styleId="HeaderChar">
    <w:name w:val="Header Char"/>
    <w:link w:val="Header"/>
    <w:uiPriority w:val="99"/>
    <w:rsid w:val="00456146"/>
    <w:rPr>
      <w:sz w:val="24"/>
      <w:szCs w:val="24"/>
      <w:lang w:val="en-GB" w:eastAsia="en-US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561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56146"/>
    <w:rPr>
      <w:rFonts w:ascii="Courier New" w:hAnsi="Courier New" w:cs="Courier New"/>
      <w:lang w:val="en-US" w:eastAsia="en-US"/>
    </w:rPr>
  </w:style>
  <w:style w:type="character" w:customStyle="1" w:styleId="apple-converted-space">
    <w:name w:val="apple-converted-space"/>
    <w:basedOn w:val="DefaultParagraphFont"/>
    <w:rsid w:val="00456146"/>
  </w:style>
  <w:style w:type="paragraph" w:styleId="TOC1">
    <w:name w:val="toc 1"/>
    <w:basedOn w:val="Normal"/>
    <w:next w:val="Normal"/>
    <w:autoRedefine/>
    <w:uiPriority w:val="39"/>
    <w:rsid w:val="004F4C07"/>
  </w:style>
  <w:style w:type="paragraph" w:styleId="TOCHeading">
    <w:name w:val="TOC Heading"/>
    <w:basedOn w:val="Heading1"/>
    <w:next w:val="Normal"/>
    <w:uiPriority w:val="39"/>
    <w:unhideWhenUsed/>
    <w:qFormat/>
    <w:rsid w:val="0082587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0F4761" w:themeColor="accent1" w:themeShade="BF"/>
      <w:kern w:val="0"/>
      <w:sz w:val="32"/>
      <w:lang w:val="en-US"/>
    </w:rPr>
  </w:style>
  <w:style w:type="paragraph" w:styleId="BodyTextIndent">
    <w:name w:val="Body Text Indent"/>
    <w:basedOn w:val="Normal"/>
    <w:link w:val="BodyTextIndentChar"/>
    <w:rsid w:val="00174B94"/>
    <w:pPr>
      <w:ind w:left="720" w:hanging="720"/>
      <w:jc w:val="both"/>
    </w:pPr>
    <w:rPr>
      <w:sz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174B94"/>
    <w:rPr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E02B1A"/>
    <w:rPr>
      <w:color w:val="666666"/>
    </w:rPr>
  </w:style>
  <w:style w:type="paragraph" w:customStyle="1" w:styleId="ds-markdown-paragraph">
    <w:name w:val="ds-markdown-paragraph"/>
    <w:basedOn w:val="Normal"/>
    <w:rsid w:val="00A64EE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73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0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0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0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04.wmf"/><Relationship Id="rId21" Type="http://schemas.openxmlformats.org/officeDocument/2006/relationships/footer" Target="footer1.xml"/><Relationship Id="rId170" Type="http://schemas.openxmlformats.org/officeDocument/2006/relationships/image" Target="media/image78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2.bin"/><Relationship Id="rId682" Type="http://schemas.openxmlformats.org/officeDocument/2006/relationships/image" Target="media/image256.wmf"/><Relationship Id="rId128" Type="http://schemas.openxmlformats.org/officeDocument/2006/relationships/image" Target="media/image57.wmf"/><Relationship Id="rId335" Type="http://schemas.openxmlformats.org/officeDocument/2006/relationships/image" Target="media/image156.wmf"/><Relationship Id="rId542" Type="http://schemas.openxmlformats.org/officeDocument/2006/relationships/oleObject" Target="embeddings/oleObject293.bin"/><Relationship Id="rId987" Type="http://schemas.openxmlformats.org/officeDocument/2006/relationships/oleObject" Target="embeddings/oleObject628.bin"/><Relationship Id="rId1172" Type="http://schemas.openxmlformats.org/officeDocument/2006/relationships/oleObject" Target="embeddings/oleObject734.bin"/><Relationship Id="rId402" Type="http://schemas.openxmlformats.org/officeDocument/2006/relationships/oleObject" Target="embeddings/oleObject200.bin"/><Relationship Id="rId847" Type="http://schemas.openxmlformats.org/officeDocument/2006/relationships/oleObject" Target="embeddings/oleObject530.bin"/><Relationship Id="rId1032" Type="http://schemas.openxmlformats.org/officeDocument/2006/relationships/oleObject" Target="embeddings/oleObject653.bin"/><Relationship Id="rId1477" Type="http://schemas.openxmlformats.org/officeDocument/2006/relationships/oleObject" Target="embeddings/oleObject973.bin"/><Relationship Id="rId1684" Type="http://schemas.openxmlformats.org/officeDocument/2006/relationships/oleObject" Target="embeddings/oleObject1091.bin"/><Relationship Id="rId707" Type="http://schemas.openxmlformats.org/officeDocument/2006/relationships/image" Target="media/image260.wmf"/><Relationship Id="rId914" Type="http://schemas.openxmlformats.org/officeDocument/2006/relationships/oleObject" Target="embeddings/oleObject570.bin"/><Relationship Id="rId1337" Type="http://schemas.openxmlformats.org/officeDocument/2006/relationships/oleObject" Target="embeddings/oleObject850.bin"/><Relationship Id="rId1544" Type="http://schemas.openxmlformats.org/officeDocument/2006/relationships/oleObject" Target="embeddings/oleObject1011.bin"/><Relationship Id="rId43" Type="http://schemas.openxmlformats.org/officeDocument/2006/relationships/oleObject" Target="embeddings/oleObject10.bin"/><Relationship Id="rId1404" Type="http://schemas.openxmlformats.org/officeDocument/2006/relationships/oleObject" Target="embeddings/oleObject905.bin"/><Relationship Id="rId1611" Type="http://schemas.openxmlformats.org/officeDocument/2006/relationships/image" Target="media/image543.wmf"/><Relationship Id="rId192" Type="http://schemas.openxmlformats.org/officeDocument/2006/relationships/image" Target="media/image89.wmf"/><Relationship Id="rId1709" Type="http://schemas.openxmlformats.org/officeDocument/2006/relationships/image" Target="media/image586.wmf"/><Relationship Id="rId497" Type="http://schemas.openxmlformats.org/officeDocument/2006/relationships/oleObject" Target="embeddings/oleObject258.bin"/><Relationship Id="rId357" Type="http://schemas.openxmlformats.org/officeDocument/2006/relationships/image" Target="media/image165.wmf"/><Relationship Id="rId1194" Type="http://schemas.openxmlformats.org/officeDocument/2006/relationships/oleObject" Target="embeddings/oleObject748.bin"/><Relationship Id="rId217" Type="http://schemas.openxmlformats.org/officeDocument/2006/relationships/oleObject" Target="embeddings/oleObject97.bin"/><Relationship Id="rId564" Type="http://schemas.openxmlformats.org/officeDocument/2006/relationships/oleObject" Target="embeddings/oleObject311.bin"/><Relationship Id="rId771" Type="http://schemas.openxmlformats.org/officeDocument/2006/relationships/image" Target="media/image274.wmf"/><Relationship Id="rId869" Type="http://schemas.openxmlformats.org/officeDocument/2006/relationships/oleObject" Target="embeddings/oleObject543.bin"/><Relationship Id="rId1499" Type="http://schemas.openxmlformats.org/officeDocument/2006/relationships/oleObject" Target="embeddings/oleObject988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65.bin"/><Relationship Id="rId729" Type="http://schemas.openxmlformats.org/officeDocument/2006/relationships/oleObject" Target="embeddings/oleObject447.bin"/><Relationship Id="rId1054" Type="http://schemas.openxmlformats.org/officeDocument/2006/relationships/image" Target="media/image371.wmf"/><Relationship Id="rId1261" Type="http://schemas.openxmlformats.org/officeDocument/2006/relationships/image" Target="media/image457.wmf"/><Relationship Id="rId1359" Type="http://schemas.openxmlformats.org/officeDocument/2006/relationships/oleObject" Target="embeddings/oleObject865.bin"/><Relationship Id="rId936" Type="http://schemas.openxmlformats.org/officeDocument/2006/relationships/oleObject" Target="embeddings/oleObject591.bin"/><Relationship Id="rId1121" Type="http://schemas.openxmlformats.org/officeDocument/2006/relationships/image" Target="media/image402.wmf"/><Relationship Id="rId1219" Type="http://schemas.openxmlformats.org/officeDocument/2006/relationships/oleObject" Target="embeddings/oleObject762.bin"/><Relationship Id="rId1566" Type="http://schemas.openxmlformats.org/officeDocument/2006/relationships/image" Target="media/image525.wmf"/><Relationship Id="rId65" Type="http://schemas.openxmlformats.org/officeDocument/2006/relationships/oleObject" Target="embeddings/oleObject21.bin"/><Relationship Id="rId1426" Type="http://schemas.openxmlformats.org/officeDocument/2006/relationships/oleObject" Target="embeddings/oleObject927.bin"/><Relationship Id="rId1633" Type="http://schemas.openxmlformats.org/officeDocument/2006/relationships/image" Target="media/image550.wmf"/><Relationship Id="rId1700" Type="http://schemas.openxmlformats.org/officeDocument/2006/relationships/oleObject" Target="embeddings/oleObject1099.bin"/><Relationship Id="rId281" Type="http://schemas.openxmlformats.org/officeDocument/2006/relationships/oleObject" Target="embeddings/oleObject129.bin"/><Relationship Id="rId141" Type="http://schemas.openxmlformats.org/officeDocument/2006/relationships/oleObject" Target="embeddings/oleObject59.bin"/><Relationship Id="rId379" Type="http://schemas.openxmlformats.org/officeDocument/2006/relationships/image" Target="media/image176.wmf"/><Relationship Id="rId586" Type="http://schemas.openxmlformats.org/officeDocument/2006/relationships/oleObject" Target="embeddings/oleObject329.bin"/><Relationship Id="rId793" Type="http://schemas.openxmlformats.org/officeDocument/2006/relationships/image" Target="media/image283.wmf"/><Relationship Id="rId7" Type="http://schemas.openxmlformats.org/officeDocument/2006/relationships/image" Target="media/image1.png"/><Relationship Id="rId239" Type="http://schemas.openxmlformats.org/officeDocument/2006/relationships/oleObject" Target="embeddings/oleObject108.bin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83.bin"/><Relationship Id="rId1076" Type="http://schemas.openxmlformats.org/officeDocument/2006/relationships/image" Target="media/image382.wmf"/><Relationship Id="rId1283" Type="http://schemas.openxmlformats.org/officeDocument/2006/relationships/oleObject" Target="embeddings/oleObject803.bin"/><Relationship Id="rId1490" Type="http://schemas.openxmlformats.org/officeDocument/2006/relationships/image" Target="media/image488.wmf"/><Relationship Id="rId306" Type="http://schemas.openxmlformats.org/officeDocument/2006/relationships/image" Target="media/image144.wmf"/><Relationship Id="rId860" Type="http://schemas.openxmlformats.org/officeDocument/2006/relationships/image" Target="media/image303.wmf"/><Relationship Id="rId958" Type="http://schemas.openxmlformats.org/officeDocument/2006/relationships/oleObject" Target="embeddings/oleObject609.bin"/><Relationship Id="rId1143" Type="http://schemas.openxmlformats.org/officeDocument/2006/relationships/image" Target="media/image409.wmf"/><Relationship Id="rId1588" Type="http://schemas.openxmlformats.org/officeDocument/2006/relationships/oleObject" Target="embeddings/oleObject1034.bin"/><Relationship Id="rId87" Type="http://schemas.openxmlformats.org/officeDocument/2006/relationships/oleObject" Target="embeddings/oleObject32.bin"/><Relationship Id="rId513" Type="http://schemas.openxmlformats.org/officeDocument/2006/relationships/oleObject" Target="embeddings/oleObject271.bin"/><Relationship Id="rId720" Type="http://schemas.openxmlformats.org/officeDocument/2006/relationships/oleObject" Target="embeddings/oleObject439.bin"/><Relationship Id="rId818" Type="http://schemas.openxmlformats.org/officeDocument/2006/relationships/image" Target="media/image293.wmf"/><Relationship Id="rId1350" Type="http://schemas.openxmlformats.org/officeDocument/2006/relationships/oleObject" Target="embeddings/oleObject859.bin"/><Relationship Id="rId1448" Type="http://schemas.openxmlformats.org/officeDocument/2006/relationships/oleObject" Target="embeddings/oleObject947.bin"/><Relationship Id="rId1655" Type="http://schemas.openxmlformats.org/officeDocument/2006/relationships/image" Target="media/image561.wmf"/><Relationship Id="rId1003" Type="http://schemas.openxmlformats.org/officeDocument/2006/relationships/oleObject" Target="embeddings/oleObject638.bin"/><Relationship Id="rId1210" Type="http://schemas.openxmlformats.org/officeDocument/2006/relationships/image" Target="media/image434.wmf"/><Relationship Id="rId1308" Type="http://schemas.openxmlformats.org/officeDocument/2006/relationships/image" Target="media/image464.wmf"/><Relationship Id="rId1515" Type="http://schemas.openxmlformats.org/officeDocument/2006/relationships/oleObject" Target="embeddings/oleObject996.bin"/><Relationship Id="rId1722" Type="http://schemas.openxmlformats.org/officeDocument/2006/relationships/image" Target="media/image592.wmf"/><Relationship Id="rId14" Type="http://schemas.openxmlformats.org/officeDocument/2006/relationships/hyperlink" Target="https://wa.me/+923009009045" TargetMode="External"/><Relationship Id="rId163" Type="http://schemas.openxmlformats.org/officeDocument/2006/relationships/oleObject" Target="embeddings/oleObject70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402.bin"/><Relationship Id="rId882" Type="http://schemas.openxmlformats.org/officeDocument/2006/relationships/image" Target="media/image314.wmf"/><Relationship Id="rId1098" Type="http://schemas.openxmlformats.org/officeDocument/2006/relationships/oleObject" Target="embeddings/oleObject688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88.bin"/><Relationship Id="rId742" Type="http://schemas.openxmlformats.org/officeDocument/2006/relationships/oleObject" Target="embeddings/oleObject458.bin"/><Relationship Id="rId1165" Type="http://schemas.openxmlformats.org/officeDocument/2006/relationships/image" Target="media/image416.wmf"/><Relationship Id="rId1372" Type="http://schemas.openxmlformats.org/officeDocument/2006/relationships/oleObject" Target="embeddings/oleObject878.bin"/><Relationship Id="rId602" Type="http://schemas.openxmlformats.org/officeDocument/2006/relationships/oleObject" Target="embeddings/oleObject342.bin"/><Relationship Id="rId1025" Type="http://schemas.openxmlformats.org/officeDocument/2006/relationships/image" Target="media/image357.wmf"/><Relationship Id="rId1232" Type="http://schemas.openxmlformats.org/officeDocument/2006/relationships/image" Target="media/image445.wmf"/><Relationship Id="rId1677" Type="http://schemas.openxmlformats.org/officeDocument/2006/relationships/image" Target="media/image572.wmf"/><Relationship Id="rId907" Type="http://schemas.openxmlformats.org/officeDocument/2006/relationships/oleObject" Target="embeddings/oleObject564.bin"/><Relationship Id="rId1537" Type="http://schemas.openxmlformats.org/officeDocument/2006/relationships/image" Target="media/image511.wmf"/><Relationship Id="rId36" Type="http://schemas.openxmlformats.org/officeDocument/2006/relationships/image" Target="media/image11.wmf"/><Relationship Id="rId1604" Type="http://schemas.openxmlformats.org/officeDocument/2006/relationships/image" Target="media/image542.wmf"/><Relationship Id="rId185" Type="http://schemas.openxmlformats.org/officeDocument/2006/relationships/oleObject" Target="embeddings/oleObject81.bin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420.bin"/><Relationship Id="rId252" Type="http://schemas.openxmlformats.org/officeDocument/2006/relationships/image" Target="media/image119.wmf"/><Relationship Id="rId1187" Type="http://schemas.openxmlformats.org/officeDocument/2006/relationships/image" Target="media/image424.wmf"/><Relationship Id="rId112" Type="http://schemas.openxmlformats.org/officeDocument/2006/relationships/image" Target="media/image49.wmf"/><Relationship Id="rId557" Type="http://schemas.openxmlformats.org/officeDocument/2006/relationships/image" Target="media/image233.wmf"/><Relationship Id="rId764" Type="http://schemas.openxmlformats.org/officeDocument/2006/relationships/oleObject" Target="embeddings/oleObject475.bin"/><Relationship Id="rId971" Type="http://schemas.openxmlformats.org/officeDocument/2006/relationships/oleObject" Target="embeddings/oleObject620.bin"/><Relationship Id="rId1394" Type="http://schemas.openxmlformats.org/officeDocument/2006/relationships/oleObject" Target="embeddings/oleObject895.bin"/><Relationship Id="rId1699" Type="http://schemas.openxmlformats.org/officeDocument/2006/relationships/image" Target="media/image582.wmf"/><Relationship Id="rId417" Type="http://schemas.openxmlformats.org/officeDocument/2006/relationships/image" Target="media/image191.wmf"/><Relationship Id="rId624" Type="http://schemas.openxmlformats.org/officeDocument/2006/relationships/oleObject" Target="embeddings/oleObject360.bin"/><Relationship Id="rId831" Type="http://schemas.openxmlformats.org/officeDocument/2006/relationships/oleObject" Target="embeddings/oleObject517.bin"/><Relationship Id="rId1047" Type="http://schemas.openxmlformats.org/officeDocument/2006/relationships/image" Target="media/image368.wmf"/><Relationship Id="rId1254" Type="http://schemas.openxmlformats.org/officeDocument/2006/relationships/oleObject" Target="embeddings/oleObject780.bin"/><Relationship Id="rId1461" Type="http://schemas.openxmlformats.org/officeDocument/2006/relationships/oleObject" Target="embeddings/oleObject958.bin"/><Relationship Id="rId929" Type="http://schemas.openxmlformats.org/officeDocument/2006/relationships/oleObject" Target="embeddings/oleObject584.bin"/><Relationship Id="rId1114" Type="http://schemas.openxmlformats.org/officeDocument/2006/relationships/image" Target="media/image399.wmf"/><Relationship Id="rId1321" Type="http://schemas.openxmlformats.org/officeDocument/2006/relationships/oleObject" Target="embeddings/oleObject836.bin"/><Relationship Id="rId1559" Type="http://schemas.openxmlformats.org/officeDocument/2006/relationships/oleObject" Target="embeddings/oleObject1019.bin"/><Relationship Id="rId58" Type="http://schemas.openxmlformats.org/officeDocument/2006/relationships/image" Target="media/image22.wmf"/><Relationship Id="rId1419" Type="http://schemas.openxmlformats.org/officeDocument/2006/relationships/oleObject" Target="embeddings/oleObject920.bin"/><Relationship Id="rId1626" Type="http://schemas.openxmlformats.org/officeDocument/2006/relationships/oleObject" Target="embeddings/oleObject1061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7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324.bin"/><Relationship Id="rId786" Type="http://schemas.openxmlformats.org/officeDocument/2006/relationships/oleObject" Target="embeddings/oleObject486.bin"/><Relationship Id="rId993" Type="http://schemas.openxmlformats.org/officeDocument/2006/relationships/oleObject" Target="embeddings/oleObject631.bin"/><Relationship Id="rId341" Type="http://schemas.openxmlformats.org/officeDocument/2006/relationships/image" Target="media/image157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250.wmf"/><Relationship Id="rId1069" Type="http://schemas.openxmlformats.org/officeDocument/2006/relationships/oleObject" Target="embeddings/oleObject672.bin"/><Relationship Id="rId1276" Type="http://schemas.openxmlformats.org/officeDocument/2006/relationships/oleObject" Target="embeddings/oleObject796.bin"/><Relationship Id="rId1483" Type="http://schemas.openxmlformats.org/officeDocument/2006/relationships/oleObject" Target="embeddings/oleObject978.bin"/><Relationship Id="rId201" Type="http://schemas.openxmlformats.org/officeDocument/2006/relationships/oleObject" Target="embeddings/oleObject89.bin"/><Relationship Id="rId506" Type="http://schemas.openxmlformats.org/officeDocument/2006/relationships/image" Target="media/image222.wmf"/><Relationship Id="rId853" Type="http://schemas.openxmlformats.org/officeDocument/2006/relationships/image" Target="media/image300.wmf"/><Relationship Id="rId1136" Type="http://schemas.openxmlformats.org/officeDocument/2006/relationships/oleObject" Target="embeddings/oleObject711.bin"/><Relationship Id="rId1690" Type="http://schemas.openxmlformats.org/officeDocument/2006/relationships/oleObject" Target="embeddings/oleObject1094.bin"/><Relationship Id="rId713" Type="http://schemas.openxmlformats.org/officeDocument/2006/relationships/image" Target="media/image261.wmf"/><Relationship Id="rId920" Type="http://schemas.openxmlformats.org/officeDocument/2006/relationships/oleObject" Target="embeddings/oleObject575.bin"/><Relationship Id="rId1343" Type="http://schemas.openxmlformats.org/officeDocument/2006/relationships/image" Target="media/image469.wmf"/><Relationship Id="rId1550" Type="http://schemas.openxmlformats.org/officeDocument/2006/relationships/oleObject" Target="embeddings/oleObject1014.bin"/><Relationship Id="rId1648" Type="http://schemas.openxmlformats.org/officeDocument/2006/relationships/oleObject" Target="embeddings/oleObject1072.bin"/><Relationship Id="rId1203" Type="http://schemas.openxmlformats.org/officeDocument/2006/relationships/image" Target="media/image432.wmf"/><Relationship Id="rId1410" Type="http://schemas.openxmlformats.org/officeDocument/2006/relationships/oleObject" Target="embeddings/oleObject911.bin"/><Relationship Id="rId1508" Type="http://schemas.openxmlformats.org/officeDocument/2006/relationships/image" Target="media/image497.wmf"/><Relationship Id="rId1715" Type="http://schemas.openxmlformats.org/officeDocument/2006/relationships/oleObject" Target="embeddings/oleObject1108.bin"/><Relationship Id="rId296" Type="http://schemas.openxmlformats.org/officeDocument/2006/relationships/image" Target="media/image140.wmf"/><Relationship Id="rId156" Type="http://schemas.openxmlformats.org/officeDocument/2006/relationships/image" Target="media/image71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316.bin"/><Relationship Id="rId223" Type="http://schemas.openxmlformats.org/officeDocument/2006/relationships/oleObject" Target="embeddings/oleObject100.bin"/><Relationship Id="rId430" Type="http://schemas.openxmlformats.org/officeDocument/2006/relationships/image" Target="media/image196.wmf"/><Relationship Id="rId668" Type="http://schemas.openxmlformats.org/officeDocument/2006/relationships/oleObject" Target="embeddings/oleObject396.bin"/><Relationship Id="rId875" Type="http://schemas.openxmlformats.org/officeDocument/2006/relationships/oleObject" Target="embeddings/oleObject546.bin"/><Relationship Id="rId1060" Type="http://schemas.openxmlformats.org/officeDocument/2006/relationships/image" Target="media/image374.wmf"/><Relationship Id="rId1298" Type="http://schemas.openxmlformats.org/officeDocument/2006/relationships/oleObject" Target="embeddings/oleObject816.bin"/><Relationship Id="rId528" Type="http://schemas.openxmlformats.org/officeDocument/2006/relationships/oleObject" Target="embeddings/oleObject283.bin"/><Relationship Id="rId735" Type="http://schemas.openxmlformats.org/officeDocument/2006/relationships/oleObject" Target="embeddings/oleObject452.bin"/><Relationship Id="rId942" Type="http://schemas.openxmlformats.org/officeDocument/2006/relationships/oleObject" Target="embeddings/oleObject597.bin"/><Relationship Id="rId1158" Type="http://schemas.openxmlformats.org/officeDocument/2006/relationships/oleObject" Target="embeddings/oleObject725.bin"/><Relationship Id="rId1365" Type="http://schemas.openxmlformats.org/officeDocument/2006/relationships/oleObject" Target="embeddings/oleObject871.bin"/><Relationship Id="rId1572" Type="http://schemas.openxmlformats.org/officeDocument/2006/relationships/image" Target="media/image528.wmf"/><Relationship Id="rId1018" Type="http://schemas.openxmlformats.org/officeDocument/2006/relationships/oleObject" Target="embeddings/oleObject646.bin"/><Relationship Id="rId1225" Type="http://schemas.openxmlformats.org/officeDocument/2006/relationships/oleObject" Target="embeddings/oleObject765.bin"/><Relationship Id="rId1432" Type="http://schemas.openxmlformats.org/officeDocument/2006/relationships/oleObject" Target="embeddings/oleObject933.bin"/><Relationship Id="rId71" Type="http://schemas.openxmlformats.org/officeDocument/2006/relationships/oleObject" Target="embeddings/oleObject24.bin"/><Relationship Id="rId802" Type="http://schemas.openxmlformats.org/officeDocument/2006/relationships/oleObject" Target="embeddings/oleObject496.bin"/><Relationship Id="rId29" Type="http://schemas.openxmlformats.org/officeDocument/2006/relationships/oleObject" Target="embeddings/oleObject3.bin"/><Relationship Id="rId178" Type="http://schemas.openxmlformats.org/officeDocument/2006/relationships/image" Target="media/image82.wmf"/><Relationship Id="rId385" Type="http://schemas.openxmlformats.org/officeDocument/2006/relationships/image" Target="media/image179.wmf"/><Relationship Id="rId592" Type="http://schemas.openxmlformats.org/officeDocument/2006/relationships/oleObject" Target="embeddings/oleObject334.bin"/><Relationship Id="rId245" Type="http://schemas.openxmlformats.org/officeDocument/2006/relationships/oleObject" Target="embeddings/oleObject111.bin"/><Relationship Id="rId452" Type="http://schemas.openxmlformats.org/officeDocument/2006/relationships/oleObject" Target="embeddings/oleObject228.bin"/><Relationship Id="rId897" Type="http://schemas.openxmlformats.org/officeDocument/2006/relationships/oleObject" Target="embeddings/oleObject557.bin"/><Relationship Id="rId1082" Type="http://schemas.openxmlformats.org/officeDocument/2006/relationships/oleObject" Target="embeddings/oleObject679.bin"/><Relationship Id="rId105" Type="http://schemas.openxmlformats.org/officeDocument/2006/relationships/oleObject" Target="embeddings/oleObject41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470.bin"/><Relationship Id="rId964" Type="http://schemas.openxmlformats.org/officeDocument/2006/relationships/oleObject" Target="embeddings/oleObject615.bin"/><Relationship Id="rId1387" Type="http://schemas.openxmlformats.org/officeDocument/2006/relationships/oleObject" Target="embeddings/oleObject888.bin"/><Relationship Id="rId1594" Type="http://schemas.openxmlformats.org/officeDocument/2006/relationships/oleObject" Target="embeddings/oleObject1037.bin"/><Relationship Id="rId93" Type="http://schemas.openxmlformats.org/officeDocument/2006/relationships/oleObject" Target="embeddings/oleObject35.bin"/><Relationship Id="rId617" Type="http://schemas.openxmlformats.org/officeDocument/2006/relationships/oleObject" Target="embeddings/oleObject354.bin"/><Relationship Id="rId824" Type="http://schemas.openxmlformats.org/officeDocument/2006/relationships/image" Target="media/image294.wmf"/><Relationship Id="rId1247" Type="http://schemas.openxmlformats.org/officeDocument/2006/relationships/oleObject" Target="embeddings/oleObject776.bin"/><Relationship Id="rId1454" Type="http://schemas.openxmlformats.org/officeDocument/2006/relationships/oleObject" Target="embeddings/oleObject952.bin"/><Relationship Id="rId1661" Type="http://schemas.openxmlformats.org/officeDocument/2006/relationships/image" Target="media/image564.wmf"/><Relationship Id="rId1107" Type="http://schemas.openxmlformats.org/officeDocument/2006/relationships/image" Target="media/image396.wmf"/><Relationship Id="rId1314" Type="http://schemas.openxmlformats.org/officeDocument/2006/relationships/image" Target="media/image465.wmf"/><Relationship Id="rId1521" Type="http://schemas.openxmlformats.org/officeDocument/2006/relationships/oleObject" Target="embeddings/oleObject999.bin"/><Relationship Id="rId1619" Type="http://schemas.openxmlformats.org/officeDocument/2006/relationships/oleObject" Target="embeddings/oleObject1056.bin"/><Relationship Id="rId20" Type="http://schemas.openxmlformats.org/officeDocument/2006/relationships/header" Target="header1.xml"/><Relationship Id="rId267" Type="http://schemas.openxmlformats.org/officeDocument/2006/relationships/oleObject" Target="embeddings/oleObject122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52.bin"/><Relationship Id="rId681" Type="http://schemas.openxmlformats.org/officeDocument/2006/relationships/oleObject" Target="embeddings/oleObject407.bin"/><Relationship Id="rId779" Type="http://schemas.openxmlformats.org/officeDocument/2006/relationships/image" Target="media/image278.wmf"/><Relationship Id="rId986" Type="http://schemas.openxmlformats.org/officeDocument/2006/relationships/image" Target="media/image340.wmf"/><Relationship Id="rId334" Type="http://schemas.openxmlformats.org/officeDocument/2006/relationships/oleObject" Target="embeddings/oleObject160.bin"/><Relationship Id="rId541" Type="http://schemas.openxmlformats.org/officeDocument/2006/relationships/image" Target="media/image230.wmf"/><Relationship Id="rId639" Type="http://schemas.openxmlformats.org/officeDocument/2006/relationships/oleObject" Target="embeddings/oleObject372.bin"/><Relationship Id="rId1171" Type="http://schemas.openxmlformats.org/officeDocument/2006/relationships/image" Target="media/image419.wmf"/><Relationship Id="rId1269" Type="http://schemas.openxmlformats.org/officeDocument/2006/relationships/image" Target="media/image461.wmf"/><Relationship Id="rId1476" Type="http://schemas.openxmlformats.org/officeDocument/2006/relationships/oleObject" Target="embeddings/oleObject972.bin"/><Relationship Id="rId401" Type="http://schemas.openxmlformats.org/officeDocument/2006/relationships/image" Target="media/image183.wmf"/><Relationship Id="rId846" Type="http://schemas.openxmlformats.org/officeDocument/2006/relationships/oleObject" Target="embeddings/oleObject529.bin"/><Relationship Id="rId1031" Type="http://schemas.openxmlformats.org/officeDocument/2006/relationships/image" Target="media/image360.wmf"/><Relationship Id="rId1129" Type="http://schemas.openxmlformats.org/officeDocument/2006/relationships/oleObject" Target="embeddings/oleObject706.bin"/><Relationship Id="rId1683" Type="http://schemas.openxmlformats.org/officeDocument/2006/relationships/image" Target="media/image574.wmf"/><Relationship Id="rId706" Type="http://schemas.openxmlformats.org/officeDocument/2006/relationships/oleObject" Target="embeddings/oleObject428.bin"/><Relationship Id="rId913" Type="http://schemas.openxmlformats.org/officeDocument/2006/relationships/oleObject" Target="embeddings/oleObject569.bin"/><Relationship Id="rId1336" Type="http://schemas.openxmlformats.org/officeDocument/2006/relationships/oleObject" Target="embeddings/oleObject849.bin"/><Relationship Id="rId1543" Type="http://schemas.openxmlformats.org/officeDocument/2006/relationships/image" Target="media/image514.wmf"/><Relationship Id="rId42" Type="http://schemas.openxmlformats.org/officeDocument/2006/relationships/image" Target="media/image14.wmf"/><Relationship Id="rId1403" Type="http://schemas.openxmlformats.org/officeDocument/2006/relationships/oleObject" Target="embeddings/oleObject904.bin"/><Relationship Id="rId1610" Type="http://schemas.openxmlformats.org/officeDocument/2006/relationships/oleObject" Target="embeddings/oleObject1049.bin"/><Relationship Id="rId191" Type="http://schemas.openxmlformats.org/officeDocument/2006/relationships/oleObject" Target="embeddings/oleObject84.bin"/><Relationship Id="rId1708" Type="http://schemas.openxmlformats.org/officeDocument/2006/relationships/oleObject" Target="embeddings/oleObject1104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7.bin"/><Relationship Id="rId149" Type="http://schemas.openxmlformats.org/officeDocument/2006/relationships/oleObject" Target="embeddings/oleObject63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34.wmf"/><Relationship Id="rId770" Type="http://schemas.openxmlformats.org/officeDocument/2006/relationships/oleObject" Target="embeddings/oleObject478.bin"/><Relationship Id="rId1193" Type="http://schemas.openxmlformats.org/officeDocument/2006/relationships/image" Target="media/image427.wmf"/><Relationship Id="rId216" Type="http://schemas.openxmlformats.org/officeDocument/2006/relationships/image" Target="media/image101.wmf"/><Relationship Id="rId423" Type="http://schemas.openxmlformats.org/officeDocument/2006/relationships/image" Target="media/image193.wmf"/><Relationship Id="rId868" Type="http://schemas.openxmlformats.org/officeDocument/2006/relationships/image" Target="media/image307.wmf"/><Relationship Id="rId1053" Type="http://schemas.openxmlformats.org/officeDocument/2006/relationships/oleObject" Target="embeddings/oleObject664.bin"/><Relationship Id="rId1260" Type="http://schemas.openxmlformats.org/officeDocument/2006/relationships/oleObject" Target="embeddings/oleObject785.bin"/><Relationship Id="rId1498" Type="http://schemas.openxmlformats.org/officeDocument/2006/relationships/image" Target="media/image492.wmf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46.bin"/><Relationship Id="rId935" Type="http://schemas.openxmlformats.org/officeDocument/2006/relationships/oleObject" Target="embeddings/oleObject590.bin"/><Relationship Id="rId1358" Type="http://schemas.openxmlformats.org/officeDocument/2006/relationships/oleObject" Target="embeddings/oleObject864.bin"/><Relationship Id="rId1565" Type="http://schemas.openxmlformats.org/officeDocument/2006/relationships/oleObject" Target="embeddings/oleObject1022.bin"/><Relationship Id="rId64" Type="http://schemas.openxmlformats.org/officeDocument/2006/relationships/image" Target="media/image25.wmf"/><Relationship Id="rId1120" Type="http://schemas.openxmlformats.org/officeDocument/2006/relationships/oleObject" Target="embeddings/oleObject700.bin"/><Relationship Id="rId1218" Type="http://schemas.openxmlformats.org/officeDocument/2006/relationships/image" Target="media/image438.wmf"/><Relationship Id="rId1425" Type="http://schemas.openxmlformats.org/officeDocument/2006/relationships/oleObject" Target="embeddings/oleObject926.bin"/><Relationship Id="rId1632" Type="http://schemas.openxmlformats.org/officeDocument/2006/relationships/oleObject" Target="embeddings/oleObject1064.bin"/><Relationship Id="rId280" Type="http://schemas.openxmlformats.org/officeDocument/2006/relationships/image" Target="media/image133.wmf"/><Relationship Id="rId140" Type="http://schemas.openxmlformats.org/officeDocument/2006/relationships/image" Target="media/image63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328.bin"/><Relationship Id="rId792" Type="http://schemas.openxmlformats.org/officeDocument/2006/relationships/oleObject" Target="embeddings/oleObject491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image" Target="media/image202.wmf"/><Relationship Id="rId652" Type="http://schemas.openxmlformats.org/officeDocument/2006/relationships/image" Target="media/image251.wmf"/><Relationship Id="rId1075" Type="http://schemas.openxmlformats.org/officeDocument/2006/relationships/oleObject" Target="embeddings/oleObject675.bin"/><Relationship Id="rId1282" Type="http://schemas.openxmlformats.org/officeDocument/2006/relationships/oleObject" Target="embeddings/oleObject802.bin"/><Relationship Id="rId305" Type="http://schemas.openxmlformats.org/officeDocument/2006/relationships/oleObject" Target="embeddings/oleObject143.bin"/><Relationship Id="rId512" Type="http://schemas.openxmlformats.org/officeDocument/2006/relationships/image" Target="media/image223.wmf"/><Relationship Id="rId957" Type="http://schemas.openxmlformats.org/officeDocument/2006/relationships/oleObject" Target="embeddings/oleObject608.bin"/><Relationship Id="rId1142" Type="http://schemas.openxmlformats.org/officeDocument/2006/relationships/oleObject" Target="embeddings/oleObject715.bin"/><Relationship Id="rId1587" Type="http://schemas.openxmlformats.org/officeDocument/2006/relationships/image" Target="media/image535.wmf"/><Relationship Id="rId86" Type="http://schemas.openxmlformats.org/officeDocument/2006/relationships/image" Target="media/image36.wmf"/><Relationship Id="rId817" Type="http://schemas.openxmlformats.org/officeDocument/2006/relationships/oleObject" Target="embeddings/oleObject506.bin"/><Relationship Id="rId1002" Type="http://schemas.openxmlformats.org/officeDocument/2006/relationships/image" Target="media/image346.wmf"/><Relationship Id="rId1447" Type="http://schemas.openxmlformats.org/officeDocument/2006/relationships/oleObject" Target="embeddings/oleObject946.bin"/><Relationship Id="rId1654" Type="http://schemas.openxmlformats.org/officeDocument/2006/relationships/oleObject" Target="embeddings/oleObject1075.bin"/><Relationship Id="rId1307" Type="http://schemas.openxmlformats.org/officeDocument/2006/relationships/oleObject" Target="embeddings/oleObject825.bin"/><Relationship Id="rId1514" Type="http://schemas.openxmlformats.org/officeDocument/2006/relationships/image" Target="media/image500.wmf"/><Relationship Id="rId1721" Type="http://schemas.openxmlformats.org/officeDocument/2006/relationships/oleObject" Target="embeddings/oleObject1111.bin"/><Relationship Id="rId13" Type="http://schemas.openxmlformats.org/officeDocument/2006/relationships/hyperlink" Target="https://www.facebook.com/MathCity.org" TargetMode="External"/><Relationship Id="rId162" Type="http://schemas.openxmlformats.org/officeDocument/2006/relationships/image" Target="media/image74.wmf"/><Relationship Id="rId467" Type="http://schemas.openxmlformats.org/officeDocument/2006/relationships/oleObject" Target="embeddings/oleObject236.bin"/><Relationship Id="rId1097" Type="http://schemas.openxmlformats.org/officeDocument/2006/relationships/oleObject" Target="embeddings/oleObject687.bin"/><Relationship Id="rId674" Type="http://schemas.openxmlformats.org/officeDocument/2006/relationships/oleObject" Target="embeddings/oleObject401.bin"/><Relationship Id="rId881" Type="http://schemas.openxmlformats.org/officeDocument/2006/relationships/oleObject" Target="embeddings/oleObject549.bin"/><Relationship Id="rId979" Type="http://schemas.openxmlformats.org/officeDocument/2006/relationships/oleObject" Target="embeddings/oleObject624.bin"/><Relationship Id="rId327" Type="http://schemas.openxmlformats.org/officeDocument/2006/relationships/image" Target="media/image152.wmf"/><Relationship Id="rId534" Type="http://schemas.openxmlformats.org/officeDocument/2006/relationships/oleObject" Target="embeddings/oleObject287.bin"/><Relationship Id="rId741" Type="http://schemas.openxmlformats.org/officeDocument/2006/relationships/oleObject" Target="embeddings/oleObject457.bin"/><Relationship Id="rId839" Type="http://schemas.openxmlformats.org/officeDocument/2006/relationships/oleObject" Target="embeddings/oleObject524.bin"/><Relationship Id="rId1164" Type="http://schemas.openxmlformats.org/officeDocument/2006/relationships/oleObject" Target="embeddings/oleObject730.bin"/><Relationship Id="rId1371" Type="http://schemas.openxmlformats.org/officeDocument/2006/relationships/oleObject" Target="embeddings/oleObject877.bin"/><Relationship Id="rId1469" Type="http://schemas.openxmlformats.org/officeDocument/2006/relationships/oleObject" Target="embeddings/oleObject966.bin"/><Relationship Id="rId601" Type="http://schemas.openxmlformats.org/officeDocument/2006/relationships/image" Target="media/image241.wmf"/><Relationship Id="rId1024" Type="http://schemas.openxmlformats.org/officeDocument/2006/relationships/oleObject" Target="embeddings/oleObject649.bin"/><Relationship Id="rId1231" Type="http://schemas.openxmlformats.org/officeDocument/2006/relationships/oleObject" Target="embeddings/oleObject768.bin"/><Relationship Id="rId1676" Type="http://schemas.openxmlformats.org/officeDocument/2006/relationships/oleObject" Target="embeddings/oleObject1086.bin"/><Relationship Id="rId906" Type="http://schemas.openxmlformats.org/officeDocument/2006/relationships/image" Target="media/image324.wmf"/><Relationship Id="rId1329" Type="http://schemas.openxmlformats.org/officeDocument/2006/relationships/image" Target="media/image468.wmf"/><Relationship Id="rId1536" Type="http://schemas.openxmlformats.org/officeDocument/2006/relationships/oleObject" Target="embeddings/oleObject1007.bin"/><Relationship Id="rId35" Type="http://schemas.openxmlformats.org/officeDocument/2006/relationships/oleObject" Target="embeddings/oleObject6.bin"/><Relationship Id="rId1603" Type="http://schemas.openxmlformats.org/officeDocument/2006/relationships/oleObject" Target="embeddings/oleObject1043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14.bin"/><Relationship Id="rId489" Type="http://schemas.openxmlformats.org/officeDocument/2006/relationships/image" Target="media/image218.wmf"/><Relationship Id="rId696" Type="http://schemas.openxmlformats.org/officeDocument/2006/relationships/oleObject" Target="embeddings/oleObject419.bin"/><Relationship Id="rId349" Type="http://schemas.openxmlformats.org/officeDocument/2006/relationships/image" Target="media/image161.wmf"/><Relationship Id="rId556" Type="http://schemas.openxmlformats.org/officeDocument/2006/relationships/oleObject" Target="embeddings/oleObject305.bin"/><Relationship Id="rId763" Type="http://schemas.openxmlformats.org/officeDocument/2006/relationships/image" Target="media/image270.wmf"/><Relationship Id="rId1186" Type="http://schemas.openxmlformats.org/officeDocument/2006/relationships/oleObject" Target="embeddings/oleObject744.bin"/><Relationship Id="rId1393" Type="http://schemas.openxmlformats.org/officeDocument/2006/relationships/oleObject" Target="embeddings/oleObject894.bin"/><Relationship Id="rId111" Type="http://schemas.openxmlformats.org/officeDocument/2006/relationships/oleObject" Target="embeddings/oleObject44.bin"/><Relationship Id="rId209" Type="http://schemas.openxmlformats.org/officeDocument/2006/relationships/oleObject" Target="embeddings/oleObject93.bin"/><Relationship Id="rId416" Type="http://schemas.openxmlformats.org/officeDocument/2006/relationships/oleObject" Target="embeddings/oleObject207.bin"/><Relationship Id="rId970" Type="http://schemas.openxmlformats.org/officeDocument/2006/relationships/image" Target="media/image332.wmf"/><Relationship Id="rId1046" Type="http://schemas.openxmlformats.org/officeDocument/2006/relationships/oleObject" Target="embeddings/oleObject660.bin"/><Relationship Id="rId1253" Type="http://schemas.openxmlformats.org/officeDocument/2006/relationships/image" Target="media/image455.wmf"/><Relationship Id="rId1698" Type="http://schemas.openxmlformats.org/officeDocument/2006/relationships/oleObject" Target="embeddings/oleObject1098.bin"/><Relationship Id="rId623" Type="http://schemas.openxmlformats.org/officeDocument/2006/relationships/oleObject" Target="embeddings/oleObject359.bin"/><Relationship Id="rId830" Type="http://schemas.openxmlformats.org/officeDocument/2006/relationships/image" Target="media/image295.wmf"/><Relationship Id="rId928" Type="http://schemas.openxmlformats.org/officeDocument/2006/relationships/oleObject" Target="embeddings/oleObject583.bin"/><Relationship Id="rId1460" Type="http://schemas.openxmlformats.org/officeDocument/2006/relationships/oleObject" Target="embeddings/oleObject957.bin"/><Relationship Id="rId1558" Type="http://schemas.openxmlformats.org/officeDocument/2006/relationships/oleObject" Target="embeddings/oleObject1018.bin"/><Relationship Id="rId57" Type="http://schemas.openxmlformats.org/officeDocument/2006/relationships/oleObject" Target="embeddings/oleObject17.bin"/><Relationship Id="rId1113" Type="http://schemas.openxmlformats.org/officeDocument/2006/relationships/oleObject" Target="embeddings/oleObject696.bin"/><Relationship Id="rId1320" Type="http://schemas.openxmlformats.org/officeDocument/2006/relationships/image" Target="media/image466.wmf"/><Relationship Id="rId1418" Type="http://schemas.openxmlformats.org/officeDocument/2006/relationships/oleObject" Target="embeddings/oleObject919.bin"/><Relationship Id="rId1625" Type="http://schemas.openxmlformats.org/officeDocument/2006/relationships/oleObject" Target="embeddings/oleObject1060.bin"/><Relationship Id="rId273" Type="http://schemas.openxmlformats.org/officeDocument/2006/relationships/oleObject" Target="embeddings/oleObject125.bin"/><Relationship Id="rId480" Type="http://schemas.openxmlformats.org/officeDocument/2006/relationships/oleObject" Target="embeddings/oleObject246.bin"/><Relationship Id="rId133" Type="http://schemas.openxmlformats.org/officeDocument/2006/relationships/oleObject" Target="embeddings/oleObject55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323.bin"/><Relationship Id="rId785" Type="http://schemas.openxmlformats.org/officeDocument/2006/relationships/image" Target="media/image281.wmf"/><Relationship Id="rId992" Type="http://schemas.openxmlformats.org/officeDocument/2006/relationships/image" Target="media/image343.wmf"/><Relationship Id="rId200" Type="http://schemas.openxmlformats.org/officeDocument/2006/relationships/image" Target="media/image93.wmf"/><Relationship Id="rId438" Type="http://schemas.openxmlformats.org/officeDocument/2006/relationships/image" Target="media/image200.wmf"/><Relationship Id="rId645" Type="http://schemas.openxmlformats.org/officeDocument/2006/relationships/oleObject" Target="embeddings/oleObject377.bin"/><Relationship Id="rId852" Type="http://schemas.openxmlformats.org/officeDocument/2006/relationships/oleObject" Target="embeddings/oleObject534.bin"/><Relationship Id="rId1068" Type="http://schemas.openxmlformats.org/officeDocument/2006/relationships/image" Target="media/image378.wmf"/><Relationship Id="rId1275" Type="http://schemas.openxmlformats.org/officeDocument/2006/relationships/oleObject" Target="embeddings/oleObject795.bin"/><Relationship Id="rId1482" Type="http://schemas.openxmlformats.org/officeDocument/2006/relationships/oleObject" Target="embeddings/oleObject977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433.bin"/><Relationship Id="rId1135" Type="http://schemas.openxmlformats.org/officeDocument/2006/relationships/oleObject" Target="embeddings/oleObject710.bin"/><Relationship Id="rId1342" Type="http://schemas.openxmlformats.org/officeDocument/2006/relationships/oleObject" Target="embeddings/oleObject855.bin"/><Relationship Id="rId79" Type="http://schemas.openxmlformats.org/officeDocument/2006/relationships/oleObject" Target="embeddings/oleObject28.bin"/><Relationship Id="rId1202" Type="http://schemas.openxmlformats.org/officeDocument/2006/relationships/oleObject" Target="embeddings/oleObject752.bin"/><Relationship Id="rId1647" Type="http://schemas.openxmlformats.org/officeDocument/2006/relationships/image" Target="media/image557.wmf"/><Relationship Id="rId1507" Type="http://schemas.openxmlformats.org/officeDocument/2006/relationships/oleObject" Target="embeddings/oleObject992.bin"/><Relationship Id="rId1714" Type="http://schemas.openxmlformats.org/officeDocument/2006/relationships/image" Target="media/image588.wmf"/><Relationship Id="rId295" Type="http://schemas.openxmlformats.org/officeDocument/2006/relationships/oleObject" Target="embeddings/oleObject137.bin"/><Relationship Id="rId155" Type="http://schemas.openxmlformats.org/officeDocument/2006/relationships/oleObject" Target="embeddings/oleObject66.bin"/><Relationship Id="rId362" Type="http://schemas.openxmlformats.org/officeDocument/2006/relationships/oleObject" Target="embeddings/oleObject176.bin"/><Relationship Id="rId1297" Type="http://schemas.openxmlformats.org/officeDocument/2006/relationships/image" Target="media/image463.wmf"/><Relationship Id="rId222" Type="http://schemas.openxmlformats.org/officeDocument/2006/relationships/image" Target="media/image104.wmf"/><Relationship Id="rId667" Type="http://schemas.openxmlformats.org/officeDocument/2006/relationships/oleObject" Target="embeddings/oleObject395.bin"/><Relationship Id="rId874" Type="http://schemas.openxmlformats.org/officeDocument/2006/relationships/image" Target="media/image310.wmf"/><Relationship Id="rId527" Type="http://schemas.openxmlformats.org/officeDocument/2006/relationships/oleObject" Target="embeddings/oleObject282.bin"/><Relationship Id="rId734" Type="http://schemas.openxmlformats.org/officeDocument/2006/relationships/oleObject" Target="embeddings/oleObject451.bin"/><Relationship Id="rId941" Type="http://schemas.openxmlformats.org/officeDocument/2006/relationships/oleObject" Target="embeddings/oleObject596.bin"/><Relationship Id="rId1157" Type="http://schemas.openxmlformats.org/officeDocument/2006/relationships/image" Target="media/image414.wmf"/><Relationship Id="rId1364" Type="http://schemas.openxmlformats.org/officeDocument/2006/relationships/oleObject" Target="embeddings/oleObject870.bin"/><Relationship Id="rId1571" Type="http://schemas.openxmlformats.org/officeDocument/2006/relationships/oleObject" Target="embeddings/oleObject1025.bin"/><Relationship Id="rId70" Type="http://schemas.openxmlformats.org/officeDocument/2006/relationships/image" Target="media/image28.wmf"/><Relationship Id="rId801" Type="http://schemas.openxmlformats.org/officeDocument/2006/relationships/image" Target="media/image287.wmf"/><Relationship Id="rId1017" Type="http://schemas.openxmlformats.org/officeDocument/2006/relationships/image" Target="media/image353.wmf"/><Relationship Id="rId1224" Type="http://schemas.openxmlformats.org/officeDocument/2006/relationships/image" Target="media/image441.wmf"/><Relationship Id="rId1431" Type="http://schemas.openxmlformats.org/officeDocument/2006/relationships/oleObject" Target="embeddings/oleObject932.bin"/><Relationship Id="rId1669" Type="http://schemas.openxmlformats.org/officeDocument/2006/relationships/image" Target="media/image568.wmf"/><Relationship Id="rId1529" Type="http://schemas.openxmlformats.org/officeDocument/2006/relationships/image" Target="media/image507.wmf"/><Relationship Id="rId28" Type="http://schemas.openxmlformats.org/officeDocument/2006/relationships/image" Target="media/image7.wmf"/><Relationship Id="rId177" Type="http://schemas.openxmlformats.org/officeDocument/2006/relationships/oleObject" Target="embeddings/oleObject77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333.bin"/><Relationship Id="rId244" Type="http://schemas.openxmlformats.org/officeDocument/2006/relationships/image" Target="media/image115.wmf"/><Relationship Id="rId689" Type="http://schemas.openxmlformats.org/officeDocument/2006/relationships/image" Target="media/image257.wmf"/><Relationship Id="rId896" Type="http://schemas.openxmlformats.org/officeDocument/2006/relationships/image" Target="media/image321.wmf"/><Relationship Id="rId1081" Type="http://schemas.openxmlformats.org/officeDocument/2006/relationships/image" Target="media/image384.wmf"/><Relationship Id="rId451" Type="http://schemas.openxmlformats.org/officeDocument/2006/relationships/image" Target="media/image205.wmf"/><Relationship Id="rId549" Type="http://schemas.openxmlformats.org/officeDocument/2006/relationships/oleObject" Target="embeddings/oleObject299.bin"/><Relationship Id="rId756" Type="http://schemas.openxmlformats.org/officeDocument/2006/relationships/oleObject" Target="embeddings/oleObject469.bin"/><Relationship Id="rId1179" Type="http://schemas.openxmlformats.org/officeDocument/2006/relationships/image" Target="media/image423.wmf"/><Relationship Id="rId1386" Type="http://schemas.openxmlformats.org/officeDocument/2006/relationships/image" Target="media/image480.wmf"/><Relationship Id="rId1593" Type="http://schemas.openxmlformats.org/officeDocument/2006/relationships/image" Target="media/image538.wmf"/><Relationship Id="rId104" Type="http://schemas.openxmlformats.org/officeDocument/2006/relationships/image" Target="media/image45.wmf"/><Relationship Id="rId311" Type="http://schemas.openxmlformats.org/officeDocument/2006/relationships/oleObject" Target="embeddings/oleObject148.bin"/><Relationship Id="rId409" Type="http://schemas.openxmlformats.org/officeDocument/2006/relationships/image" Target="media/image187.wmf"/><Relationship Id="rId963" Type="http://schemas.openxmlformats.org/officeDocument/2006/relationships/oleObject" Target="embeddings/oleObject614.bin"/><Relationship Id="rId1039" Type="http://schemas.openxmlformats.org/officeDocument/2006/relationships/image" Target="media/image364.wmf"/><Relationship Id="rId1246" Type="http://schemas.openxmlformats.org/officeDocument/2006/relationships/image" Target="media/image452.wmf"/><Relationship Id="rId92" Type="http://schemas.openxmlformats.org/officeDocument/2006/relationships/image" Target="media/image39.wmf"/><Relationship Id="rId616" Type="http://schemas.openxmlformats.org/officeDocument/2006/relationships/oleObject" Target="embeddings/oleObject353.bin"/><Relationship Id="rId823" Type="http://schemas.openxmlformats.org/officeDocument/2006/relationships/oleObject" Target="embeddings/oleObject511.bin"/><Relationship Id="rId1453" Type="http://schemas.openxmlformats.org/officeDocument/2006/relationships/oleObject" Target="embeddings/oleObject951.bin"/><Relationship Id="rId1660" Type="http://schemas.openxmlformats.org/officeDocument/2006/relationships/oleObject" Target="embeddings/oleObject1078.bin"/><Relationship Id="rId1106" Type="http://schemas.openxmlformats.org/officeDocument/2006/relationships/oleObject" Target="embeddings/oleObject692.bin"/><Relationship Id="rId1313" Type="http://schemas.openxmlformats.org/officeDocument/2006/relationships/oleObject" Target="embeddings/oleObject830.bin"/><Relationship Id="rId1520" Type="http://schemas.openxmlformats.org/officeDocument/2006/relationships/image" Target="media/image503.wmf"/><Relationship Id="rId1618" Type="http://schemas.openxmlformats.org/officeDocument/2006/relationships/oleObject" Target="embeddings/oleObject1055.bin"/><Relationship Id="rId199" Type="http://schemas.openxmlformats.org/officeDocument/2006/relationships/oleObject" Target="embeddings/oleObject88.bin"/><Relationship Id="rId266" Type="http://schemas.openxmlformats.org/officeDocument/2006/relationships/image" Target="media/image126.wmf"/><Relationship Id="rId473" Type="http://schemas.openxmlformats.org/officeDocument/2006/relationships/image" Target="media/image214.wmf"/><Relationship Id="rId680" Type="http://schemas.openxmlformats.org/officeDocument/2006/relationships/oleObject" Target="embeddings/oleObject406.bin"/><Relationship Id="rId126" Type="http://schemas.openxmlformats.org/officeDocument/2006/relationships/image" Target="media/image56.wmf"/><Relationship Id="rId333" Type="http://schemas.openxmlformats.org/officeDocument/2006/relationships/image" Target="media/image155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82.bin"/><Relationship Id="rId985" Type="http://schemas.openxmlformats.org/officeDocument/2006/relationships/oleObject" Target="embeddings/oleObject627.bin"/><Relationship Id="rId1170" Type="http://schemas.openxmlformats.org/officeDocument/2006/relationships/oleObject" Target="embeddings/oleObject733.bin"/><Relationship Id="rId638" Type="http://schemas.openxmlformats.org/officeDocument/2006/relationships/oleObject" Target="embeddings/oleObject371.bin"/><Relationship Id="rId845" Type="http://schemas.openxmlformats.org/officeDocument/2006/relationships/oleObject" Target="embeddings/oleObject528.bin"/><Relationship Id="rId1030" Type="http://schemas.openxmlformats.org/officeDocument/2006/relationships/oleObject" Target="embeddings/oleObject652.bin"/><Relationship Id="rId1268" Type="http://schemas.openxmlformats.org/officeDocument/2006/relationships/oleObject" Target="embeddings/oleObject789.bin"/><Relationship Id="rId1475" Type="http://schemas.openxmlformats.org/officeDocument/2006/relationships/oleObject" Target="embeddings/oleObject971.bin"/><Relationship Id="rId1682" Type="http://schemas.openxmlformats.org/officeDocument/2006/relationships/oleObject" Target="embeddings/oleObject1090.bin"/><Relationship Id="rId400" Type="http://schemas.openxmlformats.org/officeDocument/2006/relationships/oleObject" Target="embeddings/oleObject199.bin"/><Relationship Id="rId705" Type="http://schemas.openxmlformats.org/officeDocument/2006/relationships/oleObject" Target="embeddings/oleObject427.bin"/><Relationship Id="rId1128" Type="http://schemas.openxmlformats.org/officeDocument/2006/relationships/oleObject" Target="embeddings/oleObject705.bin"/><Relationship Id="rId1335" Type="http://schemas.openxmlformats.org/officeDocument/2006/relationships/oleObject" Target="embeddings/oleObject848.bin"/><Relationship Id="rId1542" Type="http://schemas.openxmlformats.org/officeDocument/2006/relationships/oleObject" Target="embeddings/oleObject1010.bin"/><Relationship Id="rId912" Type="http://schemas.openxmlformats.org/officeDocument/2006/relationships/image" Target="media/image325.wmf"/><Relationship Id="rId41" Type="http://schemas.openxmlformats.org/officeDocument/2006/relationships/oleObject" Target="embeddings/oleObject9.bin"/><Relationship Id="rId1402" Type="http://schemas.openxmlformats.org/officeDocument/2006/relationships/oleObject" Target="embeddings/oleObject903.bin"/><Relationship Id="rId1707" Type="http://schemas.openxmlformats.org/officeDocument/2006/relationships/image" Target="media/image585.wmf"/><Relationship Id="rId190" Type="http://schemas.openxmlformats.org/officeDocument/2006/relationships/image" Target="media/image88.wmf"/><Relationship Id="rId288" Type="http://schemas.openxmlformats.org/officeDocument/2006/relationships/oleObject" Target="embeddings/oleObject133.bin"/><Relationship Id="rId495" Type="http://schemas.openxmlformats.org/officeDocument/2006/relationships/oleObject" Target="embeddings/oleObject256.bin"/><Relationship Id="rId148" Type="http://schemas.openxmlformats.org/officeDocument/2006/relationships/image" Target="media/image67.wmf"/><Relationship Id="rId355" Type="http://schemas.openxmlformats.org/officeDocument/2006/relationships/image" Target="media/image164.wmf"/><Relationship Id="rId562" Type="http://schemas.openxmlformats.org/officeDocument/2006/relationships/oleObject" Target="embeddings/oleObject310.bin"/><Relationship Id="rId1192" Type="http://schemas.openxmlformats.org/officeDocument/2006/relationships/oleObject" Target="embeddings/oleObject747.bin"/><Relationship Id="rId215" Type="http://schemas.openxmlformats.org/officeDocument/2006/relationships/oleObject" Target="embeddings/oleObject96.bin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542.bin"/><Relationship Id="rId1052" Type="http://schemas.openxmlformats.org/officeDocument/2006/relationships/image" Target="media/image370.wmf"/><Relationship Id="rId1497" Type="http://schemas.openxmlformats.org/officeDocument/2006/relationships/oleObject" Target="embeddings/oleObject987.bin"/><Relationship Id="rId727" Type="http://schemas.openxmlformats.org/officeDocument/2006/relationships/oleObject" Target="embeddings/oleObject445.bin"/><Relationship Id="rId934" Type="http://schemas.openxmlformats.org/officeDocument/2006/relationships/oleObject" Target="embeddings/oleObject589.bin"/><Relationship Id="rId1357" Type="http://schemas.openxmlformats.org/officeDocument/2006/relationships/oleObject" Target="embeddings/oleObject863.bin"/><Relationship Id="rId1564" Type="http://schemas.openxmlformats.org/officeDocument/2006/relationships/image" Target="media/image524.wmf"/><Relationship Id="rId63" Type="http://schemas.openxmlformats.org/officeDocument/2006/relationships/oleObject" Target="embeddings/oleObject20.bin"/><Relationship Id="rId1217" Type="http://schemas.openxmlformats.org/officeDocument/2006/relationships/oleObject" Target="embeddings/oleObject761.bin"/><Relationship Id="rId1424" Type="http://schemas.openxmlformats.org/officeDocument/2006/relationships/oleObject" Target="embeddings/oleObject925.bin"/><Relationship Id="rId1631" Type="http://schemas.openxmlformats.org/officeDocument/2006/relationships/image" Target="media/image549.wmf"/><Relationship Id="rId1729" Type="http://schemas.openxmlformats.org/officeDocument/2006/relationships/fontTable" Target="fontTable.xml"/><Relationship Id="rId377" Type="http://schemas.openxmlformats.org/officeDocument/2006/relationships/image" Target="media/image175.wmf"/><Relationship Id="rId584" Type="http://schemas.openxmlformats.org/officeDocument/2006/relationships/oleObject" Target="embeddings/oleObject32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490.bin"/><Relationship Id="rId889" Type="http://schemas.openxmlformats.org/officeDocument/2006/relationships/oleObject" Target="embeddings/oleObject553.bin"/><Relationship Id="rId1074" Type="http://schemas.openxmlformats.org/officeDocument/2006/relationships/image" Target="media/image381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82.bin"/><Relationship Id="rId749" Type="http://schemas.openxmlformats.org/officeDocument/2006/relationships/image" Target="media/image267.wmf"/><Relationship Id="rId1281" Type="http://schemas.openxmlformats.org/officeDocument/2006/relationships/oleObject" Target="embeddings/oleObject801.bin"/><Relationship Id="rId1379" Type="http://schemas.openxmlformats.org/officeDocument/2006/relationships/oleObject" Target="embeddings/oleObject884.bin"/><Relationship Id="rId1586" Type="http://schemas.openxmlformats.org/officeDocument/2006/relationships/oleObject" Target="embeddings/oleObject1033.bin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47.bin"/><Relationship Id="rId956" Type="http://schemas.openxmlformats.org/officeDocument/2006/relationships/oleObject" Target="embeddings/oleObject607.bin"/><Relationship Id="rId1141" Type="http://schemas.openxmlformats.org/officeDocument/2006/relationships/image" Target="media/image408.wmf"/><Relationship Id="rId1239" Type="http://schemas.openxmlformats.org/officeDocument/2006/relationships/oleObject" Target="embeddings/oleObject772.bin"/><Relationship Id="rId85" Type="http://schemas.openxmlformats.org/officeDocument/2006/relationships/oleObject" Target="embeddings/oleObject31.bin"/><Relationship Id="rId816" Type="http://schemas.openxmlformats.org/officeDocument/2006/relationships/oleObject" Target="embeddings/oleObject505.bin"/><Relationship Id="rId1001" Type="http://schemas.openxmlformats.org/officeDocument/2006/relationships/oleObject" Target="embeddings/oleObject637.bin"/><Relationship Id="rId1446" Type="http://schemas.openxmlformats.org/officeDocument/2006/relationships/oleObject" Target="embeddings/oleObject945.bin"/><Relationship Id="rId1653" Type="http://schemas.openxmlformats.org/officeDocument/2006/relationships/image" Target="media/image560.wmf"/><Relationship Id="rId1306" Type="http://schemas.openxmlformats.org/officeDocument/2006/relationships/oleObject" Target="embeddings/oleObject824.bin"/><Relationship Id="rId1513" Type="http://schemas.openxmlformats.org/officeDocument/2006/relationships/oleObject" Target="embeddings/oleObject995.bin"/><Relationship Id="rId1720" Type="http://schemas.openxmlformats.org/officeDocument/2006/relationships/image" Target="media/image591.wmf"/><Relationship Id="rId12" Type="http://schemas.openxmlformats.org/officeDocument/2006/relationships/hyperlink" Target="mailto:admin@mathcity.org" TargetMode="External"/><Relationship Id="rId161" Type="http://schemas.openxmlformats.org/officeDocument/2006/relationships/oleObject" Target="embeddings/oleObject69.bin"/><Relationship Id="rId399" Type="http://schemas.openxmlformats.org/officeDocument/2006/relationships/image" Target="media/image182.wmf"/><Relationship Id="rId259" Type="http://schemas.openxmlformats.org/officeDocument/2006/relationships/oleObject" Target="embeddings/oleObject118.bin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400.bin"/><Relationship Id="rId880" Type="http://schemas.openxmlformats.org/officeDocument/2006/relationships/image" Target="media/image313.wmf"/><Relationship Id="rId1096" Type="http://schemas.openxmlformats.org/officeDocument/2006/relationships/image" Target="media/image391.wmf"/><Relationship Id="rId119" Type="http://schemas.openxmlformats.org/officeDocument/2006/relationships/oleObject" Target="embeddings/oleObject48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86.bin"/><Relationship Id="rId978" Type="http://schemas.openxmlformats.org/officeDocument/2006/relationships/image" Target="media/image336.wmf"/><Relationship Id="rId1163" Type="http://schemas.openxmlformats.org/officeDocument/2006/relationships/image" Target="media/image415.wmf"/><Relationship Id="rId1370" Type="http://schemas.openxmlformats.org/officeDocument/2006/relationships/oleObject" Target="embeddings/oleObject876.bin"/><Relationship Id="rId740" Type="http://schemas.openxmlformats.org/officeDocument/2006/relationships/oleObject" Target="embeddings/oleObject456.bin"/><Relationship Id="rId838" Type="http://schemas.openxmlformats.org/officeDocument/2006/relationships/oleObject" Target="embeddings/oleObject523.bin"/><Relationship Id="rId1023" Type="http://schemas.openxmlformats.org/officeDocument/2006/relationships/image" Target="media/image356.wmf"/><Relationship Id="rId1468" Type="http://schemas.openxmlformats.org/officeDocument/2006/relationships/oleObject" Target="embeddings/oleObject965.bin"/><Relationship Id="rId1675" Type="http://schemas.openxmlformats.org/officeDocument/2006/relationships/image" Target="media/image571.wmf"/><Relationship Id="rId600" Type="http://schemas.openxmlformats.org/officeDocument/2006/relationships/oleObject" Target="embeddings/oleObject341.bin"/><Relationship Id="rId1230" Type="http://schemas.openxmlformats.org/officeDocument/2006/relationships/image" Target="media/image444.wmf"/><Relationship Id="rId1328" Type="http://schemas.openxmlformats.org/officeDocument/2006/relationships/oleObject" Target="embeddings/oleObject842.bin"/><Relationship Id="rId1535" Type="http://schemas.openxmlformats.org/officeDocument/2006/relationships/image" Target="media/image510.wmf"/><Relationship Id="rId905" Type="http://schemas.openxmlformats.org/officeDocument/2006/relationships/oleObject" Target="embeddings/oleObject563.bin"/><Relationship Id="rId34" Type="http://schemas.openxmlformats.org/officeDocument/2006/relationships/image" Target="media/image10.wmf"/><Relationship Id="rId1602" Type="http://schemas.openxmlformats.org/officeDocument/2006/relationships/oleObject" Target="embeddings/oleObject1042.bin"/><Relationship Id="rId183" Type="http://schemas.openxmlformats.org/officeDocument/2006/relationships/oleObject" Target="embeddings/oleObject80.bin"/><Relationship Id="rId390" Type="http://schemas.openxmlformats.org/officeDocument/2006/relationships/oleObject" Target="embeddings/oleObject191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25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304.bin"/><Relationship Id="rId762" Type="http://schemas.openxmlformats.org/officeDocument/2006/relationships/oleObject" Target="embeddings/oleObject474.bin"/><Relationship Id="rId1185" Type="http://schemas.openxmlformats.org/officeDocument/2006/relationships/oleObject" Target="embeddings/oleObject743.bin"/><Relationship Id="rId1392" Type="http://schemas.openxmlformats.org/officeDocument/2006/relationships/oleObject" Target="embeddings/oleObject893.bin"/><Relationship Id="rId208" Type="http://schemas.openxmlformats.org/officeDocument/2006/relationships/image" Target="media/image97.wmf"/><Relationship Id="rId415" Type="http://schemas.openxmlformats.org/officeDocument/2006/relationships/image" Target="media/image190.wmf"/><Relationship Id="rId622" Type="http://schemas.openxmlformats.org/officeDocument/2006/relationships/oleObject" Target="embeddings/oleObject358.bin"/><Relationship Id="rId1045" Type="http://schemas.openxmlformats.org/officeDocument/2006/relationships/image" Target="media/image367.wmf"/><Relationship Id="rId1252" Type="http://schemas.openxmlformats.org/officeDocument/2006/relationships/oleObject" Target="embeddings/oleObject779.bin"/><Relationship Id="rId1697" Type="http://schemas.openxmlformats.org/officeDocument/2006/relationships/image" Target="media/image581.wmf"/><Relationship Id="rId927" Type="http://schemas.openxmlformats.org/officeDocument/2006/relationships/oleObject" Target="embeddings/oleObject582.bin"/><Relationship Id="rId1112" Type="http://schemas.openxmlformats.org/officeDocument/2006/relationships/image" Target="media/image398.wmf"/><Relationship Id="rId1557" Type="http://schemas.openxmlformats.org/officeDocument/2006/relationships/image" Target="media/image521.wmf"/><Relationship Id="rId56" Type="http://schemas.openxmlformats.org/officeDocument/2006/relationships/image" Target="media/image21.wmf"/><Relationship Id="rId1417" Type="http://schemas.openxmlformats.org/officeDocument/2006/relationships/oleObject" Target="embeddings/oleObject918.bin"/><Relationship Id="rId1624" Type="http://schemas.openxmlformats.org/officeDocument/2006/relationships/oleObject" Target="embeddings/oleObject1059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322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85.bin"/><Relationship Id="rId991" Type="http://schemas.openxmlformats.org/officeDocument/2006/relationships/oleObject" Target="embeddings/oleObject630.bin"/><Relationship Id="rId1067" Type="http://schemas.openxmlformats.org/officeDocument/2006/relationships/oleObject" Target="embeddings/oleObject671.bin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76.bin"/><Relationship Id="rId851" Type="http://schemas.openxmlformats.org/officeDocument/2006/relationships/image" Target="media/image299.wmf"/><Relationship Id="rId1274" Type="http://schemas.openxmlformats.org/officeDocument/2006/relationships/oleObject" Target="embeddings/oleObject794.bin"/><Relationship Id="rId1481" Type="http://schemas.openxmlformats.org/officeDocument/2006/relationships/oleObject" Target="embeddings/oleObject976.bin"/><Relationship Id="rId1579" Type="http://schemas.openxmlformats.org/officeDocument/2006/relationships/oleObject" Target="embeddings/oleObject1029.bin"/><Relationship Id="rId504" Type="http://schemas.openxmlformats.org/officeDocument/2006/relationships/oleObject" Target="embeddings/oleObject264.bin"/><Relationship Id="rId711" Type="http://schemas.openxmlformats.org/officeDocument/2006/relationships/oleObject" Target="embeddings/oleObject432.bin"/><Relationship Id="rId949" Type="http://schemas.openxmlformats.org/officeDocument/2006/relationships/oleObject" Target="embeddings/oleObject601.bin"/><Relationship Id="rId1134" Type="http://schemas.openxmlformats.org/officeDocument/2006/relationships/image" Target="media/image406.wmf"/><Relationship Id="rId1341" Type="http://schemas.openxmlformats.org/officeDocument/2006/relationships/oleObject" Target="embeddings/oleObject854.bin"/><Relationship Id="rId78" Type="http://schemas.openxmlformats.org/officeDocument/2006/relationships/image" Target="media/image32.wmf"/><Relationship Id="rId809" Type="http://schemas.openxmlformats.org/officeDocument/2006/relationships/oleObject" Target="embeddings/oleObject500.bin"/><Relationship Id="rId1201" Type="http://schemas.openxmlformats.org/officeDocument/2006/relationships/image" Target="media/image431.wmf"/><Relationship Id="rId1439" Type="http://schemas.openxmlformats.org/officeDocument/2006/relationships/oleObject" Target="embeddings/oleObject939.bin"/><Relationship Id="rId1646" Type="http://schemas.openxmlformats.org/officeDocument/2006/relationships/oleObject" Target="embeddings/oleObject1071.bin"/><Relationship Id="rId1506" Type="http://schemas.openxmlformats.org/officeDocument/2006/relationships/image" Target="media/image496.wmf"/><Relationship Id="rId1713" Type="http://schemas.openxmlformats.org/officeDocument/2006/relationships/oleObject" Target="embeddings/oleObject1107.bin"/><Relationship Id="rId294" Type="http://schemas.openxmlformats.org/officeDocument/2006/relationships/oleObject" Target="embeddings/oleObject136.bin"/><Relationship Id="rId154" Type="http://schemas.openxmlformats.org/officeDocument/2006/relationships/image" Target="media/image70.wmf"/><Relationship Id="rId361" Type="http://schemas.openxmlformats.org/officeDocument/2006/relationships/image" Target="media/image167.wmf"/><Relationship Id="rId599" Type="http://schemas.openxmlformats.org/officeDocument/2006/relationships/oleObject" Target="embeddings/oleObject340.bin"/><Relationship Id="rId459" Type="http://schemas.openxmlformats.org/officeDocument/2006/relationships/image" Target="media/image209.wmf"/><Relationship Id="rId666" Type="http://schemas.openxmlformats.org/officeDocument/2006/relationships/oleObject" Target="embeddings/oleObject394.bin"/><Relationship Id="rId873" Type="http://schemas.openxmlformats.org/officeDocument/2006/relationships/oleObject" Target="embeddings/oleObject545.bin"/><Relationship Id="rId1089" Type="http://schemas.openxmlformats.org/officeDocument/2006/relationships/oleObject" Target="embeddings/oleObject683.bin"/><Relationship Id="rId1296" Type="http://schemas.openxmlformats.org/officeDocument/2006/relationships/oleObject" Target="embeddings/oleObject815.bin"/><Relationship Id="rId221" Type="http://schemas.openxmlformats.org/officeDocument/2006/relationships/oleObject" Target="embeddings/oleObject99.bin"/><Relationship Id="rId319" Type="http://schemas.openxmlformats.org/officeDocument/2006/relationships/image" Target="media/image148.wmf"/><Relationship Id="rId526" Type="http://schemas.openxmlformats.org/officeDocument/2006/relationships/image" Target="media/image226.wmf"/><Relationship Id="rId1156" Type="http://schemas.openxmlformats.org/officeDocument/2006/relationships/oleObject" Target="embeddings/oleObject724.bin"/><Relationship Id="rId1363" Type="http://schemas.openxmlformats.org/officeDocument/2006/relationships/oleObject" Target="embeddings/oleObject869.bin"/><Relationship Id="rId733" Type="http://schemas.openxmlformats.org/officeDocument/2006/relationships/oleObject" Target="embeddings/oleObject450.bin"/><Relationship Id="rId940" Type="http://schemas.openxmlformats.org/officeDocument/2006/relationships/oleObject" Target="embeddings/oleObject595.bin"/><Relationship Id="rId1016" Type="http://schemas.openxmlformats.org/officeDocument/2006/relationships/oleObject" Target="embeddings/oleObject645.bin"/><Relationship Id="rId1570" Type="http://schemas.openxmlformats.org/officeDocument/2006/relationships/image" Target="media/image527.wmf"/><Relationship Id="rId1668" Type="http://schemas.openxmlformats.org/officeDocument/2006/relationships/oleObject" Target="embeddings/oleObject1082.bin"/><Relationship Id="rId800" Type="http://schemas.openxmlformats.org/officeDocument/2006/relationships/oleObject" Target="embeddings/oleObject495.bin"/><Relationship Id="rId1223" Type="http://schemas.openxmlformats.org/officeDocument/2006/relationships/oleObject" Target="embeddings/oleObject764.bin"/><Relationship Id="rId1430" Type="http://schemas.openxmlformats.org/officeDocument/2006/relationships/oleObject" Target="embeddings/oleObject931.bin"/><Relationship Id="rId1528" Type="http://schemas.openxmlformats.org/officeDocument/2006/relationships/oleObject" Target="embeddings/oleObject1003.bin"/><Relationship Id="rId27" Type="http://schemas.openxmlformats.org/officeDocument/2006/relationships/oleObject" Target="embeddings/oleObject2.bin"/><Relationship Id="rId176" Type="http://schemas.openxmlformats.org/officeDocument/2006/relationships/image" Target="media/image81.wmf"/><Relationship Id="rId383" Type="http://schemas.openxmlformats.org/officeDocument/2006/relationships/image" Target="media/image178.wmf"/><Relationship Id="rId590" Type="http://schemas.openxmlformats.org/officeDocument/2006/relationships/oleObject" Target="embeddings/oleObject332.bin"/><Relationship Id="rId243" Type="http://schemas.openxmlformats.org/officeDocument/2006/relationships/oleObject" Target="embeddings/oleObject110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413.bin"/><Relationship Id="rId895" Type="http://schemas.openxmlformats.org/officeDocument/2006/relationships/oleObject" Target="embeddings/oleObject556.bin"/><Relationship Id="rId1080" Type="http://schemas.openxmlformats.org/officeDocument/2006/relationships/oleObject" Target="embeddings/oleObject678.bin"/><Relationship Id="rId103" Type="http://schemas.openxmlformats.org/officeDocument/2006/relationships/oleObject" Target="embeddings/oleObject40.bin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98.bin"/><Relationship Id="rId755" Type="http://schemas.openxmlformats.org/officeDocument/2006/relationships/image" Target="media/image268.wmf"/><Relationship Id="rId962" Type="http://schemas.openxmlformats.org/officeDocument/2006/relationships/oleObject" Target="embeddings/oleObject613.bin"/><Relationship Id="rId1178" Type="http://schemas.openxmlformats.org/officeDocument/2006/relationships/oleObject" Target="embeddings/oleObject737.bin"/><Relationship Id="rId1385" Type="http://schemas.openxmlformats.org/officeDocument/2006/relationships/oleObject" Target="embeddings/oleObject887.bin"/><Relationship Id="rId1592" Type="http://schemas.openxmlformats.org/officeDocument/2006/relationships/oleObject" Target="embeddings/oleObject1036.bin"/><Relationship Id="rId91" Type="http://schemas.openxmlformats.org/officeDocument/2006/relationships/oleObject" Target="embeddings/oleObject34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44.wmf"/><Relationship Id="rId822" Type="http://schemas.openxmlformats.org/officeDocument/2006/relationships/oleObject" Target="embeddings/oleObject510.bin"/><Relationship Id="rId1038" Type="http://schemas.openxmlformats.org/officeDocument/2006/relationships/oleObject" Target="embeddings/oleObject656.bin"/><Relationship Id="rId1245" Type="http://schemas.openxmlformats.org/officeDocument/2006/relationships/oleObject" Target="embeddings/oleObject775.bin"/><Relationship Id="rId1452" Type="http://schemas.openxmlformats.org/officeDocument/2006/relationships/image" Target="media/image483.wmf"/><Relationship Id="rId1105" Type="http://schemas.openxmlformats.org/officeDocument/2006/relationships/image" Target="media/image395.wmf"/><Relationship Id="rId1312" Type="http://schemas.openxmlformats.org/officeDocument/2006/relationships/oleObject" Target="embeddings/oleObject829.bin"/><Relationship Id="rId49" Type="http://schemas.openxmlformats.org/officeDocument/2006/relationships/oleObject" Target="embeddings/oleObject13.bin"/><Relationship Id="rId1617" Type="http://schemas.openxmlformats.org/officeDocument/2006/relationships/oleObject" Target="embeddings/oleObject1054.bin"/><Relationship Id="rId198" Type="http://schemas.openxmlformats.org/officeDocument/2006/relationships/image" Target="media/image92.wmf"/><Relationship Id="rId265" Type="http://schemas.openxmlformats.org/officeDocument/2006/relationships/oleObject" Target="embeddings/oleObject121.bin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51.bin"/><Relationship Id="rId332" Type="http://schemas.openxmlformats.org/officeDocument/2006/relationships/oleObject" Target="embeddings/oleObject159.bin"/><Relationship Id="rId777" Type="http://schemas.openxmlformats.org/officeDocument/2006/relationships/image" Target="media/image277.wmf"/><Relationship Id="rId984" Type="http://schemas.openxmlformats.org/officeDocument/2006/relationships/image" Target="media/image339.wmf"/><Relationship Id="rId637" Type="http://schemas.openxmlformats.org/officeDocument/2006/relationships/oleObject" Target="embeddings/oleObject370.bin"/><Relationship Id="rId844" Type="http://schemas.openxmlformats.org/officeDocument/2006/relationships/oleObject" Target="embeddings/oleObject527.bin"/><Relationship Id="rId1267" Type="http://schemas.openxmlformats.org/officeDocument/2006/relationships/image" Target="media/image460.wmf"/><Relationship Id="rId1474" Type="http://schemas.openxmlformats.org/officeDocument/2006/relationships/oleObject" Target="embeddings/oleObject970.bin"/><Relationship Id="rId1681" Type="http://schemas.openxmlformats.org/officeDocument/2006/relationships/oleObject" Target="embeddings/oleObject1089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414.bin"/><Relationship Id="rId704" Type="http://schemas.openxmlformats.org/officeDocument/2006/relationships/oleObject" Target="embeddings/oleObject426.bin"/><Relationship Id="rId911" Type="http://schemas.openxmlformats.org/officeDocument/2006/relationships/oleObject" Target="embeddings/oleObject568.bin"/><Relationship Id="rId1127" Type="http://schemas.openxmlformats.org/officeDocument/2006/relationships/oleObject" Target="embeddings/oleObject704.bin"/><Relationship Id="rId1334" Type="http://schemas.openxmlformats.org/officeDocument/2006/relationships/oleObject" Target="embeddings/oleObject847.bin"/><Relationship Id="rId1541" Type="http://schemas.openxmlformats.org/officeDocument/2006/relationships/image" Target="media/image513.wmf"/><Relationship Id="rId40" Type="http://schemas.openxmlformats.org/officeDocument/2006/relationships/image" Target="media/image13.wmf"/><Relationship Id="rId136" Type="http://schemas.openxmlformats.org/officeDocument/2006/relationships/image" Target="media/image61.wmf"/><Relationship Id="rId343" Type="http://schemas.openxmlformats.org/officeDocument/2006/relationships/image" Target="media/image158.wmf"/><Relationship Id="rId550" Type="http://schemas.openxmlformats.org/officeDocument/2006/relationships/oleObject" Target="embeddings/oleObject300.bin"/><Relationship Id="rId788" Type="http://schemas.openxmlformats.org/officeDocument/2006/relationships/oleObject" Target="embeddings/oleObject487.bin"/><Relationship Id="rId995" Type="http://schemas.openxmlformats.org/officeDocument/2006/relationships/oleObject" Target="embeddings/oleObject632.bin"/><Relationship Id="rId1180" Type="http://schemas.openxmlformats.org/officeDocument/2006/relationships/oleObject" Target="embeddings/oleObject738.bin"/><Relationship Id="rId1401" Type="http://schemas.openxmlformats.org/officeDocument/2006/relationships/oleObject" Target="embeddings/oleObject902.bin"/><Relationship Id="rId1639" Type="http://schemas.openxmlformats.org/officeDocument/2006/relationships/image" Target="media/image553.wmf"/><Relationship Id="rId203" Type="http://schemas.openxmlformats.org/officeDocument/2006/relationships/oleObject" Target="embeddings/oleObject90.bin"/><Relationship Id="rId648" Type="http://schemas.openxmlformats.org/officeDocument/2006/relationships/oleObject" Target="embeddings/oleObject379.bin"/><Relationship Id="rId855" Type="http://schemas.openxmlformats.org/officeDocument/2006/relationships/image" Target="media/image301.wmf"/><Relationship Id="rId1040" Type="http://schemas.openxmlformats.org/officeDocument/2006/relationships/oleObject" Target="embeddings/oleObject657.bin"/><Relationship Id="rId1278" Type="http://schemas.openxmlformats.org/officeDocument/2006/relationships/oleObject" Target="embeddings/oleObject798.bin"/><Relationship Id="rId1485" Type="http://schemas.openxmlformats.org/officeDocument/2006/relationships/oleObject" Target="embeddings/oleObject979.bin"/><Relationship Id="rId1692" Type="http://schemas.openxmlformats.org/officeDocument/2006/relationships/oleObject" Target="embeddings/oleObject1095.bin"/><Relationship Id="rId1706" Type="http://schemas.openxmlformats.org/officeDocument/2006/relationships/oleObject" Target="embeddings/oleObject1103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20.wmf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435.bin"/><Relationship Id="rId922" Type="http://schemas.openxmlformats.org/officeDocument/2006/relationships/oleObject" Target="embeddings/oleObject577.bin"/><Relationship Id="rId1138" Type="http://schemas.openxmlformats.org/officeDocument/2006/relationships/oleObject" Target="embeddings/oleObject712.bin"/><Relationship Id="rId1345" Type="http://schemas.openxmlformats.org/officeDocument/2006/relationships/image" Target="media/image470.wmf"/><Relationship Id="rId1552" Type="http://schemas.openxmlformats.org/officeDocument/2006/relationships/oleObject" Target="embeddings/oleObject1015.bin"/><Relationship Id="rId147" Type="http://schemas.openxmlformats.org/officeDocument/2006/relationships/oleObject" Target="embeddings/oleObject62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286.wmf"/><Relationship Id="rId1191" Type="http://schemas.openxmlformats.org/officeDocument/2006/relationships/image" Target="media/image426.wmf"/><Relationship Id="rId1205" Type="http://schemas.openxmlformats.org/officeDocument/2006/relationships/oleObject" Target="embeddings/oleObject754.bin"/><Relationship Id="rId51" Type="http://schemas.openxmlformats.org/officeDocument/2006/relationships/oleObject" Target="embeddings/oleObject14.bin"/><Relationship Id="rId561" Type="http://schemas.openxmlformats.org/officeDocument/2006/relationships/oleObject" Target="embeddings/oleObject309.bin"/><Relationship Id="rId659" Type="http://schemas.openxmlformats.org/officeDocument/2006/relationships/oleObject" Target="embeddings/oleObject388.bin"/><Relationship Id="rId866" Type="http://schemas.openxmlformats.org/officeDocument/2006/relationships/image" Target="media/image306.wmf"/><Relationship Id="rId1289" Type="http://schemas.openxmlformats.org/officeDocument/2006/relationships/oleObject" Target="embeddings/oleObject809.bin"/><Relationship Id="rId1412" Type="http://schemas.openxmlformats.org/officeDocument/2006/relationships/oleObject" Target="embeddings/oleObject913.bin"/><Relationship Id="rId1496" Type="http://schemas.openxmlformats.org/officeDocument/2006/relationships/image" Target="media/image491.wmf"/><Relationship Id="rId1717" Type="http://schemas.openxmlformats.org/officeDocument/2006/relationships/oleObject" Target="embeddings/oleObject1109.bin"/><Relationship Id="rId214" Type="http://schemas.openxmlformats.org/officeDocument/2006/relationships/image" Target="media/image100.wmf"/><Relationship Id="rId298" Type="http://schemas.openxmlformats.org/officeDocument/2006/relationships/image" Target="media/image141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76.bin"/><Relationship Id="rId1051" Type="http://schemas.openxmlformats.org/officeDocument/2006/relationships/oleObject" Target="embeddings/oleObject663.bin"/><Relationship Id="rId1149" Type="http://schemas.openxmlformats.org/officeDocument/2006/relationships/image" Target="media/image412.wmf"/><Relationship Id="rId1356" Type="http://schemas.openxmlformats.org/officeDocument/2006/relationships/oleObject" Target="embeddings/oleObject862.bin"/><Relationship Id="rId158" Type="http://schemas.openxmlformats.org/officeDocument/2006/relationships/image" Target="media/image72.wmf"/><Relationship Id="rId726" Type="http://schemas.openxmlformats.org/officeDocument/2006/relationships/oleObject" Target="embeddings/oleObject444.bin"/><Relationship Id="rId933" Type="http://schemas.openxmlformats.org/officeDocument/2006/relationships/oleObject" Target="embeddings/oleObject588.bin"/><Relationship Id="rId1009" Type="http://schemas.openxmlformats.org/officeDocument/2006/relationships/oleObject" Target="embeddings/oleObject641.bin"/><Relationship Id="rId1563" Type="http://schemas.openxmlformats.org/officeDocument/2006/relationships/oleObject" Target="embeddings/oleObject1021.bin"/><Relationship Id="rId62" Type="http://schemas.openxmlformats.org/officeDocument/2006/relationships/image" Target="media/image24.wmf"/><Relationship Id="rId365" Type="http://schemas.openxmlformats.org/officeDocument/2006/relationships/image" Target="media/image169.wmf"/><Relationship Id="rId572" Type="http://schemas.openxmlformats.org/officeDocument/2006/relationships/oleObject" Target="embeddings/oleObject318.bin"/><Relationship Id="rId1216" Type="http://schemas.openxmlformats.org/officeDocument/2006/relationships/image" Target="media/image437.wmf"/><Relationship Id="rId1423" Type="http://schemas.openxmlformats.org/officeDocument/2006/relationships/oleObject" Target="embeddings/oleObject924.bin"/><Relationship Id="rId1630" Type="http://schemas.openxmlformats.org/officeDocument/2006/relationships/oleObject" Target="embeddings/oleObject1063.bin"/><Relationship Id="rId225" Type="http://schemas.openxmlformats.org/officeDocument/2006/relationships/oleObject" Target="embeddings/oleObject101.bin"/><Relationship Id="rId432" Type="http://schemas.openxmlformats.org/officeDocument/2006/relationships/image" Target="media/image197.wmf"/><Relationship Id="rId877" Type="http://schemas.openxmlformats.org/officeDocument/2006/relationships/oleObject" Target="embeddings/oleObject547.bin"/><Relationship Id="rId1062" Type="http://schemas.openxmlformats.org/officeDocument/2006/relationships/image" Target="media/image375.wmf"/><Relationship Id="rId1728" Type="http://schemas.openxmlformats.org/officeDocument/2006/relationships/footer" Target="footer2.xml"/><Relationship Id="rId737" Type="http://schemas.openxmlformats.org/officeDocument/2006/relationships/image" Target="media/image265.wmf"/><Relationship Id="rId944" Type="http://schemas.openxmlformats.org/officeDocument/2006/relationships/image" Target="media/image327.wmf"/><Relationship Id="rId1367" Type="http://schemas.openxmlformats.org/officeDocument/2006/relationships/oleObject" Target="embeddings/oleObject873.bin"/><Relationship Id="rId1574" Type="http://schemas.openxmlformats.org/officeDocument/2006/relationships/image" Target="media/image529.wmf"/><Relationship Id="rId73" Type="http://schemas.openxmlformats.org/officeDocument/2006/relationships/oleObject" Target="embeddings/oleObject25.bin"/><Relationship Id="rId169" Type="http://schemas.openxmlformats.org/officeDocument/2006/relationships/oleObject" Target="embeddings/oleObject73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38.wmf"/><Relationship Id="rId790" Type="http://schemas.openxmlformats.org/officeDocument/2006/relationships/oleObject" Target="embeddings/oleObject489.bin"/><Relationship Id="rId804" Type="http://schemas.openxmlformats.org/officeDocument/2006/relationships/oleObject" Target="embeddings/oleObject497.bin"/><Relationship Id="rId1227" Type="http://schemas.openxmlformats.org/officeDocument/2006/relationships/oleObject" Target="embeddings/oleObject766.bin"/><Relationship Id="rId1434" Type="http://schemas.openxmlformats.org/officeDocument/2006/relationships/oleObject" Target="embeddings/oleObject935.bin"/><Relationship Id="rId1641" Type="http://schemas.openxmlformats.org/officeDocument/2006/relationships/image" Target="media/image554.wmf"/><Relationship Id="rId4" Type="http://schemas.openxmlformats.org/officeDocument/2006/relationships/webSettings" Target="webSettings.xml"/><Relationship Id="rId236" Type="http://schemas.openxmlformats.org/officeDocument/2006/relationships/image" Target="media/image111.wmf"/><Relationship Id="rId443" Type="http://schemas.openxmlformats.org/officeDocument/2006/relationships/image" Target="media/image201.wmf"/><Relationship Id="rId650" Type="http://schemas.openxmlformats.org/officeDocument/2006/relationships/oleObject" Target="embeddings/oleObject381.bin"/><Relationship Id="rId888" Type="http://schemas.openxmlformats.org/officeDocument/2006/relationships/image" Target="media/image317.wmf"/><Relationship Id="rId1073" Type="http://schemas.openxmlformats.org/officeDocument/2006/relationships/oleObject" Target="embeddings/oleObject674.bin"/><Relationship Id="rId1280" Type="http://schemas.openxmlformats.org/officeDocument/2006/relationships/oleObject" Target="embeddings/oleObject800.bin"/><Relationship Id="rId1501" Type="http://schemas.openxmlformats.org/officeDocument/2006/relationships/oleObject" Target="embeddings/oleObject989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463.bin"/><Relationship Id="rId955" Type="http://schemas.openxmlformats.org/officeDocument/2006/relationships/oleObject" Target="embeddings/oleObject606.bin"/><Relationship Id="rId1140" Type="http://schemas.openxmlformats.org/officeDocument/2006/relationships/oleObject" Target="embeddings/oleObject714.bin"/><Relationship Id="rId1378" Type="http://schemas.openxmlformats.org/officeDocument/2006/relationships/image" Target="media/image476.wmf"/><Relationship Id="rId1585" Type="http://schemas.openxmlformats.org/officeDocument/2006/relationships/image" Target="media/image534.wmf"/><Relationship Id="rId84" Type="http://schemas.openxmlformats.org/officeDocument/2006/relationships/image" Target="media/image35.wmf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36.bin"/><Relationship Id="rId608" Type="http://schemas.openxmlformats.org/officeDocument/2006/relationships/image" Target="media/image243.wmf"/><Relationship Id="rId815" Type="http://schemas.openxmlformats.org/officeDocument/2006/relationships/oleObject" Target="embeddings/oleObject504.bin"/><Relationship Id="rId1238" Type="http://schemas.openxmlformats.org/officeDocument/2006/relationships/image" Target="media/image448.wmf"/><Relationship Id="rId1445" Type="http://schemas.openxmlformats.org/officeDocument/2006/relationships/oleObject" Target="embeddings/oleObject944.bin"/><Relationship Id="rId1652" Type="http://schemas.openxmlformats.org/officeDocument/2006/relationships/oleObject" Target="embeddings/oleObject1074.bin"/><Relationship Id="rId247" Type="http://schemas.openxmlformats.org/officeDocument/2006/relationships/oleObject" Target="embeddings/oleObject112.bin"/><Relationship Id="rId899" Type="http://schemas.openxmlformats.org/officeDocument/2006/relationships/oleObject" Target="embeddings/oleObject558.bin"/><Relationship Id="rId1000" Type="http://schemas.openxmlformats.org/officeDocument/2006/relationships/oleObject" Target="embeddings/oleObject636.bin"/><Relationship Id="rId1084" Type="http://schemas.openxmlformats.org/officeDocument/2006/relationships/oleObject" Target="embeddings/oleObject680.bin"/><Relationship Id="rId1305" Type="http://schemas.openxmlformats.org/officeDocument/2006/relationships/oleObject" Target="embeddings/oleObject823.bin"/><Relationship Id="rId107" Type="http://schemas.openxmlformats.org/officeDocument/2006/relationships/oleObject" Target="embeddings/oleObject42.bin"/><Relationship Id="rId454" Type="http://schemas.openxmlformats.org/officeDocument/2006/relationships/oleObject" Target="embeddings/oleObject229.bin"/><Relationship Id="rId661" Type="http://schemas.openxmlformats.org/officeDocument/2006/relationships/oleObject" Target="embeddings/oleObject390.bin"/><Relationship Id="rId759" Type="http://schemas.openxmlformats.org/officeDocument/2006/relationships/oleObject" Target="embeddings/oleObject472.bin"/><Relationship Id="rId966" Type="http://schemas.openxmlformats.org/officeDocument/2006/relationships/oleObject" Target="embeddings/oleObject617.bin"/><Relationship Id="rId1291" Type="http://schemas.openxmlformats.org/officeDocument/2006/relationships/oleObject" Target="embeddings/oleObject811.bin"/><Relationship Id="rId1389" Type="http://schemas.openxmlformats.org/officeDocument/2006/relationships/oleObject" Target="embeddings/oleObject890.bin"/><Relationship Id="rId1512" Type="http://schemas.openxmlformats.org/officeDocument/2006/relationships/image" Target="media/image499.wmf"/><Relationship Id="rId1596" Type="http://schemas.openxmlformats.org/officeDocument/2006/relationships/oleObject" Target="embeddings/oleObject1038.bin"/><Relationship Id="rId11" Type="http://schemas.openxmlformats.org/officeDocument/2006/relationships/hyperlink" Target="https://www.mathcity.org/math-11-pectaa/mcqs" TargetMode="External"/><Relationship Id="rId314" Type="http://schemas.openxmlformats.org/officeDocument/2006/relationships/image" Target="media/image146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78.bin"/><Relationship Id="rId619" Type="http://schemas.openxmlformats.org/officeDocument/2006/relationships/oleObject" Target="embeddings/oleObject356.bin"/><Relationship Id="rId1151" Type="http://schemas.openxmlformats.org/officeDocument/2006/relationships/image" Target="media/image413.wmf"/><Relationship Id="rId1249" Type="http://schemas.openxmlformats.org/officeDocument/2006/relationships/oleObject" Target="embeddings/oleObject777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513.bin"/><Relationship Id="rId1011" Type="http://schemas.openxmlformats.org/officeDocument/2006/relationships/image" Target="media/image350.wmf"/><Relationship Id="rId1109" Type="http://schemas.openxmlformats.org/officeDocument/2006/relationships/oleObject" Target="embeddings/oleObject694.bin"/><Relationship Id="rId1456" Type="http://schemas.openxmlformats.org/officeDocument/2006/relationships/oleObject" Target="embeddings/oleObject954.bin"/><Relationship Id="rId1663" Type="http://schemas.openxmlformats.org/officeDocument/2006/relationships/image" Target="media/image565.wmf"/><Relationship Id="rId258" Type="http://schemas.openxmlformats.org/officeDocument/2006/relationships/image" Target="media/image122.wmf"/><Relationship Id="rId465" Type="http://schemas.openxmlformats.org/officeDocument/2006/relationships/image" Target="media/image212.wmf"/><Relationship Id="rId672" Type="http://schemas.openxmlformats.org/officeDocument/2006/relationships/oleObject" Target="embeddings/oleObject399.bin"/><Relationship Id="rId1095" Type="http://schemas.openxmlformats.org/officeDocument/2006/relationships/oleObject" Target="embeddings/oleObject686.bin"/><Relationship Id="rId1316" Type="http://schemas.openxmlformats.org/officeDocument/2006/relationships/oleObject" Target="embeddings/oleObject832.bin"/><Relationship Id="rId1523" Type="http://schemas.openxmlformats.org/officeDocument/2006/relationships/oleObject" Target="embeddings/oleObject1000.bin"/><Relationship Id="rId1730" Type="http://schemas.openxmlformats.org/officeDocument/2006/relationships/theme" Target="theme/theme1.xml"/><Relationship Id="rId22" Type="http://schemas.openxmlformats.org/officeDocument/2006/relationships/header" Target="header2.xml"/><Relationship Id="rId118" Type="http://schemas.openxmlformats.org/officeDocument/2006/relationships/image" Target="media/image52.wmf"/><Relationship Id="rId325" Type="http://schemas.openxmlformats.org/officeDocument/2006/relationships/image" Target="media/image151.wmf"/><Relationship Id="rId532" Type="http://schemas.openxmlformats.org/officeDocument/2006/relationships/image" Target="media/image228.wmf"/><Relationship Id="rId977" Type="http://schemas.openxmlformats.org/officeDocument/2006/relationships/oleObject" Target="embeddings/oleObject623.bin"/><Relationship Id="rId1162" Type="http://schemas.openxmlformats.org/officeDocument/2006/relationships/oleObject" Target="embeddings/oleObject729.bin"/><Relationship Id="rId171" Type="http://schemas.openxmlformats.org/officeDocument/2006/relationships/oleObject" Target="embeddings/oleObject74.bin"/><Relationship Id="rId837" Type="http://schemas.openxmlformats.org/officeDocument/2006/relationships/oleObject" Target="embeddings/oleObject522.bin"/><Relationship Id="rId1022" Type="http://schemas.openxmlformats.org/officeDocument/2006/relationships/oleObject" Target="embeddings/oleObject648.bin"/><Relationship Id="rId1467" Type="http://schemas.openxmlformats.org/officeDocument/2006/relationships/oleObject" Target="embeddings/oleObject964.bin"/><Relationship Id="rId1674" Type="http://schemas.openxmlformats.org/officeDocument/2006/relationships/oleObject" Target="embeddings/oleObject1085.bin"/><Relationship Id="rId269" Type="http://schemas.openxmlformats.org/officeDocument/2006/relationships/oleObject" Target="embeddings/oleObject123.bin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408.bin"/><Relationship Id="rId890" Type="http://schemas.openxmlformats.org/officeDocument/2006/relationships/image" Target="media/image318.wmf"/><Relationship Id="rId904" Type="http://schemas.openxmlformats.org/officeDocument/2006/relationships/oleObject" Target="embeddings/oleObject562.bin"/><Relationship Id="rId1327" Type="http://schemas.openxmlformats.org/officeDocument/2006/relationships/image" Target="media/image467.wmf"/><Relationship Id="rId1534" Type="http://schemas.openxmlformats.org/officeDocument/2006/relationships/oleObject" Target="embeddings/oleObject1006.bin"/><Relationship Id="rId33" Type="http://schemas.openxmlformats.org/officeDocument/2006/relationships/oleObject" Target="embeddings/oleObject5.bin"/><Relationship Id="rId129" Type="http://schemas.openxmlformats.org/officeDocument/2006/relationships/oleObject" Target="embeddings/oleObject53.bin"/><Relationship Id="rId336" Type="http://schemas.openxmlformats.org/officeDocument/2006/relationships/oleObject" Target="embeddings/oleObject161.bin"/><Relationship Id="rId543" Type="http://schemas.openxmlformats.org/officeDocument/2006/relationships/oleObject" Target="embeddings/oleObject294.bin"/><Relationship Id="rId988" Type="http://schemas.openxmlformats.org/officeDocument/2006/relationships/image" Target="media/image341.wmf"/><Relationship Id="rId1173" Type="http://schemas.openxmlformats.org/officeDocument/2006/relationships/image" Target="media/image420.wmf"/><Relationship Id="rId1380" Type="http://schemas.openxmlformats.org/officeDocument/2006/relationships/image" Target="media/image477.wmf"/><Relationship Id="rId1601" Type="http://schemas.openxmlformats.org/officeDocument/2006/relationships/oleObject" Target="embeddings/oleObject1041.bin"/><Relationship Id="rId182" Type="http://schemas.openxmlformats.org/officeDocument/2006/relationships/image" Target="media/image84.wmf"/><Relationship Id="rId403" Type="http://schemas.openxmlformats.org/officeDocument/2006/relationships/image" Target="media/image184.wmf"/><Relationship Id="rId750" Type="http://schemas.openxmlformats.org/officeDocument/2006/relationships/oleObject" Target="embeddings/oleObject464.bin"/><Relationship Id="rId848" Type="http://schemas.openxmlformats.org/officeDocument/2006/relationships/oleObject" Target="embeddings/oleObject531.bin"/><Relationship Id="rId1033" Type="http://schemas.openxmlformats.org/officeDocument/2006/relationships/image" Target="media/image361.wmf"/><Relationship Id="rId1478" Type="http://schemas.openxmlformats.org/officeDocument/2006/relationships/image" Target="media/image486.wmf"/><Relationship Id="rId1685" Type="http://schemas.openxmlformats.org/officeDocument/2006/relationships/image" Target="media/image575.wmf"/><Relationship Id="rId487" Type="http://schemas.openxmlformats.org/officeDocument/2006/relationships/image" Target="media/image217.wmf"/><Relationship Id="rId610" Type="http://schemas.openxmlformats.org/officeDocument/2006/relationships/oleObject" Target="embeddings/oleObject348.bin"/><Relationship Id="rId694" Type="http://schemas.openxmlformats.org/officeDocument/2006/relationships/oleObject" Target="embeddings/oleObject418.bin"/><Relationship Id="rId708" Type="http://schemas.openxmlformats.org/officeDocument/2006/relationships/oleObject" Target="embeddings/oleObject429.bin"/><Relationship Id="rId915" Type="http://schemas.openxmlformats.org/officeDocument/2006/relationships/oleObject" Target="embeddings/oleObject571.bin"/><Relationship Id="rId1240" Type="http://schemas.openxmlformats.org/officeDocument/2006/relationships/image" Target="media/image449.wmf"/><Relationship Id="rId1338" Type="http://schemas.openxmlformats.org/officeDocument/2006/relationships/oleObject" Target="embeddings/oleObject851.bin"/><Relationship Id="rId1545" Type="http://schemas.openxmlformats.org/officeDocument/2006/relationships/image" Target="media/image515.wmf"/><Relationship Id="rId347" Type="http://schemas.openxmlformats.org/officeDocument/2006/relationships/image" Target="media/image160.wmf"/><Relationship Id="rId999" Type="http://schemas.openxmlformats.org/officeDocument/2006/relationships/oleObject" Target="embeddings/oleObject635.bin"/><Relationship Id="rId1100" Type="http://schemas.openxmlformats.org/officeDocument/2006/relationships/oleObject" Target="embeddings/oleObject689.bin"/><Relationship Id="rId1184" Type="http://schemas.openxmlformats.org/officeDocument/2006/relationships/oleObject" Target="embeddings/oleObject742.bin"/><Relationship Id="rId1405" Type="http://schemas.openxmlformats.org/officeDocument/2006/relationships/oleObject" Target="embeddings/oleObject906.bin"/><Relationship Id="rId44" Type="http://schemas.openxmlformats.org/officeDocument/2006/relationships/image" Target="media/image15.wmf"/><Relationship Id="rId554" Type="http://schemas.openxmlformats.org/officeDocument/2006/relationships/oleObject" Target="embeddings/oleObject303.bin"/><Relationship Id="rId761" Type="http://schemas.openxmlformats.org/officeDocument/2006/relationships/image" Target="media/image269.wmf"/><Relationship Id="rId859" Type="http://schemas.openxmlformats.org/officeDocument/2006/relationships/oleObject" Target="embeddings/oleObject538.bin"/><Relationship Id="rId1391" Type="http://schemas.openxmlformats.org/officeDocument/2006/relationships/oleObject" Target="embeddings/oleObject892.bin"/><Relationship Id="rId1489" Type="http://schemas.openxmlformats.org/officeDocument/2006/relationships/oleObject" Target="embeddings/oleObject983.bin"/><Relationship Id="rId1612" Type="http://schemas.openxmlformats.org/officeDocument/2006/relationships/oleObject" Target="embeddings/oleObject1050.bin"/><Relationship Id="rId1696" Type="http://schemas.openxmlformats.org/officeDocument/2006/relationships/oleObject" Target="embeddings/oleObject1097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414" Type="http://schemas.openxmlformats.org/officeDocument/2006/relationships/oleObject" Target="embeddings/oleObject206.bin"/><Relationship Id="rId498" Type="http://schemas.openxmlformats.org/officeDocument/2006/relationships/oleObject" Target="embeddings/oleObject259.bin"/><Relationship Id="rId621" Type="http://schemas.openxmlformats.org/officeDocument/2006/relationships/image" Target="media/image245.wmf"/><Relationship Id="rId1044" Type="http://schemas.openxmlformats.org/officeDocument/2006/relationships/oleObject" Target="embeddings/oleObject659.bin"/><Relationship Id="rId1251" Type="http://schemas.openxmlformats.org/officeDocument/2006/relationships/image" Target="media/image454.wmf"/><Relationship Id="rId1349" Type="http://schemas.openxmlformats.org/officeDocument/2006/relationships/image" Target="media/image472.wmf"/><Relationship Id="rId260" Type="http://schemas.openxmlformats.org/officeDocument/2006/relationships/image" Target="media/image123.wmf"/><Relationship Id="rId719" Type="http://schemas.openxmlformats.org/officeDocument/2006/relationships/image" Target="media/image262.wmf"/><Relationship Id="rId926" Type="http://schemas.openxmlformats.org/officeDocument/2006/relationships/oleObject" Target="embeddings/oleObject581.bin"/><Relationship Id="rId1111" Type="http://schemas.openxmlformats.org/officeDocument/2006/relationships/oleObject" Target="embeddings/oleObject695.bin"/><Relationship Id="rId1556" Type="http://schemas.openxmlformats.org/officeDocument/2006/relationships/oleObject" Target="embeddings/oleObject1017.bin"/><Relationship Id="rId55" Type="http://schemas.openxmlformats.org/officeDocument/2006/relationships/oleObject" Target="embeddings/oleObject16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312.bin"/><Relationship Id="rId772" Type="http://schemas.openxmlformats.org/officeDocument/2006/relationships/oleObject" Target="embeddings/oleObject479.bin"/><Relationship Id="rId1195" Type="http://schemas.openxmlformats.org/officeDocument/2006/relationships/image" Target="media/image428.wmf"/><Relationship Id="rId1209" Type="http://schemas.openxmlformats.org/officeDocument/2006/relationships/oleObject" Target="embeddings/oleObject757.bin"/><Relationship Id="rId1416" Type="http://schemas.openxmlformats.org/officeDocument/2006/relationships/oleObject" Target="embeddings/oleObject917.bin"/><Relationship Id="rId1623" Type="http://schemas.openxmlformats.org/officeDocument/2006/relationships/oleObject" Target="embeddings/oleObject1058.bin"/><Relationship Id="rId218" Type="http://schemas.openxmlformats.org/officeDocument/2006/relationships/image" Target="media/image102.wmf"/><Relationship Id="rId425" Type="http://schemas.openxmlformats.org/officeDocument/2006/relationships/image" Target="media/image194.wmf"/><Relationship Id="rId632" Type="http://schemas.openxmlformats.org/officeDocument/2006/relationships/oleObject" Target="embeddings/oleObject366.bin"/><Relationship Id="rId1055" Type="http://schemas.openxmlformats.org/officeDocument/2006/relationships/oleObject" Target="embeddings/oleObject665.bin"/><Relationship Id="rId1262" Type="http://schemas.openxmlformats.org/officeDocument/2006/relationships/oleObject" Target="embeddings/oleObject786.bin"/><Relationship Id="rId271" Type="http://schemas.openxmlformats.org/officeDocument/2006/relationships/oleObject" Target="embeddings/oleObject124.bin"/><Relationship Id="rId937" Type="http://schemas.openxmlformats.org/officeDocument/2006/relationships/oleObject" Target="embeddings/oleObject592.bin"/><Relationship Id="rId1122" Type="http://schemas.openxmlformats.org/officeDocument/2006/relationships/oleObject" Target="embeddings/oleObject701.bin"/><Relationship Id="rId1567" Type="http://schemas.openxmlformats.org/officeDocument/2006/relationships/oleObject" Target="embeddings/oleObject1023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54.bin"/><Relationship Id="rId369" Type="http://schemas.openxmlformats.org/officeDocument/2006/relationships/image" Target="media/image171.wmf"/><Relationship Id="rId576" Type="http://schemas.openxmlformats.org/officeDocument/2006/relationships/oleObject" Target="embeddings/oleObject321.bin"/><Relationship Id="rId783" Type="http://schemas.openxmlformats.org/officeDocument/2006/relationships/image" Target="media/image280.wmf"/><Relationship Id="rId990" Type="http://schemas.openxmlformats.org/officeDocument/2006/relationships/image" Target="media/image342.wmf"/><Relationship Id="rId1427" Type="http://schemas.openxmlformats.org/officeDocument/2006/relationships/oleObject" Target="embeddings/oleObject928.bin"/><Relationship Id="rId1634" Type="http://schemas.openxmlformats.org/officeDocument/2006/relationships/oleObject" Target="embeddings/oleObject1065.bin"/><Relationship Id="rId229" Type="http://schemas.openxmlformats.org/officeDocument/2006/relationships/oleObject" Target="embeddings/oleObject103.bin"/><Relationship Id="rId436" Type="http://schemas.openxmlformats.org/officeDocument/2006/relationships/image" Target="media/image199.wmf"/><Relationship Id="rId643" Type="http://schemas.openxmlformats.org/officeDocument/2006/relationships/oleObject" Target="embeddings/oleObject375.bin"/><Relationship Id="rId1066" Type="http://schemas.openxmlformats.org/officeDocument/2006/relationships/image" Target="media/image377.wmf"/><Relationship Id="rId1273" Type="http://schemas.openxmlformats.org/officeDocument/2006/relationships/oleObject" Target="embeddings/oleObject793.bin"/><Relationship Id="rId1480" Type="http://schemas.openxmlformats.org/officeDocument/2006/relationships/oleObject" Target="embeddings/oleObject975.bin"/><Relationship Id="rId850" Type="http://schemas.openxmlformats.org/officeDocument/2006/relationships/oleObject" Target="embeddings/oleObject533.bin"/><Relationship Id="rId948" Type="http://schemas.openxmlformats.org/officeDocument/2006/relationships/image" Target="media/image329.wmf"/><Relationship Id="rId1133" Type="http://schemas.openxmlformats.org/officeDocument/2006/relationships/oleObject" Target="embeddings/oleObject709.bin"/><Relationship Id="rId1578" Type="http://schemas.openxmlformats.org/officeDocument/2006/relationships/image" Target="media/image531.wmf"/><Relationship Id="rId1701" Type="http://schemas.openxmlformats.org/officeDocument/2006/relationships/image" Target="media/image583.wmf"/><Relationship Id="rId77" Type="http://schemas.openxmlformats.org/officeDocument/2006/relationships/oleObject" Target="embeddings/oleObject27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63.bin"/><Relationship Id="rId587" Type="http://schemas.openxmlformats.org/officeDocument/2006/relationships/oleObject" Target="embeddings/oleObject330.bin"/><Relationship Id="rId710" Type="http://schemas.openxmlformats.org/officeDocument/2006/relationships/oleObject" Target="embeddings/oleObject431.bin"/><Relationship Id="rId808" Type="http://schemas.openxmlformats.org/officeDocument/2006/relationships/oleObject" Target="embeddings/oleObject499.bin"/><Relationship Id="rId1340" Type="http://schemas.openxmlformats.org/officeDocument/2006/relationships/oleObject" Target="embeddings/oleObject853.bin"/><Relationship Id="rId1438" Type="http://schemas.openxmlformats.org/officeDocument/2006/relationships/image" Target="media/image481.wmf"/><Relationship Id="rId1645" Type="http://schemas.openxmlformats.org/officeDocument/2006/relationships/image" Target="media/image556.wmf"/><Relationship Id="rId8" Type="http://schemas.openxmlformats.org/officeDocument/2006/relationships/image" Target="media/image2.png"/><Relationship Id="rId142" Type="http://schemas.openxmlformats.org/officeDocument/2006/relationships/image" Target="media/image64.wmf"/><Relationship Id="rId447" Type="http://schemas.openxmlformats.org/officeDocument/2006/relationships/image" Target="media/image203.wmf"/><Relationship Id="rId794" Type="http://schemas.openxmlformats.org/officeDocument/2006/relationships/oleObject" Target="embeddings/oleObject492.bin"/><Relationship Id="rId1077" Type="http://schemas.openxmlformats.org/officeDocument/2006/relationships/oleObject" Target="embeddings/oleObject676.bin"/><Relationship Id="rId1200" Type="http://schemas.openxmlformats.org/officeDocument/2006/relationships/oleObject" Target="embeddings/oleObject751.bin"/><Relationship Id="rId654" Type="http://schemas.openxmlformats.org/officeDocument/2006/relationships/oleObject" Target="embeddings/oleObject384.bin"/><Relationship Id="rId861" Type="http://schemas.openxmlformats.org/officeDocument/2006/relationships/oleObject" Target="embeddings/oleObject539.bin"/><Relationship Id="rId959" Type="http://schemas.openxmlformats.org/officeDocument/2006/relationships/oleObject" Target="embeddings/oleObject610.bin"/><Relationship Id="rId1284" Type="http://schemas.openxmlformats.org/officeDocument/2006/relationships/oleObject" Target="embeddings/oleObject804.bin"/><Relationship Id="rId1491" Type="http://schemas.openxmlformats.org/officeDocument/2006/relationships/oleObject" Target="embeddings/oleObject984.bin"/><Relationship Id="rId1505" Type="http://schemas.openxmlformats.org/officeDocument/2006/relationships/oleObject" Target="embeddings/oleObject991.bin"/><Relationship Id="rId1589" Type="http://schemas.openxmlformats.org/officeDocument/2006/relationships/image" Target="media/image536.wmf"/><Relationship Id="rId1712" Type="http://schemas.openxmlformats.org/officeDocument/2006/relationships/image" Target="media/image587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44.bin"/><Relationship Id="rId514" Type="http://schemas.openxmlformats.org/officeDocument/2006/relationships/oleObject" Target="embeddings/oleObject272.bin"/><Relationship Id="rId721" Type="http://schemas.openxmlformats.org/officeDocument/2006/relationships/oleObject" Target="embeddings/oleObject440.bin"/><Relationship Id="rId1144" Type="http://schemas.openxmlformats.org/officeDocument/2006/relationships/oleObject" Target="embeddings/oleObject716.bin"/><Relationship Id="rId1351" Type="http://schemas.openxmlformats.org/officeDocument/2006/relationships/image" Target="media/image473.wmf"/><Relationship Id="rId1449" Type="http://schemas.openxmlformats.org/officeDocument/2006/relationships/oleObject" Target="embeddings/oleObject948.bin"/><Relationship Id="rId88" Type="http://schemas.openxmlformats.org/officeDocument/2006/relationships/image" Target="media/image37.wmf"/><Relationship Id="rId153" Type="http://schemas.openxmlformats.org/officeDocument/2006/relationships/oleObject" Target="embeddings/oleObject65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339.bin"/><Relationship Id="rId819" Type="http://schemas.openxmlformats.org/officeDocument/2006/relationships/oleObject" Target="embeddings/oleObject507.bin"/><Relationship Id="rId1004" Type="http://schemas.openxmlformats.org/officeDocument/2006/relationships/image" Target="media/image347.wmf"/><Relationship Id="rId1211" Type="http://schemas.openxmlformats.org/officeDocument/2006/relationships/oleObject" Target="embeddings/oleObject758.bin"/><Relationship Id="rId1656" Type="http://schemas.openxmlformats.org/officeDocument/2006/relationships/oleObject" Target="embeddings/oleObject1076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1.bin"/><Relationship Id="rId665" Type="http://schemas.openxmlformats.org/officeDocument/2006/relationships/oleObject" Target="embeddings/oleObject393.bin"/><Relationship Id="rId872" Type="http://schemas.openxmlformats.org/officeDocument/2006/relationships/image" Target="media/image309.wmf"/><Relationship Id="rId1088" Type="http://schemas.openxmlformats.org/officeDocument/2006/relationships/oleObject" Target="embeddings/oleObject682.bin"/><Relationship Id="rId1295" Type="http://schemas.openxmlformats.org/officeDocument/2006/relationships/image" Target="media/image462.wmf"/><Relationship Id="rId1309" Type="http://schemas.openxmlformats.org/officeDocument/2006/relationships/oleObject" Target="embeddings/oleObject826.bin"/><Relationship Id="rId1516" Type="http://schemas.openxmlformats.org/officeDocument/2006/relationships/image" Target="media/image501.wmf"/><Relationship Id="rId1723" Type="http://schemas.openxmlformats.org/officeDocument/2006/relationships/oleObject" Target="embeddings/oleObject1112.bin"/><Relationship Id="rId15" Type="http://schemas.openxmlformats.org/officeDocument/2006/relationships/hyperlink" Target="https://whatsapp.com/channel/0029VaBuHCfGJP8IYVK71w25" TargetMode="External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81.bin"/><Relationship Id="rId732" Type="http://schemas.openxmlformats.org/officeDocument/2006/relationships/oleObject" Target="embeddings/oleObject449.bin"/><Relationship Id="rId1155" Type="http://schemas.openxmlformats.org/officeDocument/2006/relationships/oleObject" Target="embeddings/oleObject723.bin"/><Relationship Id="rId1362" Type="http://schemas.openxmlformats.org/officeDocument/2006/relationships/oleObject" Target="embeddings/oleObject868.bin"/><Relationship Id="rId99" Type="http://schemas.openxmlformats.org/officeDocument/2006/relationships/oleObject" Target="embeddings/oleObject38.bin"/><Relationship Id="rId164" Type="http://schemas.openxmlformats.org/officeDocument/2006/relationships/image" Target="media/image75.wmf"/><Relationship Id="rId371" Type="http://schemas.openxmlformats.org/officeDocument/2006/relationships/image" Target="media/image172.wmf"/><Relationship Id="rId1015" Type="http://schemas.openxmlformats.org/officeDocument/2006/relationships/image" Target="media/image352.wmf"/><Relationship Id="rId1222" Type="http://schemas.openxmlformats.org/officeDocument/2006/relationships/image" Target="media/image440.wmf"/><Relationship Id="rId1667" Type="http://schemas.openxmlformats.org/officeDocument/2006/relationships/image" Target="media/image567.wmf"/><Relationship Id="rId469" Type="http://schemas.openxmlformats.org/officeDocument/2006/relationships/oleObject" Target="embeddings/oleObject238.bin"/><Relationship Id="rId676" Type="http://schemas.openxmlformats.org/officeDocument/2006/relationships/image" Target="media/image255.wmf"/><Relationship Id="rId883" Type="http://schemas.openxmlformats.org/officeDocument/2006/relationships/oleObject" Target="embeddings/oleObject550.bin"/><Relationship Id="rId1099" Type="http://schemas.openxmlformats.org/officeDocument/2006/relationships/image" Target="media/image392.wmf"/><Relationship Id="rId1527" Type="http://schemas.openxmlformats.org/officeDocument/2006/relationships/oleObject" Target="embeddings/oleObject1002.bin"/><Relationship Id="rId26" Type="http://schemas.openxmlformats.org/officeDocument/2006/relationships/image" Target="media/image6.wmf"/><Relationship Id="rId231" Type="http://schemas.openxmlformats.org/officeDocument/2006/relationships/oleObject" Target="embeddings/oleObject104.bin"/><Relationship Id="rId329" Type="http://schemas.openxmlformats.org/officeDocument/2006/relationships/image" Target="media/image153.wmf"/><Relationship Id="rId536" Type="http://schemas.openxmlformats.org/officeDocument/2006/relationships/oleObject" Target="embeddings/oleObject289.bin"/><Relationship Id="rId1166" Type="http://schemas.openxmlformats.org/officeDocument/2006/relationships/oleObject" Target="embeddings/oleObject731.bin"/><Relationship Id="rId1373" Type="http://schemas.openxmlformats.org/officeDocument/2006/relationships/oleObject" Target="embeddings/oleObject879.bin"/><Relationship Id="rId175" Type="http://schemas.openxmlformats.org/officeDocument/2006/relationships/oleObject" Target="embeddings/oleObject76.bin"/><Relationship Id="rId743" Type="http://schemas.openxmlformats.org/officeDocument/2006/relationships/image" Target="media/image266.wmf"/><Relationship Id="rId950" Type="http://schemas.openxmlformats.org/officeDocument/2006/relationships/image" Target="media/image330.wmf"/><Relationship Id="rId1026" Type="http://schemas.openxmlformats.org/officeDocument/2006/relationships/oleObject" Target="embeddings/oleObject650.bin"/><Relationship Id="rId1580" Type="http://schemas.openxmlformats.org/officeDocument/2006/relationships/oleObject" Target="embeddings/oleObject1030.bin"/><Relationship Id="rId1678" Type="http://schemas.openxmlformats.org/officeDocument/2006/relationships/oleObject" Target="embeddings/oleObject1087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242.wmf"/><Relationship Id="rId687" Type="http://schemas.openxmlformats.org/officeDocument/2006/relationships/oleObject" Target="embeddings/oleObject412.bin"/><Relationship Id="rId810" Type="http://schemas.openxmlformats.org/officeDocument/2006/relationships/oleObject" Target="embeddings/oleObject501.bin"/><Relationship Id="rId908" Type="http://schemas.openxmlformats.org/officeDocument/2006/relationships/oleObject" Target="embeddings/oleObject565.bin"/><Relationship Id="rId1233" Type="http://schemas.openxmlformats.org/officeDocument/2006/relationships/oleObject" Target="embeddings/oleObject769.bin"/><Relationship Id="rId1440" Type="http://schemas.openxmlformats.org/officeDocument/2006/relationships/oleObject" Target="embeddings/oleObject940.bin"/><Relationship Id="rId1538" Type="http://schemas.openxmlformats.org/officeDocument/2006/relationships/oleObject" Target="embeddings/oleObject1008.bin"/><Relationship Id="rId242" Type="http://schemas.openxmlformats.org/officeDocument/2006/relationships/image" Target="media/image114.wmf"/><Relationship Id="rId894" Type="http://schemas.openxmlformats.org/officeDocument/2006/relationships/image" Target="media/image320.wmf"/><Relationship Id="rId1177" Type="http://schemas.openxmlformats.org/officeDocument/2006/relationships/image" Target="media/image422.wmf"/><Relationship Id="rId1300" Type="http://schemas.openxmlformats.org/officeDocument/2006/relationships/oleObject" Target="embeddings/oleObject818.bin"/><Relationship Id="rId37" Type="http://schemas.openxmlformats.org/officeDocument/2006/relationships/oleObject" Target="embeddings/oleObject7.bin"/><Relationship Id="rId102" Type="http://schemas.openxmlformats.org/officeDocument/2006/relationships/image" Target="media/image44.wmf"/><Relationship Id="rId547" Type="http://schemas.openxmlformats.org/officeDocument/2006/relationships/oleObject" Target="embeddings/oleObject297.bin"/><Relationship Id="rId754" Type="http://schemas.openxmlformats.org/officeDocument/2006/relationships/oleObject" Target="embeddings/oleObject468.bin"/><Relationship Id="rId961" Type="http://schemas.openxmlformats.org/officeDocument/2006/relationships/oleObject" Target="embeddings/oleObject612.bin"/><Relationship Id="rId1384" Type="http://schemas.openxmlformats.org/officeDocument/2006/relationships/image" Target="media/image479.wmf"/><Relationship Id="rId1591" Type="http://schemas.openxmlformats.org/officeDocument/2006/relationships/image" Target="media/image537.wmf"/><Relationship Id="rId1605" Type="http://schemas.openxmlformats.org/officeDocument/2006/relationships/oleObject" Target="embeddings/oleObject1044.bin"/><Relationship Id="rId1689" Type="http://schemas.openxmlformats.org/officeDocument/2006/relationships/image" Target="media/image577.wmf"/><Relationship Id="rId90" Type="http://schemas.openxmlformats.org/officeDocument/2006/relationships/image" Target="media/image38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186.wmf"/><Relationship Id="rId614" Type="http://schemas.openxmlformats.org/officeDocument/2006/relationships/oleObject" Target="embeddings/oleObject352.bin"/><Relationship Id="rId821" Type="http://schemas.openxmlformats.org/officeDocument/2006/relationships/oleObject" Target="embeddings/oleObject509.bin"/><Relationship Id="rId1037" Type="http://schemas.openxmlformats.org/officeDocument/2006/relationships/image" Target="media/image363.wmf"/><Relationship Id="rId1244" Type="http://schemas.openxmlformats.org/officeDocument/2006/relationships/image" Target="media/image451.wmf"/><Relationship Id="rId1451" Type="http://schemas.openxmlformats.org/officeDocument/2006/relationships/oleObject" Target="embeddings/oleObject950.bin"/><Relationship Id="rId253" Type="http://schemas.openxmlformats.org/officeDocument/2006/relationships/oleObject" Target="embeddings/oleObject115.bin"/><Relationship Id="rId460" Type="http://schemas.openxmlformats.org/officeDocument/2006/relationships/oleObject" Target="embeddings/oleObject232.bin"/><Relationship Id="rId698" Type="http://schemas.openxmlformats.org/officeDocument/2006/relationships/oleObject" Target="embeddings/oleObject421.bin"/><Relationship Id="rId919" Type="http://schemas.openxmlformats.org/officeDocument/2006/relationships/oleObject" Target="embeddings/oleObject574.bin"/><Relationship Id="rId1090" Type="http://schemas.openxmlformats.org/officeDocument/2006/relationships/image" Target="media/image388.wmf"/><Relationship Id="rId1104" Type="http://schemas.openxmlformats.org/officeDocument/2006/relationships/oleObject" Target="embeddings/oleObject691.bin"/><Relationship Id="rId1311" Type="http://schemas.openxmlformats.org/officeDocument/2006/relationships/oleObject" Target="embeddings/oleObject828.bin"/><Relationship Id="rId1549" Type="http://schemas.openxmlformats.org/officeDocument/2006/relationships/image" Target="media/image517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306.bin"/><Relationship Id="rId765" Type="http://schemas.openxmlformats.org/officeDocument/2006/relationships/image" Target="media/image271.emf"/><Relationship Id="rId972" Type="http://schemas.openxmlformats.org/officeDocument/2006/relationships/image" Target="media/image333.wmf"/><Relationship Id="rId1188" Type="http://schemas.openxmlformats.org/officeDocument/2006/relationships/oleObject" Target="embeddings/oleObject745.bin"/><Relationship Id="rId1395" Type="http://schemas.openxmlformats.org/officeDocument/2006/relationships/oleObject" Target="embeddings/oleObject896.bin"/><Relationship Id="rId1409" Type="http://schemas.openxmlformats.org/officeDocument/2006/relationships/oleObject" Target="embeddings/oleObject910.bin"/><Relationship Id="rId1616" Type="http://schemas.openxmlformats.org/officeDocument/2006/relationships/image" Target="media/image544.wmf"/><Relationship Id="rId197" Type="http://schemas.openxmlformats.org/officeDocument/2006/relationships/oleObject" Target="embeddings/oleObject87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518.bin"/><Relationship Id="rId1048" Type="http://schemas.openxmlformats.org/officeDocument/2006/relationships/oleObject" Target="embeddings/oleObject661.bin"/><Relationship Id="rId1255" Type="http://schemas.openxmlformats.org/officeDocument/2006/relationships/oleObject" Target="embeddings/oleObject781.bin"/><Relationship Id="rId1462" Type="http://schemas.openxmlformats.org/officeDocument/2006/relationships/oleObject" Target="embeddings/oleObject959.bin"/><Relationship Id="rId264" Type="http://schemas.openxmlformats.org/officeDocument/2006/relationships/image" Target="media/image125.wmf"/><Relationship Id="rId471" Type="http://schemas.openxmlformats.org/officeDocument/2006/relationships/image" Target="media/image213.wmf"/><Relationship Id="rId1115" Type="http://schemas.openxmlformats.org/officeDocument/2006/relationships/oleObject" Target="embeddings/oleObject697.bin"/><Relationship Id="rId1322" Type="http://schemas.openxmlformats.org/officeDocument/2006/relationships/oleObject" Target="embeddings/oleObject837.bin"/><Relationship Id="rId59" Type="http://schemas.openxmlformats.org/officeDocument/2006/relationships/oleObject" Target="embeddings/oleObject18.bin"/><Relationship Id="rId124" Type="http://schemas.openxmlformats.org/officeDocument/2006/relationships/image" Target="media/image55.wmf"/><Relationship Id="rId569" Type="http://schemas.openxmlformats.org/officeDocument/2006/relationships/image" Target="media/image235.wmf"/><Relationship Id="rId776" Type="http://schemas.openxmlformats.org/officeDocument/2006/relationships/oleObject" Target="embeddings/oleObject481.bin"/><Relationship Id="rId983" Type="http://schemas.openxmlformats.org/officeDocument/2006/relationships/oleObject" Target="embeddings/oleObject626.bin"/><Relationship Id="rId1199" Type="http://schemas.openxmlformats.org/officeDocument/2006/relationships/image" Target="media/image430.wmf"/><Relationship Id="rId1627" Type="http://schemas.openxmlformats.org/officeDocument/2006/relationships/image" Target="media/image547.wmf"/><Relationship Id="rId331" Type="http://schemas.openxmlformats.org/officeDocument/2006/relationships/image" Target="media/image154.wmf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69.bin"/><Relationship Id="rId1059" Type="http://schemas.openxmlformats.org/officeDocument/2006/relationships/oleObject" Target="embeddings/oleObject667.bin"/><Relationship Id="rId1266" Type="http://schemas.openxmlformats.org/officeDocument/2006/relationships/oleObject" Target="embeddings/oleObject788.bin"/><Relationship Id="rId1473" Type="http://schemas.openxmlformats.org/officeDocument/2006/relationships/oleObject" Target="embeddings/oleObject969.bin"/><Relationship Id="rId843" Type="http://schemas.openxmlformats.org/officeDocument/2006/relationships/image" Target="media/image298.wmf"/><Relationship Id="rId1126" Type="http://schemas.openxmlformats.org/officeDocument/2006/relationships/image" Target="media/image404.wmf"/><Relationship Id="rId1680" Type="http://schemas.openxmlformats.org/officeDocument/2006/relationships/image" Target="media/image573.wmf"/><Relationship Id="rId275" Type="http://schemas.openxmlformats.org/officeDocument/2006/relationships/oleObject" Target="embeddings/oleObject126.bin"/><Relationship Id="rId482" Type="http://schemas.openxmlformats.org/officeDocument/2006/relationships/oleObject" Target="embeddings/oleObject248.bin"/><Relationship Id="rId703" Type="http://schemas.openxmlformats.org/officeDocument/2006/relationships/oleObject" Target="embeddings/oleObject425.bin"/><Relationship Id="rId910" Type="http://schemas.openxmlformats.org/officeDocument/2006/relationships/oleObject" Target="embeddings/oleObject567.bin"/><Relationship Id="rId1333" Type="http://schemas.openxmlformats.org/officeDocument/2006/relationships/oleObject" Target="embeddings/oleObject846.bin"/><Relationship Id="rId1540" Type="http://schemas.openxmlformats.org/officeDocument/2006/relationships/oleObject" Target="embeddings/oleObject1009.bin"/><Relationship Id="rId1638" Type="http://schemas.openxmlformats.org/officeDocument/2006/relationships/oleObject" Target="embeddings/oleObject1067.bin"/><Relationship Id="rId135" Type="http://schemas.openxmlformats.org/officeDocument/2006/relationships/oleObject" Target="embeddings/oleObject56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282.wmf"/><Relationship Id="rId994" Type="http://schemas.openxmlformats.org/officeDocument/2006/relationships/image" Target="media/image344.wmf"/><Relationship Id="rId1400" Type="http://schemas.openxmlformats.org/officeDocument/2006/relationships/oleObject" Target="embeddings/oleObject901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78.bin"/><Relationship Id="rId854" Type="http://schemas.openxmlformats.org/officeDocument/2006/relationships/oleObject" Target="embeddings/oleObject535.bin"/><Relationship Id="rId1277" Type="http://schemas.openxmlformats.org/officeDocument/2006/relationships/oleObject" Target="embeddings/oleObject797.bin"/><Relationship Id="rId1484" Type="http://schemas.openxmlformats.org/officeDocument/2006/relationships/image" Target="media/image487.wmf"/><Relationship Id="rId1691" Type="http://schemas.openxmlformats.org/officeDocument/2006/relationships/image" Target="media/image578.wmf"/><Relationship Id="rId1705" Type="http://schemas.openxmlformats.org/officeDocument/2006/relationships/oleObject" Target="embeddings/oleObject1102.bin"/><Relationship Id="rId286" Type="http://schemas.openxmlformats.org/officeDocument/2006/relationships/oleObject" Target="embeddings/oleObject132.bin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6.bin"/><Relationship Id="rId714" Type="http://schemas.openxmlformats.org/officeDocument/2006/relationships/oleObject" Target="embeddings/oleObject434.bin"/><Relationship Id="rId921" Type="http://schemas.openxmlformats.org/officeDocument/2006/relationships/oleObject" Target="embeddings/oleObject576.bin"/><Relationship Id="rId1137" Type="http://schemas.openxmlformats.org/officeDocument/2006/relationships/image" Target="media/image407.wmf"/><Relationship Id="rId1344" Type="http://schemas.openxmlformats.org/officeDocument/2006/relationships/oleObject" Target="embeddings/oleObject856.bin"/><Relationship Id="rId1551" Type="http://schemas.openxmlformats.org/officeDocument/2006/relationships/image" Target="media/image518.wmf"/><Relationship Id="rId50" Type="http://schemas.openxmlformats.org/officeDocument/2006/relationships/image" Target="media/image18.wmf"/><Relationship Id="rId146" Type="http://schemas.openxmlformats.org/officeDocument/2006/relationships/image" Target="media/image66.wmf"/><Relationship Id="rId353" Type="http://schemas.openxmlformats.org/officeDocument/2006/relationships/image" Target="media/image163.wmf"/><Relationship Id="rId560" Type="http://schemas.openxmlformats.org/officeDocument/2006/relationships/oleObject" Target="embeddings/oleObject308.bin"/><Relationship Id="rId798" Type="http://schemas.openxmlformats.org/officeDocument/2006/relationships/oleObject" Target="embeddings/oleObject494.bin"/><Relationship Id="rId1190" Type="http://schemas.openxmlformats.org/officeDocument/2006/relationships/oleObject" Target="embeddings/oleObject746.bin"/><Relationship Id="rId1204" Type="http://schemas.openxmlformats.org/officeDocument/2006/relationships/oleObject" Target="embeddings/oleObject753.bin"/><Relationship Id="rId1411" Type="http://schemas.openxmlformats.org/officeDocument/2006/relationships/oleObject" Target="embeddings/oleObject912.bin"/><Relationship Id="rId1649" Type="http://schemas.openxmlformats.org/officeDocument/2006/relationships/image" Target="media/image558.wmf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209.bin"/><Relationship Id="rId658" Type="http://schemas.openxmlformats.org/officeDocument/2006/relationships/image" Target="media/image252.wmf"/><Relationship Id="rId865" Type="http://schemas.openxmlformats.org/officeDocument/2006/relationships/oleObject" Target="embeddings/oleObject541.bin"/><Relationship Id="rId1050" Type="http://schemas.openxmlformats.org/officeDocument/2006/relationships/image" Target="media/image369.wmf"/><Relationship Id="rId1288" Type="http://schemas.openxmlformats.org/officeDocument/2006/relationships/oleObject" Target="embeddings/oleObject808.bin"/><Relationship Id="rId1495" Type="http://schemas.openxmlformats.org/officeDocument/2006/relationships/oleObject" Target="embeddings/oleObject986.bin"/><Relationship Id="rId1509" Type="http://schemas.openxmlformats.org/officeDocument/2006/relationships/oleObject" Target="embeddings/oleObject993.bin"/><Relationship Id="rId1716" Type="http://schemas.openxmlformats.org/officeDocument/2006/relationships/image" Target="media/image589.wmf"/><Relationship Id="rId297" Type="http://schemas.openxmlformats.org/officeDocument/2006/relationships/oleObject" Target="embeddings/oleObject138.bin"/><Relationship Id="rId518" Type="http://schemas.openxmlformats.org/officeDocument/2006/relationships/image" Target="media/image224.wmf"/><Relationship Id="rId725" Type="http://schemas.openxmlformats.org/officeDocument/2006/relationships/image" Target="media/image263.wmf"/><Relationship Id="rId932" Type="http://schemas.openxmlformats.org/officeDocument/2006/relationships/oleObject" Target="embeddings/oleObject587.bin"/><Relationship Id="rId1148" Type="http://schemas.openxmlformats.org/officeDocument/2006/relationships/oleObject" Target="embeddings/oleObject718.bin"/><Relationship Id="rId1355" Type="http://schemas.openxmlformats.org/officeDocument/2006/relationships/image" Target="media/image475.wmf"/><Relationship Id="rId1562" Type="http://schemas.openxmlformats.org/officeDocument/2006/relationships/image" Target="media/image523.wmf"/><Relationship Id="rId157" Type="http://schemas.openxmlformats.org/officeDocument/2006/relationships/oleObject" Target="embeddings/oleObject67.bin"/><Relationship Id="rId364" Type="http://schemas.openxmlformats.org/officeDocument/2006/relationships/oleObject" Target="embeddings/oleObject177.bin"/><Relationship Id="rId1008" Type="http://schemas.openxmlformats.org/officeDocument/2006/relationships/image" Target="media/image349.wmf"/><Relationship Id="rId1215" Type="http://schemas.openxmlformats.org/officeDocument/2006/relationships/oleObject" Target="embeddings/oleObject760.bin"/><Relationship Id="rId1422" Type="http://schemas.openxmlformats.org/officeDocument/2006/relationships/oleObject" Target="embeddings/oleObject923.bin"/><Relationship Id="rId61" Type="http://schemas.openxmlformats.org/officeDocument/2006/relationships/oleObject" Target="embeddings/oleObject19.bin"/><Relationship Id="rId571" Type="http://schemas.openxmlformats.org/officeDocument/2006/relationships/oleObject" Target="embeddings/oleObject317.bin"/><Relationship Id="rId669" Type="http://schemas.openxmlformats.org/officeDocument/2006/relationships/oleObject" Target="embeddings/oleObject397.bin"/><Relationship Id="rId876" Type="http://schemas.openxmlformats.org/officeDocument/2006/relationships/image" Target="media/image311.wmf"/><Relationship Id="rId1299" Type="http://schemas.openxmlformats.org/officeDocument/2006/relationships/oleObject" Target="embeddings/oleObject817.bin"/><Relationship Id="rId1727" Type="http://schemas.openxmlformats.org/officeDocument/2006/relationships/image" Target="media/image595.png"/><Relationship Id="rId19" Type="http://schemas.openxmlformats.org/officeDocument/2006/relationships/hyperlink" Target="https://creativecommons.org/licenses/by-nc-nd/4.0/" TargetMode="External"/><Relationship Id="rId224" Type="http://schemas.openxmlformats.org/officeDocument/2006/relationships/image" Target="media/image105.wmf"/><Relationship Id="rId431" Type="http://schemas.openxmlformats.org/officeDocument/2006/relationships/oleObject" Target="embeddings/oleObject216.bin"/><Relationship Id="rId529" Type="http://schemas.openxmlformats.org/officeDocument/2006/relationships/image" Target="media/image227.wmf"/><Relationship Id="rId736" Type="http://schemas.openxmlformats.org/officeDocument/2006/relationships/oleObject" Target="embeddings/oleObject453.bin"/><Relationship Id="rId1061" Type="http://schemas.openxmlformats.org/officeDocument/2006/relationships/oleObject" Target="embeddings/oleObject668.bin"/><Relationship Id="rId1159" Type="http://schemas.openxmlformats.org/officeDocument/2006/relationships/oleObject" Target="embeddings/oleObject726.bin"/><Relationship Id="rId1366" Type="http://schemas.openxmlformats.org/officeDocument/2006/relationships/oleObject" Target="embeddings/oleObject872.bin"/><Relationship Id="rId168" Type="http://schemas.openxmlformats.org/officeDocument/2006/relationships/image" Target="media/image77.wmf"/><Relationship Id="rId943" Type="http://schemas.openxmlformats.org/officeDocument/2006/relationships/oleObject" Target="embeddings/oleObject598.bin"/><Relationship Id="rId1019" Type="http://schemas.openxmlformats.org/officeDocument/2006/relationships/image" Target="media/image354.wmf"/><Relationship Id="rId1573" Type="http://schemas.openxmlformats.org/officeDocument/2006/relationships/oleObject" Target="embeddings/oleObject1026.bin"/><Relationship Id="rId72" Type="http://schemas.openxmlformats.org/officeDocument/2006/relationships/image" Target="media/image29.wmf"/><Relationship Id="rId375" Type="http://schemas.openxmlformats.org/officeDocument/2006/relationships/image" Target="media/image174.wmf"/><Relationship Id="rId582" Type="http://schemas.openxmlformats.org/officeDocument/2006/relationships/oleObject" Target="embeddings/oleObject326.bin"/><Relationship Id="rId803" Type="http://schemas.openxmlformats.org/officeDocument/2006/relationships/image" Target="media/image288.wmf"/><Relationship Id="rId1226" Type="http://schemas.openxmlformats.org/officeDocument/2006/relationships/image" Target="media/image442.wmf"/><Relationship Id="rId1433" Type="http://schemas.openxmlformats.org/officeDocument/2006/relationships/oleObject" Target="embeddings/oleObject934.bin"/><Relationship Id="rId1640" Type="http://schemas.openxmlformats.org/officeDocument/2006/relationships/oleObject" Target="embeddings/oleObject1068.bin"/><Relationship Id="rId3" Type="http://schemas.openxmlformats.org/officeDocument/2006/relationships/settings" Target="settings.xml"/><Relationship Id="rId235" Type="http://schemas.openxmlformats.org/officeDocument/2006/relationships/oleObject" Target="embeddings/oleObject106.bin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552.bin"/><Relationship Id="rId1072" Type="http://schemas.openxmlformats.org/officeDocument/2006/relationships/image" Target="media/image380.wmf"/><Relationship Id="rId1500" Type="http://schemas.openxmlformats.org/officeDocument/2006/relationships/image" Target="media/image493.wmf"/><Relationship Id="rId302" Type="http://schemas.openxmlformats.org/officeDocument/2006/relationships/image" Target="media/image143.wmf"/><Relationship Id="rId747" Type="http://schemas.openxmlformats.org/officeDocument/2006/relationships/oleObject" Target="embeddings/oleObject462.bin"/><Relationship Id="rId954" Type="http://schemas.openxmlformats.org/officeDocument/2006/relationships/oleObject" Target="embeddings/oleObject605.bin"/><Relationship Id="rId1377" Type="http://schemas.openxmlformats.org/officeDocument/2006/relationships/oleObject" Target="embeddings/oleObject883.bin"/><Relationship Id="rId1584" Type="http://schemas.openxmlformats.org/officeDocument/2006/relationships/oleObject" Target="embeddings/oleObject1032.bin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335.bin"/><Relationship Id="rId607" Type="http://schemas.openxmlformats.org/officeDocument/2006/relationships/oleObject" Target="embeddings/oleObject346.bin"/><Relationship Id="rId814" Type="http://schemas.openxmlformats.org/officeDocument/2006/relationships/oleObject" Target="embeddings/oleObject503.bin"/><Relationship Id="rId1237" Type="http://schemas.openxmlformats.org/officeDocument/2006/relationships/oleObject" Target="embeddings/oleObject771.bin"/><Relationship Id="rId1444" Type="http://schemas.openxmlformats.org/officeDocument/2006/relationships/oleObject" Target="embeddings/oleObject943.bin"/><Relationship Id="rId1651" Type="http://schemas.openxmlformats.org/officeDocument/2006/relationships/image" Target="media/image559.wmf"/><Relationship Id="rId246" Type="http://schemas.openxmlformats.org/officeDocument/2006/relationships/image" Target="media/image116.wmf"/><Relationship Id="rId453" Type="http://schemas.openxmlformats.org/officeDocument/2006/relationships/image" Target="media/image206.wmf"/><Relationship Id="rId660" Type="http://schemas.openxmlformats.org/officeDocument/2006/relationships/oleObject" Target="embeddings/oleObject389.bin"/><Relationship Id="rId898" Type="http://schemas.openxmlformats.org/officeDocument/2006/relationships/image" Target="media/image322.wmf"/><Relationship Id="rId1083" Type="http://schemas.openxmlformats.org/officeDocument/2006/relationships/image" Target="media/image385.wmf"/><Relationship Id="rId1290" Type="http://schemas.openxmlformats.org/officeDocument/2006/relationships/oleObject" Target="embeddings/oleObject810.bin"/><Relationship Id="rId1304" Type="http://schemas.openxmlformats.org/officeDocument/2006/relationships/oleObject" Target="embeddings/oleObject822.bin"/><Relationship Id="rId1511" Type="http://schemas.openxmlformats.org/officeDocument/2006/relationships/oleObject" Target="embeddings/oleObject994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49.bin"/><Relationship Id="rId758" Type="http://schemas.openxmlformats.org/officeDocument/2006/relationships/oleObject" Target="embeddings/oleObject471.bin"/><Relationship Id="rId965" Type="http://schemas.openxmlformats.org/officeDocument/2006/relationships/oleObject" Target="embeddings/oleObject616.bin"/><Relationship Id="rId1150" Type="http://schemas.openxmlformats.org/officeDocument/2006/relationships/oleObject" Target="embeddings/oleObject719.bin"/><Relationship Id="rId1388" Type="http://schemas.openxmlformats.org/officeDocument/2006/relationships/oleObject" Target="embeddings/oleObject889.bin"/><Relationship Id="rId1595" Type="http://schemas.openxmlformats.org/officeDocument/2006/relationships/image" Target="media/image539.wmf"/><Relationship Id="rId1609" Type="http://schemas.openxmlformats.org/officeDocument/2006/relationships/oleObject" Target="embeddings/oleObject1048.bin"/><Relationship Id="rId10" Type="http://schemas.openxmlformats.org/officeDocument/2006/relationships/hyperlink" Target="https://www.mathcity.org/math-11-pectaa/mcqs/open-mcqs-mathematics-11?upc=20260226" TargetMode="External"/><Relationship Id="rId94" Type="http://schemas.openxmlformats.org/officeDocument/2006/relationships/image" Target="media/image40.wmf"/><Relationship Id="rId397" Type="http://schemas.openxmlformats.org/officeDocument/2006/relationships/image" Target="media/image181.wmf"/><Relationship Id="rId520" Type="http://schemas.openxmlformats.org/officeDocument/2006/relationships/oleObject" Target="embeddings/oleObject277.bin"/><Relationship Id="rId618" Type="http://schemas.openxmlformats.org/officeDocument/2006/relationships/oleObject" Target="embeddings/oleObject355.bin"/><Relationship Id="rId825" Type="http://schemas.openxmlformats.org/officeDocument/2006/relationships/oleObject" Target="embeddings/oleObject512.bin"/><Relationship Id="rId1248" Type="http://schemas.openxmlformats.org/officeDocument/2006/relationships/image" Target="media/image453.wmf"/><Relationship Id="rId1455" Type="http://schemas.openxmlformats.org/officeDocument/2006/relationships/oleObject" Target="embeddings/oleObject953.bin"/><Relationship Id="rId1662" Type="http://schemas.openxmlformats.org/officeDocument/2006/relationships/oleObject" Target="embeddings/oleObject1079.bin"/><Relationship Id="rId257" Type="http://schemas.openxmlformats.org/officeDocument/2006/relationships/oleObject" Target="embeddings/oleObject117.bin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642.bin"/><Relationship Id="rId1094" Type="http://schemas.openxmlformats.org/officeDocument/2006/relationships/image" Target="media/image390.wmf"/><Relationship Id="rId1108" Type="http://schemas.openxmlformats.org/officeDocument/2006/relationships/oleObject" Target="embeddings/oleObject693.bin"/><Relationship Id="rId1315" Type="http://schemas.openxmlformats.org/officeDocument/2006/relationships/oleObject" Target="embeddings/oleObject831.bin"/><Relationship Id="rId117" Type="http://schemas.openxmlformats.org/officeDocument/2006/relationships/oleObject" Target="embeddings/oleObject47.bin"/><Relationship Id="rId671" Type="http://schemas.openxmlformats.org/officeDocument/2006/relationships/oleObject" Target="embeddings/oleObject398.bin"/><Relationship Id="rId769" Type="http://schemas.openxmlformats.org/officeDocument/2006/relationships/image" Target="media/image273.wmf"/><Relationship Id="rId976" Type="http://schemas.openxmlformats.org/officeDocument/2006/relationships/image" Target="media/image335.wmf"/><Relationship Id="rId1399" Type="http://schemas.openxmlformats.org/officeDocument/2006/relationships/oleObject" Target="embeddings/oleObject900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85.bin"/><Relationship Id="rId629" Type="http://schemas.openxmlformats.org/officeDocument/2006/relationships/image" Target="media/image247.wmf"/><Relationship Id="rId1161" Type="http://schemas.openxmlformats.org/officeDocument/2006/relationships/oleObject" Target="embeddings/oleObject728.bin"/><Relationship Id="rId1259" Type="http://schemas.openxmlformats.org/officeDocument/2006/relationships/image" Target="media/image456.wmf"/><Relationship Id="rId1466" Type="http://schemas.openxmlformats.org/officeDocument/2006/relationships/oleObject" Target="embeddings/oleObject963.bin"/><Relationship Id="rId836" Type="http://schemas.openxmlformats.org/officeDocument/2006/relationships/image" Target="media/image296.wmf"/><Relationship Id="rId1021" Type="http://schemas.openxmlformats.org/officeDocument/2006/relationships/image" Target="media/image355.wmf"/><Relationship Id="rId1119" Type="http://schemas.openxmlformats.org/officeDocument/2006/relationships/image" Target="media/image401.wmf"/><Relationship Id="rId1673" Type="http://schemas.openxmlformats.org/officeDocument/2006/relationships/image" Target="media/image570.wmf"/><Relationship Id="rId903" Type="http://schemas.openxmlformats.org/officeDocument/2006/relationships/oleObject" Target="embeddings/oleObject561.bin"/><Relationship Id="rId1326" Type="http://schemas.openxmlformats.org/officeDocument/2006/relationships/oleObject" Target="embeddings/oleObject841.bin"/><Relationship Id="rId1533" Type="http://schemas.openxmlformats.org/officeDocument/2006/relationships/image" Target="media/image509.wmf"/><Relationship Id="rId32" Type="http://schemas.openxmlformats.org/officeDocument/2006/relationships/image" Target="media/image9.wmf"/><Relationship Id="rId1600" Type="http://schemas.openxmlformats.org/officeDocument/2006/relationships/image" Target="media/image541.wmf"/><Relationship Id="rId181" Type="http://schemas.openxmlformats.org/officeDocument/2006/relationships/oleObject" Target="embeddings/oleObject79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417.bin"/><Relationship Id="rId139" Type="http://schemas.openxmlformats.org/officeDocument/2006/relationships/oleObject" Target="embeddings/oleObject58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302.bin"/><Relationship Id="rId760" Type="http://schemas.openxmlformats.org/officeDocument/2006/relationships/oleObject" Target="embeddings/oleObject473.bin"/><Relationship Id="rId998" Type="http://schemas.openxmlformats.org/officeDocument/2006/relationships/oleObject" Target="embeddings/oleObject634.bin"/><Relationship Id="rId1183" Type="http://schemas.openxmlformats.org/officeDocument/2006/relationships/oleObject" Target="embeddings/oleObject741.bin"/><Relationship Id="rId1390" Type="http://schemas.openxmlformats.org/officeDocument/2006/relationships/oleObject" Target="embeddings/oleObject891.bin"/><Relationship Id="rId206" Type="http://schemas.openxmlformats.org/officeDocument/2006/relationships/image" Target="media/image96.wmf"/><Relationship Id="rId413" Type="http://schemas.openxmlformats.org/officeDocument/2006/relationships/image" Target="media/image189.wmf"/><Relationship Id="rId858" Type="http://schemas.openxmlformats.org/officeDocument/2006/relationships/oleObject" Target="embeddings/oleObject537.bin"/><Relationship Id="rId1043" Type="http://schemas.openxmlformats.org/officeDocument/2006/relationships/image" Target="media/image366.wmf"/><Relationship Id="rId1488" Type="http://schemas.openxmlformats.org/officeDocument/2006/relationships/oleObject" Target="embeddings/oleObject982.bin"/><Relationship Id="rId1695" Type="http://schemas.openxmlformats.org/officeDocument/2006/relationships/image" Target="media/image580.wmf"/><Relationship Id="rId620" Type="http://schemas.openxmlformats.org/officeDocument/2006/relationships/oleObject" Target="embeddings/oleObject357.bin"/><Relationship Id="rId718" Type="http://schemas.openxmlformats.org/officeDocument/2006/relationships/oleObject" Target="embeddings/oleObject438.bin"/><Relationship Id="rId925" Type="http://schemas.openxmlformats.org/officeDocument/2006/relationships/oleObject" Target="embeddings/oleObject580.bin"/><Relationship Id="rId1250" Type="http://schemas.openxmlformats.org/officeDocument/2006/relationships/oleObject" Target="embeddings/oleObject778.bin"/><Relationship Id="rId1348" Type="http://schemas.openxmlformats.org/officeDocument/2006/relationships/oleObject" Target="embeddings/oleObject858.bin"/><Relationship Id="rId1555" Type="http://schemas.openxmlformats.org/officeDocument/2006/relationships/image" Target="media/image520.wmf"/><Relationship Id="rId1110" Type="http://schemas.openxmlformats.org/officeDocument/2006/relationships/image" Target="media/image397.wmf"/><Relationship Id="rId1208" Type="http://schemas.openxmlformats.org/officeDocument/2006/relationships/image" Target="media/image433.wmf"/><Relationship Id="rId1415" Type="http://schemas.openxmlformats.org/officeDocument/2006/relationships/oleObject" Target="embeddings/oleObject916.bin"/><Relationship Id="rId54" Type="http://schemas.openxmlformats.org/officeDocument/2006/relationships/image" Target="media/image20.wmf"/><Relationship Id="rId1622" Type="http://schemas.openxmlformats.org/officeDocument/2006/relationships/image" Target="media/image546.wmf"/><Relationship Id="rId270" Type="http://schemas.openxmlformats.org/officeDocument/2006/relationships/image" Target="media/image128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36.wmf"/><Relationship Id="rId782" Type="http://schemas.openxmlformats.org/officeDocument/2006/relationships/oleObject" Target="embeddings/oleObject484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374.bin"/><Relationship Id="rId1065" Type="http://schemas.openxmlformats.org/officeDocument/2006/relationships/oleObject" Target="embeddings/oleObject670.bin"/><Relationship Id="rId1272" Type="http://schemas.openxmlformats.org/officeDocument/2006/relationships/oleObject" Target="embeddings/oleObject792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600.bin"/><Relationship Id="rId1132" Type="http://schemas.openxmlformats.org/officeDocument/2006/relationships/oleObject" Target="embeddings/oleObject708.bin"/><Relationship Id="rId1577" Type="http://schemas.openxmlformats.org/officeDocument/2006/relationships/oleObject" Target="embeddings/oleObject1028.bin"/><Relationship Id="rId76" Type="http://schemas.openxmlformats.org/officeDocument/2006/relationships/image" Target="media/image31.wmf"/><Relationship Id="rId807" Type="http://schemas.openxmlformats.org/officeDocument/2006/relationships/image" Target="media/image290.wmf"/><Relationship Id="rId1437" Type="http://schemas.openxmlformats.org/officeDocument/2006/relationships/oleObject" Target="embeddings/oleObject938.bin"/><Relationship Id="rId1644" Type="http://schemas.openxmlformats.org/officeDocument/2006/relationships/oleObject" Target="embeddings/oleObject1070.bin"/><Relationship Id="rId1504" Type="http://schemas.openxmlformats.org/officeDocument/2006/relationships/image" Target="media/image495.wmf"/><Relationship Id="rId1711" Type="http://schemas.openxmlformats.org/officeDocument/2006/relationships/oleObject" Target="embeddings/oleObject1106.bin"/><Relationship Id="rId292" Type="http://schemas.openxmlformats.org/officeDocument/2006/relationships/oleObject" Target="embeddings/oleObject135.bin"/><Relationship Id="rId597" Type="http://schemas.openxmlformats.org/officeDocument/2006/relationships/oleObject" Target="embeddings/oleObject338.bin"/><Relationship Id="rId152" Type="http://schemas.openxmlformats.org/officeDocument/2006/relationships/image" Target="media/image69.wmf"/><Relationship Id="rId457" Type="http://schemas.openxmlformats.org/officeDocument/2006/relationships/image" Target="media/image208.wmf"/><Relationship Id="rId1087" Type="http://schemas.openxmlformats.org/officeDocument/2006/relationships/image" Target="media/image387.wmf"/><Relationship Id="rId1294" Type="http://schemas.openxmlformats.org/officeDocument/2006/relationships/oleObject" Target="embeddings/oleObject814.bin"/><Relationship Id="rId664" Type="http://schemas.openxmlformats.org/officeDocument/2006/relationships/image" Target="media/image253.wmf"/><Relationship Id="rId871" Type="http://schemas.openxmlformats.org/officeDocument/2006/relationships/oleObject" Target="embeddings/oleObject544.bin"/><Relationship Id="rId969" Type="http://schemas.openxmlformats.org/officeDocument/2006/relationships/oleObject" Target="embeddings/oleObject619.bin"/><Relationship Id="rId1599" Type="http://schemas.openxmlformats.org/officeDocument/2006/relationships/oleObject" Target="embeddings/oleObject1040.bin"/><Relationship Id="rId317" Type="http://schemas.openxmlformats.org/officeDocument/2006/relationships/oleObject" Target="embeddings/oleObject151.bin"/><Relationship Id="rId524" Type="http://schemas.openxmlformats.org/officeDocument/2006/relationships/image" Target="media/image225.wmf"/><Relationship Id="rId731" Type="http://schemas.openxmlformats.org/officeDocument/2006/relationships/image" Target="media/image264.wmf"/><Relationship Id="rId1154" Type="http://schemas.openxmlformats.org/officeDocument/2006/relationships/oleObject" Target="embeddings/oleObject722.bin"/><Relationship Id="rId1361" Type="http://schemas.openxmlformats.org/officeDocument/2006/relationships/oleObject" Target="embeddings/oleObject867.bin"/><Relationship Id="rId1459" Type="http://schemas.openxmlformats.org/officeDocument/2006/relationships/oleObject" Target="embeddings/oleObject956.bin"/><Relationship Id="rId98" Type="http://schemas.openxmlformats.org/officeDocument/2006/relationships/image" Target="media/image42.wmf"/><Relationship Id="rId829" Type="http://schemas.openxmlformats.org/officeDocument/2006/relationships/oleObject" Target="embeddings/oleObject516.bin"/><Relationship Id="rId1014" Type="http://schemas.openxmlformats.org/officeDocument/2006/relationships/oleObject" Target="embeddings/oleObject644.bin"/><Relationship Id="rId1221" Type="http://schemas.openxmlformats.org/officeDocument/2006/relationships/oleObject" Target="embeddings/oleObject763.bin"/><Relationship Id="rId1666" Type="http://schemas.openxmlformats.org/officeDocument/2006/relationships/oleObject" Target="embeddings/oleObject1081.bin"/><Relationship Id="rId1319" Type="http://schemas.openxmlformats.org/officeDocument/2006/relationships/oleObject" Target="embeddings/oleObject835.bin"/><Relationship Id="rId1526" Type="http://schemas.openxmlformats.org/officeDocument/2006/relationships/image" Target="media/image506.wmf"/><Relationship Id="rId25" Type="http://schemas.openxmlformats.org/officeDocument/2006/relationships/oleObject" Target="embeddings/oleObject1.bin"/><Relationship Id="rId174" Type="http://schemas.openxmlformats.org/officeDocument/2006/relationships/image" Target="media/image80.wmf"/><Relationship Id="rId381" Type="http://schemas.openxmlformats.org/officeDocument/2006/relationships/image" Target="media/image177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15.wmf"/><Relationship Id="rId686" Type="http://schemas.openxmlformats.org/officeDocument/2006/relationships/oleObject" Target="embeddings/oleObject411.bin"/><Relationship Id="rId893" Type="http://schemas.openxmlformats.org/officeDocument/2006/relationships/oleObject" Target="embeddings/oleObject555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96.bin"/><Relationship Id="rId753" Type="http://schemas.openxmlformats.org/officeDocument/2006/relationships/oleObject" Target="embeddings/oleObject467.bin"/><Relationship Id="rId1176" Type="http://schemas.openxmlformats.org/officeDocument/2006/relationships/oleObject" Target="embeddings/oleObject736.bin"/><Relationship Id="rId1383" Type="http://schemas.openxmlformats.org/officeDocument/2006/relationships/oleObject" Target="embeddings/oleObject886.bin"/><Relationship Id="rId101" Type="http://schemas.openxmlformats.org/officeDocument/2006/relationships/oleObject" Target="embeddings/oleObject39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611.bin"/><Relationship Id="rId1036" Type="http://schemas.openxmlformats.org/officeDocument/2006/relationships/oleObject" Target="embeddings/oleObject655.bin"/><Relationship Id="rId1243" Type="http://schemas.openxmlformats.org/officeDocument/2006/relationships/oleObject" Target="embeddings/oleObject774.bin"/><Relationship Id="rId1590" Type="http://schemas.openxmlformats.org/officeDocument/2006/relationships/oleObject" Target="embeddings/oleObject1035.bin"/><Relationship Id="rId1688" Type="http://schemas.openxmlformats.org/officeDocument/2006/relationships/oleObject" Target="embeddings/oleObject1093.bin"/><Relationship Id="rId613" Type="http://schemas.openxmlformats.org/officeDocument/2006/relationships/oleObject" Target="embeddings/oleObject351.bin"/><Relationship Id="rId820" Type="http://schemas.openxmlformats.org/officeDocument/2006/relationships/oleObject" Target="embeddings/oleObject508.bin"/><Relationship Id="rId918" Type="http://schemas.openxmlformats.org/officeDocument/2006/relationships/image" Target="media/image326.wmf"/><Relationship Id="rId1450" Type="http://schemas.openxmlformats.org/officeDocument/2006/relationships/oleObject" Target="embeddings/oleObject949.bin"/><Relationship Id="rId1548" Type="http://schemas.openxmlformats.org/officeDocument/2006/relationships/oleObject" Target="embeddings/oleObject1013.bin"/><Relationship Id="rId1103" Type="http://schemas.openxmlformats.org/officeDocument/2006/relationships/image" Target="media/image394.wmf"/><Relationship Id="rId1310" Type="http://schemas.openxmlformats.org/officeDocument/2006/relationships/oleObject" Target="embeddings/oleObject827.bin"/><Relationship Id="rId1408" Type="http://schemas.openxmlformats.org/officeDocument/2006/relationships/oleObject" Target="embeddings/oleObject909.bin"/><Relationship Id="rId47" Type="http://schemas.openxmlformats.org/officeDocument/2006/relationships/oleObject" Target="embeddings/oleObject12.bin"/><Relationship Id="rId1615" Type="http://schemas.openxmlformats.org/officeDocument/2006/relationships/oleObject" Target="embeddings/oleObject1053.bin"/><Relationship Id="rId196" Type="http://schemas.openxmlformats.org/officeDocument/2006/relationships/image" Target="media/image91.wmf"/><Relationship Id="rId263" Type="http://schemas.openxmlformats.org/officeDocument/2006/relationships/oleObject" Target="embeddings/oleObject120.bin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50.bin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315.bin"/><Relationship Id="rId775" Type="http://schemas.openxmlformats.org/officeDocument/2006/relationships/image" Target="media/image276.wmf"/><Relationship Id="rId982" Type="http://schemas.openxmlformats.org/officeDocument/2006/relationships/image" Target="media/image338.wmf"/><Relationship Id="rId1198" Type="http://schemas.openxmlformats.org/officeDocument/2006/relationships/oleObject" Target="embeddings/oleObject750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68.bin"/><Relationship Id="rId842" Type="http://schemas.openxmlformats.org/officeDocument/2006/relationships/oleObject" Target="embeddings/oleObject526.bin"/><Relationship Id="rId1058" Type="http://schemas.openxmlformats.org/officeDocument/2006/relationships/image" Target="media/image373.wmf"/><Relationship Id="rId1265" Type="http://schemas.openxmlformats.org/officeDocument/2006/relationships/image" Target="media/image459.wmf"/><Relationship Id="rId1472" Type="http://schemas.openxmlformats.org/officeDocument/2006/relationships/image" Target="media/image485.wmf"/><Relationship Id="rId702" Type="http://schemas.openxmlformats.org/officeDocument/2006/relationships/oleObject" Target="embeddings/oleObject424.bin"/><Relationship Id="rId1125" Type="http://schemas.openxmlformats.org/officeDocument/2006/relationships/oleObject" Target="embeddings/oleObject703.bin"/><Relationship Id="rId1332" Type="http://schemas.openxmlformats.org/officeDocument/2006/relationships/oleObject" Target="embeddings/oleObject845.bin"/><Relationship Id="rId69" Type="http://schemas.openxmlformats.org/officeDocument/2006/relationships/oleObject" Target="embeddings/oleObject23.bin"/><Relationship Id="rId1637" Type="http://schemas.openxmlformats.org/officeDocument/2006/relationships/image" Target="media/image552.wmf"/><Relationship Id="rId1704" Type="http://schemas.openxmlformats.org/officeDocument/2006/relationships/oleObject" Target="embeddings/oleObject1101.bin"/><Relationship Id="rId285" Type="http://schemas.openxmlformats.org/officeDocument/2006/relationships/oleObject" Target="embeddings/oleObject131.bin"/><Relationship Id="rId492" Type="http://schemas.openxmlformats.org/officeDocument/2006/relationships/oleObject" Target="embeddings/oleObject254.bin"/><Relationship Id="rId797" Type="http://schemas.openxmlformats.org/officeDocument/2006/relationships/image" Target="media/image285.wmf"/><Relationship Id="rId145" Type="http://schemas.openxmlformats.org/officeDocument/2006/relationships/oleObject" Target="embeddings/oleObject61.bin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807.bin"/><Relationship Id="rId212" Type="http://schemas.openxmlformats.org/officeDocument/2006/relationships/image" Target="media/image99.wmf"/><Relationship Id="rId657" Type="http://schemas.openxmlformats.org/officeDocument/2006/relationships/oleObject" Target="embeddings/oleObject387.bin"/><Relationship Id="rId864" Type="http://schemas.openxmlformats.org/officeDocument/2006/relationships/image" Target="media/image305.wmf"/><Relationship Id="rId1494" Type="http://schemas.openxmlformats.org/officeDocument/2006/relationships/image" Target="media/image490.wmf"/><Relationship Id="rId517" Type="http://schemas.openxmlformats.org/officeDocument/2006/relationships/oleObject" Target="embeddings/oleObject275.bin"/><Relationship Id="rId724" Type="http://schemas.openxmlformats.org/officeDocument/2006/relationships/oleObject" Target="embeddings/oleObject443.bin"/><Relationship Id="rId931" Type="http://schemas.openxmlformats.org/officeDocument/2006/relationships/oleObject" Target="embeddings/oleObject586.bin"/><Relationship Id="rId1147" Type="http://schemas.openxmlformats.org/officeDocument/2006/relationships/image" Target="media/image411.wmf"/><Relationship Id="rId1354" Type="http://schemas.openxmlformats.org/officeDocument/2006/relationships/oleObject" Target="embeddings/oleObject861.bin"/><Relationship Id="rId1561" Type="http://schemas.openxmlformats.org/officeDocument/2006/relationships/oleObject" Target="embeddings/oleObject1020.bin"/><Relationship Id="rId60" Type="http://schemas.openxmlformats.org/officeDocument/2006/relationships/image" Target="media/image23.wmf"/><Relationship Id="rId1007" Type="http://schemas.openxmlformats.org/officeDocument/2006/relationships/oleObject" Target="embeddings/oleObject640.bin"/><Relationship Id="rId1214" Type="http://schemas.openxmlformats.org/officeDocument/2006/relationships/image" Target="media/image436.wmf"/><Relationship Id="rId1421" Type="http://schemas.openxmlformats.org/officeDocument/2006/relationships/oleObject" Target="embeddings/oleObject922.bin"/><Relationship Id="rId1659" Type="http://schemas.openxmlformats.org/officeDocument/2006/relationships/image" Target="media/image563.wmf"/><Relationship Id="rId1519" Type="http://schemas.openxmlformats.org/officeDocument/2006/relationships/oleObject" Target="embeddings/oleObject998.bin"/><Relationship Id="rId1726" Type="http://schemas.openxmlformats.org/officeDocument/2006/relationships/image" Target="media/image594.png"/><Relationship Id="rId18" Type="http://schemas.openxmlformats.org/officeDocument/2006/relationships/image" Target="media/image4.png"/><Relationship Id="rId167" Type="http://schemas.openxmlformats.org/officeDocument/2006/relationships/oleObject" Target="embeddings/oleObject72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37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405.bin"/><Relationship Id="rId886" Type="http://schemas.openxmlformats.org/officeDocument/2006/relationships/image" Target="media/image316.wmf"/><Relationship Id="rId2" Type="http://schemas.openxmlformats.org/officeDocument/2006/relationships/styles" Target="styles.xml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91.bin"/><Relationship Id="rId746" Type="http://schemas.openxmlformats.org/officeDocument/2006/relationships/oleObject" Target="embeddings/oleObject461.bin"/><Relationship Id="rId1071" Type="http://schemas.openxmlformats.org/officeDocument/2006/relationships/oleObject" Target="embeddings/oleObject673.bin"/><Relationship Id="rId1169" Type="http://schemas.openxmlformats.org/officeDocument/2006/relationships/image" Target="media/image418.wmf"/><Relationship Id="rId1376" Type="http://schemas.openxmlformats.org/officeDocument/2006/relationships/oleObject" Target="embeddings/oleObject882.bin"/><Relationship Id="rId1583" Type="http://schemas.openxmlformats.org/officeDocument/2006/relationships/image" Target="media/image533.wmf"/><Relationship Id="rId301" Type="http://schemas.openxmlformats.org/officeDocument/2006/relationships/oleObject" Target="embeddings/oleObject140.bin"/><Relationship Id="rId953" Type="http://schemas.openxmlformats.org/officeDocument/2006/relationships/oleObject" Target="embeddings/oleObject604.bin"/><Relationship Id="rId1029" Type="http://schemas.openxmlformats.org/officeDocument/2006/relationships/image" Target="media/image359.wmf"/><Relationship Id="rId1236" Type="http://schemas.openxmlformats.org/officeDocument/2006/relationships/image" Target="media/image447.wmf"/><Relationship Id="rId82" Type="http://schemas.openxmlformats.org/officeDocument/2006/relationships/image" Target="media/image34.wmf"/><Relationship Id="rId606" Type="http://schemas.openxmlformats.org/officeDocument/2006/relationships/oleObject" Target="embeddings/oleObject345.bin"/><Relationship Id="rId813" Type="http://schemas.openxmlformats.org/officeDocument/2006/relationships/image" Target="media/image292.wmf"/><Relationship Id="rId1443" Type="http://schemas.openxmlformats.org/officeDocument/2006/relationships/oleObject" Target="embeddings/oleObject942.bin"/><Relationship Id="rId1650" Type="http://schemas.openxmlformats.org/officeDocument/2006/relationships/oleObject" Target="embeddings/oleObject1073.bin"/><Relationship Id="rId1303" Type="http://schemas.openxmlformats.org/officeDocument/2006/relationships/oleObject" Target="embeddings/oleObject821.bin"/><Relationship Id="rId1510" Type="http://schemas.openxmlformats.org/officeDocument/2006/relationships/image" Target="media/image498.wmf"/><Relationship Id="rId1608" Type="http://schemas.openxmlformats.org/officeDocument/2006/relationships/oleObject" Target="embeddings/oleObject1047.bin"/><Relationship Id="rId189" Type="http://schemas.openxmlformats.org/officeDocument/2006/relationships/oleObject" Target="embeddings/oleObject83.bin"/><Relationship Id="rId396" Type="http://schemas.openxmlformats.org/officeDocument/2006/relationships/oleObject" Target="embeddings/oleObject197.bin"/><Relationship Id="rId256" Type="http://schemas.openxmlformats.org/officeDocument/2006/relationships/image" Target="media/image121.wmf"/><Relationship Id="rId463" Type="http://schemas.openxmlformats.org/officeDocument/2006/relationships/image" Target="media/image211.wmf"/><Relationship Id="rId670" Type="http://schemas.openxmlformats.org/officeDocument/2006/relationships/image" Target="media/image254.wmf"/><Relationship Id="rId1093" Type="http://schemas.openxmlformats.org/officeDocument/2006/relationships/oleObject" Target="embeddings/oleObject685.bin"/><Relationship Id="rId116" Type="http://schemas.openxmlformats.org/officeDocument/2006/relationships/image" Target="media/image51.wmf"/><Relationship Id="rId323" Type="http://schemas.openxmlformats.org/officeDocument/2006/relationships/image" Target="media/image150.wmf"/><Relationship Id="rId530" Type="http://schemas.openxmlformats.org/officeDocument/2006/relationships/oleObject" Target="embeddings/oleObject284.bin"/><Relationship Id="rId768" Type="http://schemas.openxmlformats.org/officeDocument/2006/relationships/oleObject" Target="embeddings/oleObject477.bin"/><Relationship Id="rId975" Type="http://schemas.openxmlformats.org/officeDocument/2006/relationships/oleObject" Target="embeddings/oleObject622.bin"/><Relationship Id="rId1160" Type="http://schemas.openxmlformats.org/officeDocument/2006/relationships/oleObject" Target="embeddings/oleObject727.bin"/><Relationship Id="rId1398" Type="http://schemas.openxmlformats.org/officeDocument/2006/relationships/oleObject" Target="embeddings/oleObject899.bin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521.bin"/><Relationship Id="rId1258" Type="http://schemas.openxmlformats.org/officeDocument/2006/relationships/oleObject" Target="embeddings/oleObject784.bin"/><Relationship Id="rId1465" Type="http://schemas.openxmlformats.org/officeDocument/2006/relationships/oleObject" Target="embeddings/oleObject962.bin"/><Relationship Id="rId1672" Type="http://schemas.openxmlformats.org/officeDocument/2006/relationships/oleObject" Target="embeddings/oleObject1084.bin"/><Relationship Id="rId1020" Type="http://schemas.openxmlformats.org/officeDocument/2006/relationships/oleObject" Target="embeddings/oleObject647.bin"/><Relationship Id="rId1118" Type="http://schemas.openxmlformats.org/officeDocument/2006/relationships/oleObject" Target="embeddings/oleObject699.bin"/><Relationship Id="rId1325" Type="http://schemas.openxmlformats.org/officeDocument/2006/relationships/oleObject" Target="embeddings/oleObject840.bin"/><Relationship Id="rId1532" Type="http://schemas.openxmlformats.org/officeDocument/2006/relationships/oleObject" Target="embeddings/oleObject1005.bin"/><Relationship Id="rId902" Type="http://schemas.openxmlformats.org/officeDocument/2006/relationships/oleObject" Target="embeddings/oleObject560.bin"/><Relationship Id="rId31" Type="http://schemas.openxmlformats.org/officeDocument/2006/relationships/oleObject" Target="embeddings/oleObject4.bin"/><Relationship Id="rId180" Type="http://schemas.openxmlformats.org/officeDocument/2006/relationships/image" Target="media/image83.wmf"/><Relationship Id="rId278" Type="http://schemas.openxmlformats.org/officeDocument/2006/relationships/image" Target="media/image132.wmf"/><Relationship Id="rId485" Type="http://schemas.openxmlformats.org/officeDocument/2006/relationships/image" Target="media/image216.wmf"/><Relationship Id="rId692" Type="http://schemas.openxmlformats.org/officeDocument/2006/relationships/oleObject" Target="embeddings/oleObject416.bin"/><Relationship Id="rId138" Type="http://schemas.openxmlformats.org/officeDocument/2006/relationships/image" Target="media/image62.wmf"/><Relationship Id="rId345" Type="http://schemas.openxmlformats.org/officeDocument/2006/relationships/image" Target="media/image159.wmf"/><Relationship Id="rId552" Type="http://schemas.openxmlformats.org/officeDocument/2006/relationships/oleObject" Target="embeddings/oleObject301.bin"/><Relationship Id="rId997" Type="http://schemas.openxmlformats.org/officeDocument/2006/relationships/oleObject" Target="embeddings/oleObject633.bin"/><Relationship Id="rId1182" Type="http://schemas.openxmlformats.org/officeDocument/2006/relationships/oleObject" Target="embeddings/oleObject740.bin"/><Relationship Id="rId205" Type="http://schemas.openxmlformats.org/officeDocument/2006/relationships/oleObject" Target="embeddings/oleObject91.bin"/><Relationship Id="rId412" Type="http://schemas.openxmlformats.org/officeDocument/2006/relationships/oleObject" Target="embeddings/oleObject205.bin"/><Relationship Id="rId857" Type="http://schemas.openxmlformats.org/officeDocument/2006/relationships/image" Target="media/image302.wmf"/><Relationship Id="rId1042" Type="http://schemas.openxmlformats.org/officeDocument/2006/relationships/oleObject" Target="embeddings/oleObject658.bin"/><Relationship Id="rId1487" Type="http://schemas.openxmlformats.org/officeDocument/2006/relationships/oleObject" Target="embeddings/oleObject981.bin"/><Relationship Id="rId1694" Type="http://schemas.openxmlformats.org/officeDocument/2006/relationships/oleObject" Target="embeddings/oleObject1096.bin"/><Relationship Id="rId717" Type="http://schemas.openxmlformats.org/officeDocument/2006/relationships/oleObject" Target="embeddings/oleObject437.bin"/><Relationship Id="rId924" Type="http://schemas.openxmlformats.org/officeDocument/2006/relationships/oleObject" Target="embeddings/oleObject579.bin"/><Relationship Id="rId1347" Type="http://schemas.openxmlformats.org/officeDocument/2006/relationships/image" Target="media/image471.wmf"/><Relationship Id="rId1554" Type="http://schemas.openxmlformats.org/officeDocument/2006/relationships/oleObject" Target="embeddings/oleObject1016.bin"/><Relationship Id="rId53" Type="http://schemas.openxmlformats.org/officeDocument/2006/relationships/oleObject" Target="embeddings/oleObject15.bin"/><Relationship Id="rId1207" Type="http://schemas.openxmlformats.org/officeDocument/2006/relationships/oleObject" Target="embeddings/oleObject756.bin"/><Relationship Id="rId1414" Type="http://schemas.openxmlformats.org/officeDocument/2006/relationships/oleObject" Target="embeddings/oleObject915.bin"/><Relationship Id="rId1621" Type="http://schemas.openxmlformats.org/officeDocument/2006/relationships/oleObject" Target="embeddings/oleObject1057.bin"/><Relationship Id="rId1719" Type="http://schemas.openxmlformats.org/officeDocument/2006/relationships/oleObject" Target="embeddings/oleObject1110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320.bin"/><Relationship Id="rId227" Type="http://schemas.openxmlformats.org/officeDocument/2006/relationships/oleObject" Target="embeddings/oleObject102.bin"/><Relationship Id="rId781" Type="http://schemas.openxmlformats.org/officeDocument/2006/relationships/image" Target="media/image279.wmf"/><Relationship Id="rId879" Type="http://schemas.openxmlformats.org/officeDocument/2006/relationships/oleObject" Target="embeddings/oleObject548.bin"/><Relationship Id="rId434" Type="http://schemas.openxmlformats.org/officeDocument/2006/relationships/image" Target="media/image198.wmf"/><Relationship Id="rId641" Type="http://schemas.openxmlformats.org/officeDocument/2006/relationships/oleObject" Target="embeddings/oleObject373.bin"/><Relationship Id="rId739" Type="http://schemas.openxmlformats.org/officeDocument/2006/relationships/oleObject" Target="embeddings/oleObject455.bin"/><Relationship Id="rId1064" Type="http://schemas.openxmlformats.org/officeDocument/2006/relationships/image" Target="media/image376.wmf"/><Relationship Id="rId1271" Type="http://schemas.openxmlformats.org/officeDocument/2006/relationships/oleObject" Target="embeddings/oleObject791.bin"/><Relationship Id="rId1369" Type="http://schemas.openxmlformats.org/officeDocument/2006/relationships/oleObject" Target="embeddings/oleObject875.bin"/><Relationship Id="rId1576" Type="http://schemas.openxmlformats.org/officeDocument/2006/relationships/image" Target="media/image530.wmf"/><Relationship Id="rId501" Type="http://schemas.openxmlformats.org/officeDocument/2006/relationships/oleObject" Target="embeddings/oleObject261.bin"/><Relationship Id="rId946" Type="http://schemas.openxmlformats.org/officeDocument/2006/relationships/image" Target="media/image328.wmf"/><Relationship Id="rId1131" Type="http://schemas.openxmlformats.org/officeDocument/2006/relationships/image" Target="media/image405.wmf"/><Relationship Id="rId1229" Type="http://schemas.openxmlformats.org/officeDocument/2006/relationships/oleObject" Target="embeddings/oleObject767.bin"/><Relationship Id="rId75" Type="http://schemas.openxmlformats.org/officeDocument/2006/relationships/oleObject" Target="embeddings/oleObject26.bin"/><Relationship Id="rId806" Type="http://schemas.openxmlformats.org/officeDocument/2006/relationships/oleObject" Target="embeddings/oleObject498.bin"/><Relationship Id="rId1436" Type="http://schemas.openxmlformats.org/officeDocument/2006/relationships/oleObject" Target="embeddings/oleObject937.bin"/><Relationship Id="rId1643" Type="http://schemas.openxmlformats.org/officeDocument/2006/relationships/image" Target="media/image555.wmf"/><Relationship Id="rId1503" Type="http://schemas.openxmlformats.org/officeDocument/2006/relationships/oleObject" Target="embeddings/oleObject990.bin"/><Relationship Id="rId1710" Type="http://schemas.openxmlformats.org/officeDocument/2006/relationships/oleObject" Target="embeddings/oleObject1105.bin"/><Relationship Id="rId291" Type="http://schemas.openxmlformats.org/officeDocument/2006/relationships/image" Target="media/image138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37.bin"/><Relationship Id="rId249" Type="http://schemas.openxmlformats.org/officeDocument/2006/relationships/oleObject" Target="embeddings/oleObject113.bin"/><Relationship Id="rId456" Type="http://schemas.openxmlformats.org/officeDocument/2006/relationships/oleObject" Target="embeddings/oleObject230.bin"/><Relationship Id="rId663" Type="http://schemas.openxmlformats.org/officeDocument/2006/relationships/oleObject" Target="embeddings/oleObject392.bin"/><Relationship Id="rId870" Type="http://schemas.openxmlformats.org/officeDocument/2006/relationships/image" Target="media/image308.wmf"/><Relationship Id="rId1086" Type="http://schemas.openxmlformats.org/officeDocument/2006/relationships/oleObject" Target="embeddings/oleObject681.bin"/><Relationship Id="rId1293" Type="http://schemas.openxmlformats.org/officeDocument/2006/relationships/oleObject" Target="embeddings/oleObject813.bin"/><Relationship Id="rId109" Type="http://schemas.openxmlformats.org/officeDocument/2006/relationships/oleObject" Target="embeddings/oleObject43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80.bin"/><Relationship Id="rId968" Type="http://schemas.openxmlformats.org/officeDocument/2006/relationships/image" Target="media/image331.wmf"/><Relationship Id="rId1153" Type="http://schemas.openxmlformats.org/officeDocument/2006/relationships/oleObject" Target="embeddings/oleObject721.bin"/><Relationship Id="rId1598" Type="http://schemas.openxmlformats.org/officeDocument/2006/relationships/image" Target="media/image540.wmf"/><Relationship Id="rId97" Type="http://schemas.openxmlformats.org/officeDocument/2006/relationships/oleObject" Target="embeddings/oleObject37.bin"/><Relationship Id="rId730" Type="http://schemas.openxmlformats.org/officeDocument/2006/relationships/oleObject" Target="embeddings/oleObject448.bin"/><Relationship Id="rId828" Type="http://schemas.openxmlformats.org/officeDocument/2006/relationships/oleObject" Target="embeddings/oleObject515.bin"/><Relationship Id="rId1013" Type="http://schemas.openxmlformats.org/officeDocument/2006/relationships/image" Target="media/image351.wmf"/><Relationship Id="rId1360" Type="http://schemas.openxmlformats.org/officeDocument/2006/relationships/oleObject" Target="embeddings/oleObject866.bin"/><Relationship Id="rId1458" Type="http://schemas.openxmlformats.org/officeDocument/2006/relationships/image" Target="media/image484.wmf"/><Relationship Id="rId1665" Type="http://schemas.openxmlformats.org/officeDocument/2006/relationships/image" Target="media/image566.wmf"/><Relationship Id="rId1220" Type="http://schemas.openxmlformats.org/officeDocument/2006/relationships/image" Target="media/image439.wmf"/><Relationship Id="rId1318" Type="http://schemas.openxmlformats.org/officeDocument/2006/relationships/oleObject" Target="embeddings/oleObject834.bin"/><Relationship Id="rId1525" Type="http://schemas.openxmlformats.org/officeDocument/2006/relationships/oleObject" Target="embeddings/oleObject1001.bin"/><Relationship Id="rId24" Type="http://schemas.openxmlformats.org/officeDocument/2006/relationships/image" Target="media/image5.wmf"/><Relationship Id="rId173" Type="http://schemas.openxmlformats.org/officeDocument/2006/relationships/oleObject" Target="embeddings/oleObject75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410.bin"/><Relationship Id="rId892" Type="http://schemas.openxmlformats.org/officeDocument/2006/relationships/image" Target="media/image319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31.wmf"/><Relationship Id="rId752" Type="http://schemas.openxmlformats.org/officeDocument/2006/relationships/oleObject" Target="embeddings/oleObject466.bin"/><Relationship Id="rId1175" Type="http://schemas.openxmlformats.org/officeDocument/2006/relationships/image" Target="media/image421.wmf"/><Relationship Id="rId1382" Type="http://schemas.openxmlformats.org/officeDocument/2006/relationships/image" Target="media/image478.wmf"/><Relationship Id="rId405" Type="http://schemas.openxmlformats.org/officeDocument/2006/relationships/image" Target="media/image185.wmf"/><Relationship Id="rId612" Type="http://schemas.openxmlformats.org/officeDocument/2006/relationships/oleObject" Target="embeddings/oleObject350.bin"/><Relationship Id="rId1035" Type="http://schemas.openxmlformats.org/officeDocument/2006/relationships/image" Target="media/image362.wmf"/><Relationship Id="rId1242" Type="http://schemas.openxmlformats.org/officeDocument/2006/relationships/image" Target="media/image450.wmf"/><Relationship Id="rId1687" Type="http://schemas.openxmlformats.org/officeDocument/2006/relationships/image" Target="media/image576.wmf"/><Relationship Id="rId917" Type="http://schemas.openxmlformats.org/officeDocument/2006/relationships/oleObject" Target="embeddings/oleObject573.bin"/><Relationship Id="rId1102" Type="http://schemas.openxmlformats.org/officeDocument/2006/relationships/oleObject" Target="embeddings/oleObject690.bin"/><Relationship Id="rId1547" Type="http://schemas.openxmlformats.org/officeDocument/2006/relationships/image" Target="media/image516.wmf"/><Relationship Id="rId46" Type="http://schemas.openxmlformats.org/officeDocument/2006/relationships/image" Target="media/image16.wmf"/><Relationship Id="rId1407" Type="http://schemas.openxmlformats.org/officeDocument/2006/relationships/oleObject" Target="embeddings/oleObject908.bin"/><Relationship Id="rId1614" Type="http://schemas.openxmlformats.org/officeDocument/2006/relationships/oleObject" Target="embeddings/oleObject1052.bin"/><Relationship Id="rId195" Type="http://schemas.openxmlformats.org/officeDocument/2006/relationships/oleObject" Target="embeddings/oleObject86.bin"/><Relationship Id="rId262" Type="http://schemas.openxmlformats.org/officeDocument/2006/relationships/image" Target="media/image124.wmf"/><Relationship Id="rId567" Type="http://schemas.openxmlformats.org/officeDocument/2006/relationships/oleObject" Target="embeddings/oleObject314.bin"/><Relationship Id="rId1197" Type="http://schemas.openxmlformats.org/officeDocument/2006/relationships/image" Target="media/image429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480.bin"/><Relationship Id="rId981" Type="http://schemas.openxmlformats.org/officeDocument/2006/relationships/oleObject" Target="embeddings/oleObject625.bin"/><Relationship Id="rId1057" Type="http://schemas.openxmlformats.org/officeDocument/2006/relationships/oleObject" Target="embeddings/oleObject666.bin"/><Relationship Id="rId427" Type="http://schemas.openxmlformats.org/officeDocument/2006/relationships/image" Target="media/image195.wmf"/><Relationship Id="rId634" Type="http://schemas.openxmlformats.org/officeDocument/2006/relationships/image" Target="media/image248.wmf"/><Relationship Id="rId841" Type="http://schemas.openxmlformats.org/officeDocument/2006/relationships/image" Target="media/image297.wmf"/><Relationship Id="rId1264" Type="http://schemas.openxmlformats.org/officeDocument/2006/relationships/oleObject" Target="embeddings/oleObject787.bin"/><Relationship Id="rId1471" Type="http://schemas.openxmlformats.org/officeDocument/2006/relationships/oleObject" Target="embeddings/oleObject968.bin"/><Relationship Id="rId1569" Type="http://schemas.openxmlformats.org/officeDocument/2006/relationships/oleObject" Target="embeddings/oleObject1024.bin"/><Relationship Id="rId701" Type="http://schemas.openxmlformats.org/officeDocument/2006/relationships/image" Target="media/image259.wmf"/><Relationship Id="rId939" Type="http://schemas.openxmlformats.org/officeDocument/2006/relationships/oleObject" Target="embeddings/oleObject594.bin"/><Relationship Id="rId1124" Type="http://schemas.openxmlformats.org/officeDocument/2006/relationships/oleObject" Target="embeddings/oleObject702.bin"/><Relationship Id="rId1331" Type="http://schemas.openxmlformats.org/officeDocument/2006/relationships/oleObject" Target="embeddings/oleObject844.bin"/><Relationship Id="rId68" Type="http://schemas.openxmlformats.org/officeDocument/2006/relationships/image" Target="media/image27.wmf"/><Relationship Id="rId1429" Type="http://schemas.openxmlformats.org/officeDocument/2006/relationships/oleObject" Target="embeddings/oleObject930.bin"/><Relationship Id="rId1636" Type="http://schemas.openxmlformats.org/officeDocument/2006/relationships/oleObject" Target="embeddings/oleObject1066.bin"/><Relationship Id="rId1703" Type="http://schemas.openxmlformats.org/officeDocument/2006/relationships/image" Target="media/image584.wmf"/><Relationship Id="rId284" Type="http://schemas.openxmlformats.org/officeDocument/2006/relationships/image" Target="media/image135.wmf"/><Relationship Id="rId491" Type="http://schemas.openxmlformats.org/officeDocument/2006/relationships/image" Target="media/image219.wmf"/><Relationship Id="rId144" Type="http://schemas.openxmlformats.org/officeDocument/2006/relationships/image" Target="media/image65.wmf"/><Relationship Id="rId589" Type="http://schemas.openxmlformats.org/officeDocument/2006/relationships/image" Target="media/image239.wmf"/><Relationship Id="rId796" Type="http://schemas.openxmlformats.org/officeDocument/2006/relationships/oleObject" Target="embeddings/oleObject493.bin"/><Relationship Id="rId351" Type="http://schemas.openxmlformats.org/officeDocument/2006/relationships/image" Target="media/image162.wmf"/><Relationship Id="rId449" Type="http://schemas.openxmlformats.org/officeDocument/2006/relationships/image" Target="media/image204.wmf"/><Relationship Id="rId656" Type="http://schemas.openxmlformats.org/officeDocument/2006/relationships/oleObject" Target="embeddings/oleObject386.bin"/><Relationship Id="rId863" Type="http://schemas.openxmlformats.org/officeDocument/2006/relationships/oleObject" Target="embeddings/oleObject540.bin"/><Relationship Id="rId1079" Type="http://schemas.openxmlformats.org/officeDocument/2006/relationships/oleObject" Target="embeddings/oleObject677.bin"/><Relationship Id="rId1286" Type="http://schemas.openxmlformats.org/officeDocument/2006/relationships/oleObject" Target="embeddings/oleObject806.bin"/><Relationship Id="rId1493" Type="http://schemas.openxmlformats.org/officeDocument/2006/relationships/oleObject" Target="embeddings/oleObject985.bin"/><Relationship Id="rId211" Type="http://schemas.openxmlformats.org/officeDocument/2006/relationships/oleObject" Target="embeddings/oleObject94.bin"/><Relationship Id="rId309" Type="http://schemas.openxmlformats.org/officeDocument/2006/relationships/oleObject" Target="embeddings/oleObject146.bin"/><Relationship Id="rId516" Type="http://schemas.openxmlformats.org/officeDocument/2006/relationships/oleObject" Target="embeddings/oleObject274.bin"/><Relationship Id="rId1146" Type="http://schemas.openxmlformats.org/officeDocument/2006/relationships/oleObject" Target="embeddings/oleObject717.bin"/><Relationship Id="rId723" Type="http://schemas.openxmlformats.org/officeDocument/2006/relationships/oleObject" Target="embeddings/oleObject442.bin"/><Relationship Id="rId930" Type="http://schemas.openxmlformats.org/officeDocument/2006/relationships/oleObject" Target="embeddings/oleObject585.bin"/><Relationship Id="rId1006" Type="http://schemas.openxmlformats.org/officeDocument/2006/relationships/image" Target="media/image348.wmf"/><Relationship Id="rId1353" Type="http://schemas.openxmlformats.org/officeDocument/2006/relationships/image" Target="media/image474.wmf"/><Relationship Id="rId1560" Type="http://schemas.openxmlformats.org/officeDocument/2006/relationships/image" Target="media/image522.wmf"/><Relationship Id="rId1658" Type="http://schemas.openxmlformats.org/officeDocument/2006/relationships/oleObject" Target="embeddings/oleObject1077.bin"/><Relationship Id="rId1213" Type="http://schemas.openxmlformats.org/officeDocument/2006/relationships/oleObject" Target="embeddings/oleObject759.bin"/><Relationship Id="rId1420" Type="http://schemas.openxmlformats.org/officeDocument/2006/relationships/oleObject" Target="embeddings/oleObject921.bin"/><Relationship Id="rId1518" Type="http://schemas.openxmlformats.org/officeDocument/2006/relationships/image" Target="media/image502.wmf"/><Relationship Id="rId1725" Type="http://schemas.openxmlformats.org/officeDocument/2006/relationships/oleObject" Target="embeddings/oleObject1113.bin"/><Relationship Id="rId17" Type="http://schemas.openxmlformats.org/officeDocument/2006/relationships/hyperlink" Target="https://twitter.com/mathcity_org" TargetMode="External"/><Relationship Id="rId166" Type="http://schemas.openxmlformats.org/officeDocument/2006/relationships/image" Target="media/image76.wmf"/><Relationship Id="rId373" Type="http://schemas.openxmlformats.org/officeDocument/2006/relationships/image" Target="media/image173.wmf"/><Relationship Id="rId580" Type="http://schemas.openxmlformats.org/officeDocument/2006/relationships/oleObject" Target="embeddings/oleObject32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404.bin"/><Relationship Id="rId885" Type="http://schemas.openxmlformats.org/officeDocument/2006/relationships/oleObject" Target="embeddings/oleObject551.bin"/><Relationship Id="rId1070" Type="http://schemas.openxmlformats.org/officeDocument/2006/relationships/image" Target="media/image379.wmf"/><Relationship Id="rId300" Type="http://schemas.openxmlformats.org/officeDocument/2006/relationships/image" Target="media/image142.wmf"/><Relationship Id="rId538" Type="http://schemas.openxmlformats.org/officeDocument/2006/relationships/image" Target="media/image229.wmf"/><Relationship Id="rId745" Type="http://schemas.openxmlformats.org/officeDocument/2006/relationships/oleObject" Target="embeddings/oleObject460.bin"/><Relationship Id="rId952" Type="http://schemas.openxmlformats.org/officeDocument/2006/relationships/oleObject" Target="embeddings/oleObject603.bin"/><Relationship Id="rId1168" Type="http://schemas.openxmlformats.org/officeDocument/2006/relationships/oleObject" Target="embeddings/oleObject732.bin"/><Relationship Id="rId1375" Type="http://schemas.openxmlformats.org/officeDocument/2006/relationships/oleObject" Target="embeddings/oleObject881.bin"/><Relationship Id="rId1582" Type="http://schemas.openxmlformats.org/officeDocument/2006/relationships/oleObject" Target="embeddings/oleObject1031.bin"/><Relationship Id="rId81" Type="http://schemas.openxmlformats.org/officeDocument/2006/relationships/oleObject" Target="embeddings/oleObject29.bin"/><Relationship Id="rId605" Type="http://schemas.openxmlformats.org/officeDocument/2006/relationships/oleObject" Target="embeddings/oleObject344.bin"/><Relationship Id="rId812" Type="http://schemas.openxmlformats.org/officeDocument/2006/relationships/oleObject" Target="embeddings/oleObject502.bin"/><Relationship Id="rId1028" Type="http://schemas.openxmlformats.org/officeDocument/2006/relationships/oleObject" Target="embeddings/oleObject651.bin"/><Relationship Id="rId1235" Type="http://schemas.openxmlformats.org/officeDocument/2006/relationships/oleObject" Target="embeddings/oleObject770.bin"/><Relationship Id="rId1442" Type="http://schemas.openxmlformats.org/officeDocument/2006/relationships/oleObject" Target="embeddings/oleObject941.bin"/><Relationship Id="rId1302" Type="http://schemas.openxmlformats.org/officeDocument/2006/relationships/oleObject" Target="embeddings/oleObject820.bin"/><Relationship Id="rId39" Type="http://schemas.openxmlformats.org/officeDocument/2006/relationships/oleObject" Target="embeddings/oleObject8.bin"/><Relationship Id="rId1607" Type="http://schemas.openxmlformats.org/officeDocument/2006/relationships/oleObject" Target="embeddings/oleObject1046.bin"/><Relationship Id="rId188" Type="http://schemas.openxmlformats.org/officeDocument/2006/relationships/image" Target="media/image87.wmf"/><Relationship Id="rId395" Type="http://schemas.openxmlformats.org/officeDocument/2006/relationships/oleObject" Target="embeddings/oleObject196.bin"/><Relationship Id="rId255" Type="http://schemas.openxmlformats.org/officeDocument/2006/relationships/oleObject" Target="embeddings/oleObject116.bin"/><Relationship Id="rId462" Type="http://schemas.openxmlformats.org/officeDocument/2006/relationships/oleObject" Target="embeddings/oleObject233.bin"/><Relationship Id="rId1092" Type="http://schemas.openxmlformats.org/officeDocument/2006/relationships/image" Target="media/image389.wmf"/><Relationship Id="rId1397" Type="http://schemas.openxmlformats.org/officeDocument/2006/relationships/oleObject" Target="embeddings/oleObject898.bin"/><Relationship Id="rId115" Type="http://schemas.openxmlformats.org/officeDocument/2006/relationships/oleObject" Target="embeddings/oleObject46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272.wmf"/><Relationship Id="rId974" Type="http://schemas.openxmlformats.org/officeDocument/2006/relationships/image" Target="media/image334.wmf"/><Relationship Id="rId627" Type="http://schemas.openxmlformats.org/officeDocument/2006/relationships/image" Target="media/image246.wmf"/><Relationship Id="rId834" Type="http://schemas.openxmlformats.org/officeDocument/2006/relationships/oleObject" Target="embeddings/oleObject520.bin"/><Relationship Id="rId1257" Type="http://schemas.openxmlformats.org/officeDocument/2006/relationships/oleObject" Target="embeddings/oleObject783.bin"/><Relationship Id="rId1464" Type="http://schemas.openxmlformats.org/officeDocument/2006/relationships/oleObject" Target="embeddings/oleObject961.bin"/><Relationship Id="rId1671" Type="http://schemas.openxmlformats.org/officeDocument/2006/relationships/image" Target="media/image569.wmf"/><Relationship Id="rId901" Type="http://schemas.openxmlformats.org/officeDocument/2006/relationships/oleObject" Target="embeddings/oleObject559.bin"/><Relationship Id="rId1117" Type="http://schemas.openxmlformats.org/officeDocument/2006/relationships/oleObject" Target="embeddings/oleObject698.bin"/><Relationship Id="rId1324" Type="http://schemas.openxmlformats.org/officeDocument/2006/relationships/oleObject" Target="embeddings/oleObject839.bin"/><Relationship Id="rId1531" Type="http://schemas.openxmlformats.org/officeDocument/2006/relationships/image" Target="media/image508.wmf"/><Relationship Id="rId30" Type="http://schemas.openxmlformats.org/officeDocument/2006/relationships/image" Target="media/image8.wmf"/><Relationship Id="rId1629" Type="http://schemas.openxmlformats.org/officeDocument/2006/relationships/image" Target="media/image548.wmf"/><Relationship Id="rId277" Type="http://schemas.openxmlformats.org/officeDocument/2006/relationships/oleObject" Target="embeddings/oleObject127.bin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57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415.bin"/><Relationship Id="rId789" Type="http://schemas.openxmlformats.org/officeDocument/2006/relationships/oleObject" Target="embeddings/oleObject488.bin"/><Relationship Id="rId996" Type="http://schemas.openxmlformats.org/officeDocument/2006/relationships/image" Target="media/image345.wmf"/><Relationship Id="rId551" Type="http://schemas.openxmlformats.org/officeDocument/2006/relationships/image" Target="media/image232.wmf"/><Relationship Id="rId649" Type="http://schemas.openxmlformats.org/officeDocument/2006/relationships/oleObject" Target="embeddings/oleObject380.bin"/><Relationship Id="rId856" Type="http://schemas.openxmlformats.org/officeDocument/2006/relationships/oleObject" Target="embeddings/oleObject536.bin"/><Relationship Id="rId1181" Type="http://schemas.openxmlformats.org/officeDocument/2006/relationships/oleObject" Target="embeddings/oleObject739.bin"/><Relationship Id="rId1279" Type="http://schemas.openxmlformats.org/officeDocument/2006/relationships/oleObject" Target="embeddings/oleObject799.bin"/><Relationship Id="rId1486" Type="http://schemas.openxmlformats.org/officeDocument/2006/relationships/oleObject" Target="embeddings/oleObject980.bin"/><Relationship Id="rId204" Type="http://schemas.openxmlformats.org/officeDocument/2006/relationships/image" Target="media/image95.wmf"/><Relationship Id="rId411" Type="http://schemas.openxmlformats.org/officeDocument/2006/relationships/image" Target="media/image188.wmf"/><Relationship Id="rId509" Type="http://schemas.openxmlformats.org/officeDocument/2006/relationships/oleObject" Target="embeddings/oleObject268.bin"/><Relationship Id="rId1041" Type="http://schemas.openxmlformats.org/officeDocument/2006/relationships/image" Target="media/image365.wmf"/><Relationship Id="rId1139" Type="http://schemas.openxmlformats.org/officeDocument/2006/relationships/oleObject" Target="embeddings/oleObject713.bin"/><Relationship Id="rId1346" Type="http://schemas.openxmlformats.org/officeDocument/2006/relationships/oleObject" Target="embeddings/oleObject857.bin"/><Relationship Id="rId1693" Type="http://schemas.openxmlformats.org/officeDocument/2006/relationships/image" Target="media/image579.wmf"/><Relationship Id="rId716" Type="http://schemas.openxmlformats.org/officeDocument/2006/relationships/oleObject" Target="embeddings/oleObject436.bin"/><Relationship Id="rId923" Type="http://schemas.openxmlformats.org/officeDocument/2006/relationships/oleObject" Target="embeddings/oleObject578.bin"/><Relationship Id="rId1553" Type="http://schemas.openxmlformats.org/officeDocument/2006/relationships/image" Target="media/image519.wmf"/><Relationship Id="rId52" Type="http://schemas.openxmlformats.org/officeDocument/2006/relationships/image" Target="media/image19.wmf"/><Relationship Id="rId1206" Type="http://schemas.openxmlformats.org/officeDocument/2006/relationships/oleObject" Target="embeddings/oleObject755.bin"/><Relationship Id="rId1413" Type="http://schemas.openxmlformats.org/officeDocument/2006/relationships/oleObject" Target="embeddings/oleObject914.bin"/><Relationship Id="rId1620" Type="http://schemas.openxmlformats.org/officeDocument/2006/relationships/image" Target="media/image545.wmf"/><Relationship Id="rId1718" Type="http://schemas.openxmlformats.org/officeDocument/2006/relationships/image" Target="media/image590.wmf"/><Relationship Id="rId299" Type="http://schemas.openxmlformats.org/officeDocument/2006/relationships/oleObject" Target="embeddings/oleObject139.bin"/><Relationship Id="rId159" Type="http://schemas.openxmlformats.org/officeDocument/2006/relationships/oleObject" Target="embeddings/oleObject68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319.bin"/><Relationship Id="rId780" Type="http://schemas.openxmlformats.org/officeDocument/2006/relationships/oleObject" Target="embeddings/oleObject483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7.bin"/><Relationship Id="rId878" Type="http://schemas.openxmlformats.org/officeDocument/2006/relationships/image" Target="media/image312.wmf"/><Relationship Id="rId1063" Type="http://schemas.openxmlformats.org/officeDocument/2006/relationships/oleObject" Target="embeddings/oleObject669.bin"/><Relationship Id="rId1270" Type="http://schemas.openxmlformats.org/officeDocument/2006/relationships/oleObject" Target="embeddings/oleObject790.bin"/><Relationship Id="rId640" Type="http://schemas.openxmlformats.org/officeDocument/2006/relationships/image" Target="media/image249.wmf"/><Relationship Id="rId738" Type="http://schemas.openxmlformats.org/officeDocument/2006/relationships/oleObject" Target="embeddings/oleObject454.bin"/><Relationship Id="rId945" Type="http://schemas.openxmlformats.org/officeDocument/2006/relationships/oleObject" Target="embeddings/oleObject599.bin"/><Relationship Id="rId1368" Type="http://schemas.openxmlformats.org/officeDocument/2006/relationships/oleObject" Target="embeddings/oleObject874.bin"/><Relationship Id="rId1575" Type="http://schemas.openxmlformats.org/officeDocument/2006/relationships/oleObject" Target="embeddings/oleObject1027.bin"/><Relationship Id="rId74" Type="http://schemas.openxmlformats.org/officeDocument/2006/relationships/image" Target="media/image30.wmf"/><Relationship Id="rId500" Type="http://schemas.openxmlformats.org/officeDocument/2006/relationships/image" Target="media/image221.wmf"/><Relationship Id="rId805" Type="http://schemas.openxmlformats.org/officeDocument/2006/relationships/image" Target="media/image289.wmf"/><Relationship Id="rId1130" Type="http://schemas.openxmlformats.org/officeDocument/2006/relationships/oleObject" Target="embeddings/oleObject707.bin"/><Relationship Id="rId1228" Type="http://schemas.openxmlformats.org/officeDocument/2006/relationships/image" Target="media/image443.wmf"/><Relationship Id="rId1435" Type="http://schemas.openxmlformats.org/officeDocument/2006/relationships/oleObject" Target="embeddings/oleObject936.bin"/><Relationship Id="rId1642" Type="http://schemas.openxmlformats.org/officeDocument/2006/relationships/oleObject" Target="embeddings/oleObject1069.bin"/><Relationship Id="rId1502" Type="http://schemas.openxmlformats.org/officeDocument/2006/relationships/image" Target="media/image494.wmf"/><Relationship Id="rId290" Type="http://schemas.openxmlformats.org/officeDocument/2006/relationships/oleObject" Target="embeddings/oleObject134.bin"/><Relationship Id="rId388" Type="http://schemas.openxmlformats.org/officeDocument/2006/relationships/oleObject" Target="embeddings/oleObject189.bin"/><Relationship Id="rId150" Type="http://schemas.openxmlformats.org/officeDocument/2006/relationships/image" Target="media/image68.wmf"/><Relationship Id="rId595" Type="http://schemas.openxmlformats.org/officeDocument/2006/relationships/image" Target="media/image240.wmf"/><Relationship Id="rId248" Type="http://schemas.openxmlformats.org/officeDocument/2006/relationships/image" Target="media/image117.wmf"/><Relationship Id="rId455" Type="http://schemas.openxmlformats.org/officeDocument/2006/relationships/image" Target="media/image207.wmf"/><Relationship Id="rId662" Type="http://schemas.openxmlformats.org/officeDocument/2006/relationships/oleObject" Target="embeddings/oleObject391.bin"/><Relationship Id="rId1085" Type="http://schemas.openxmlformats.org/officeDocument/2006/relationships/image" Target="media/image386.wmf"/><Relationship Id="rId1292" Type="http://schemas.openxmlformats.org/officeDocument/2006/relationships/oleObject" Target="embeddings/oleObject812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79.bin"/><Relationship Id="rId967" Type="http://schemas.openxmlformats.org/officeDocument/2006/relationships/oleObject" Target="embeddings/oleObject618.bin"/><Relationship Id="rId1152" Type="http://schemas.openxmlformats.org/officeDocument/2006/relationships/oleObject" Target="embeddings/oleObject720.bin"/><Relationship Id="rId1597" Type="http://schemas.openxmlformats.org/officeDocument/2006/relationships/oleObject" Target="embeddings/oleObject1039.bin"/><Relationship Id="rId96" Type="http://schemas.openxmlformats.org/officeDocument/2006/relationships/image" Target="media/image41.wmf"/><Relationship Id="rId827" Type="http://schemas.openxmlformats.org/officeDocument/2006/relationships/oleObject" Target="embeddings/oleObject514.bin"/><Relationship Id="rId1012" Type="http://schemas.openxmlformats.org/officeDocument/2006/relationships/oleObject" Target="embeddings/oleObject643.bin"/><Relationship Id="rId1457" Type="http://schemas.openxmlformats.org/officeDocument/2006/relationships/oleObject" Target="embeddings/oleObject955.bin"/><Relationship Id="rId1664" Type="http://schemas.openxmlformats.org/officeDocument/2006/relationships/oleObject" Target="embeddings/oleObject1080.bin"/><Relationship Id="rId1317" Type="http://schemas.openxmlformats.org/officeDocument/2006/relationships/oleObject" Target="embeddings/oleObject833.bin"/><Relationship Id="rId1524" Type="http://schemas.openxmlformats.org/officeDocument/2006/relationships/image" Target="media/image505.wmf"/><Relationship Id="rId23" Type="http://schemas.openxmlformats.org/officeDocument/2006/relationships/hyperlink" Target="https://www.mathcity.org/math-11-pectaa/mcqs" TargetMode="External"/><Relationship Id="rId172" Type="http://schemas.openxmlformats.org/officeDocument/2006/relationships/image" Target="media/image79.wmf"/><Relationship Id="rId477" Type="http://schemas.openxmlformats.org/officeDocument/2006/relationships/oleObject" Target="embeddings/oleObject244.bin"/><Relationship Id="rId684" Type="http://schemas.openxmlformats.org/officeDocument/2006/relationships/oleObject" Target="embeddings/oleObject409.bin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554.bin"/><Relationship Id="rId989" Type="http://schemas.openxmlformats.org/officeDocument/2006/relationships/oleObject" Target="embeddings/oleObject629.bin"/><Relationship Id="rId544" Type="http://schemas.openxmlformats.org/officeDocument/2006/relationships/oleObject" Target="embeddings/oleObject295.bin"/><Relationship Id="rId751" Type="http://schemas.openxmlformats.org/officeDocument/2006/relationships/oleObject" Target="embeddings/oleObject465.bin"/><Relationship Id="rId849" Type="http://schemas.openxmlformats.org/officeDocument/2006/relationships/oleObject" Target="embeddings/oleObject532.bin"/><Relationship Id="rId1174" Type="http://schemas.openxmlformats.org/officeDocument/2006/relationships/oleObject" Target="embeddings/oleObject735.bin"/><Relationship Id="rId1381" Type="http://schemas.openxmlformats.org/officeDocument/2006/relationships/oleObject" Target="embeddings/oleObject885.bin"/><Relationship Id="rId1479" Type="http://schemas.openxmlformats.org/officeDocument/2006/relationships/oleObject" Target="embeddings/oleObject974.bin"/><Relationship Id="rId1686" Type="http://schemas.openxmlformats.org/officeDocument/2006/relationships/oleObject" Target="embeddings/oleObject1092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49.bin"/><Relationship Id="rId1034" Type="http://schemas.openxmlformats.org/officeDocument/2006/relationships/oleObject" Target="embeddings/oleObject654.bin"/><Relationship Id="rId1241" Type="http://schemas.openxmlformats.org/officeDocument/2006/relationships/oleObject" Target="embeddings/oleObject773.bin"/><Relationship Id="rId1339" Type="http://schemas.openxmlformats.org/officeDocument/2006/relationships/oleObject" Target="embeddings/oleObject852.bin"/><Relationship Id="rId709" Type="http://schemas.openxmlformats.org/officeDocument/2006/relationships/oleObject" Target="embeddings/oleObject430.bin"/><Relationship Id="rId916" Type="http://schemas.openxmlformats.org/officeDocument/2006/relationships/oleObject" Target="embeddings/oleObject572.bin"/><Relationship Id="rId1101" Type="http://schemas.openxmlformats.org/officeDocument/2006/relationships/image" Target="media/image393.wmf"/><Relationship Id="rId1546" Type="http://schemas.openxmlformats.org/officeDocument/2006/relationships/oleObject" Target="embeddings/oleObject1012.bin"/><Relationship Id="rId45" Type="http://schemas.openxmlformats.org/officeDocument/2006/relationships/oleObject" Target="embeddings/oleObject11.bin"/><Relationship Id="rId1406" Type="http://schemas.openxmlformats.org/officeDocument/2006/relationships/oleObject" Target="embeddings/oleObject907.bin"/><Relationship Id="rId1613" Type="http://schemas.openxmlformats.org/officeDocument/2006/relationships/oleObject" Target="embeddings/oleObject1051.bin"/><Relationship Id="rId194" Type="http://schemas.openxmlformats.org/officeDocument/2006/relationships/image" Target="media/image90.wmf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60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313.bin"/><Relationship Id="rId773" Type="http://schemas.openxmlformats.org/officeDocument/2006/relationships/image" Target="media/image275.wmf"/><Relationship Id="rId1196" Type="http://schemas.openxmlformats.org/officeDocument/2006/relationships/oleObject" Target="embeddings/oleObject749.bin"/><Relationship Id="rId121" Type="http://schemas.openxmlformats.org/officeDocument/2006/relationships/oleObject" Target="embeddings/oleObject49.bin"/><Relationship Id="rId219" Type="http://schemas.openxmlformats.org/officeDocument/2006/relationships/oleObject" Target="embeddings/oleObject98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67.bin"/><Relationship Id="rId980" Type="http://schemas.openxmlformats.org/officeDocument/2006/relationships/image" Target="media/image337.wmf"/><Relationship Id="rId1056" Type="http://schemas.openxmlformats.org/officeDocument/2006/relationships/image" Target="media/image372.wmf"/><Relationship Id="rId1263" Type="http://schemas.openxmlformats.org/officeDocument/2006/relationships/image" Target="media/image458.wmf"/><Relationship Id="rId840" Type="http://schemas.openxmlformats.org/officeDocument/2006/relationships/oleObject" Target="embeddings/oleObject525.bin"/><Relationship Id="rId938" Type="http://schemas.openxmlformats.org/officeDocument/2006/relationships/oleObject" Target="embeddings/oleObject593.bin"/><Relationship Id="rId1470" Type="http://schemas.openxmlformats.org/officeDocument/2006/relationships/oleObject" Target="embeddings/oleObject967.bin"/><Relationship Id="rId1568" Type="http://schemas.openxmlformats.org/officeDocument/2006/relationships/image" Target="media/image526.wmf"/><Relationship Id="rId67" Type="http://schemas.openxmlformats.org/officeDocument/2006/relationships/oleObject" Target="embeddings/oleObject22.bin"/><Relationship Id="rId700" Type="http://schemas.openxmlformats.org/officeDocument/2006/relationships/oleObject" Target="embeddings/oleObject423.bin"/><Relationship Id="rId1123" Type="http://schemas.openxmlformats.org/officeDocument/2006/relationships/image" Target="media/image403.wmf"/><Relationship Id="rId1330" Type="http://schemas.openxmlformats.org/officeDocument/2006/relationships/oleObject" Target="embeddings/oleObject843.bin"/><Relationship Id="rId1428" Type="http://schemas.openxmlformats.org/officeDocument/2006/relationships/oleObject" Target="embeddings/oleObject929.bin"/><Relationship Id="rId1635" Type="http://schemas.openxmlformats.org/officeDocument/2006/relationships/image" Target="media/image551.wmf"/><Relationship Id="rId1702" Type="http://schemas.openxmlformats.org/officeDocument/2006/relationships/oleObject" Target="embeddings/oleObject1100.bin"/><Relationship Id="rId283" Type="http://schemas.openxmlformats.org/officeDocument/2006/relationships/oleObject" Target="embeddings/oleObject130.bin"/><Relationship Id="rId490" Type="http://schemas.openxmlformats.org/officeDocument/2006/relationships/oleObject" Target="embeddings/oleObject253.bin"/><Relationship Id="rId143" Type="http://schemas.openxmlformats.org/officeDocument/2006/relationships/oleObject" Target="embeddings/oleObject60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331.bin"/><Relationship Id="rId795" Type="http://schemas.openxmlformats.org/officeDocument/2006/relationships/image" Target="media/image284.wmf"/><Relationship Id="rId9" Type="http://schemas.openxmlformats.org/officeDocument/2006/relationships/image" Target="media/image3.png"/><Relationship Id="rId210" Type="http://schemas.openxmlformats.org/officeDocument/2006/relationships/image" Target="media/image98.wmf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85.bin"/><Relationship Id="rId862" Type="http://schemas.openxmlformats.org/officeDocument/2006/relationships/image" Target="media/image304.wmf"/><Relationship Id="rId1078" Type="http://schemas.openxmlformats.org/officeDocument/2006/relationships/image" Target="media/image383.wmf"/><Relationship Id="rId1285" Type="http://schemas.openxmlformats.org/officeDocument/2006/relationships/oleObject" Target="embeddings/oleObject805.bin"/><Relationship Id="rId1492" Type="http://schemas.openxmlformats.org/officeDocument/2006/relationships/image" Target="media/image489.wmf"/><Relationship Id="rId308" Type="http://schemas.openxmlformats.org/officeDocument/2006/relationships/oleObject" Target="embeddings/oleObject145.bin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441.bin"/><Relationship Id="rId1145" Type="http://schemas.openxmlformats.org/officeDocument/2006/relationships/image" Target="media/image410.wmf"/><Relationship Id="rId1352" Type="http://schemas.openxmlformats.org/officeDocument/2006/relationships/oleObject" Target="embeddings/oleObject860.bin"/><Relationship Id="rId89" Type="http://schemas.openxmlformats.org/officeDocument/2006/relationships/oleObject" Target="embeddings/oleObject33.bin"/><Relationship Id="rId1005" Type="http://schemas.openxmlformats.org/officeDocument/2006/relationships/oleObject" Target="embeddings/oleObject639.bin"/><Relationship Id="rId1212" Type="http://schemas.openxmlformats.org/officeDocument/2006/relationships/image" Target="media/image435.wmf"/><Relationship Id="rId1657" Type="http://schemas.openxmlformats.org/officeDocument/2006/relationships/image" Target="media/image562.wmf"/><Relationship Id="rId1517" Type="http://schemas.openxmlformats.org/officeDocument/2006/relationships/oleObject" Target="embeddings/oleObject997.bin"/><Relationship Id="rId1724" Type="http://schemas.openxmlformats.org/officeDocument/2006/relationships/image" Target="media/image593.wmf"/><Relationship Id="rId16" Type="http://schemas.openxmlformats.org/officeDocument/2006/relationships/hyperlink" Target="https://www.youtube.com/@MathCityOfficial" TargetMode="External"/><Relationship Id="rId165" Type="http://schemas.openxmlformats.org/officeDocument/2006/relationships/oleObject" Target="embeddings/oleObject71.bin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403.bin"/><Relationship Id="rId232" Type="http://schemas.openxmlformats.org/officeDocument/2006/relationships/image" Target="media/image109.wmf"/><Relationship Id="rId884" Type="http://schemas.openxmlformats.org/officeDocument/2006/relationships/image" Target="media/image315.wmf"/><Relationship Id="rId537" Type="http://schemas.openxmlformats.org/officeDocument/2006/relationships/oleObject" Target="embeddings/oleObject290.bin"/><Relationship Id="rId744" Type="http://schemas.openxmlformats.org/officeDocument/2006/relationships/oleObject" Target="embeddings/oleObject459.bin"/><Relationship Id="rId951" Type="http://schemas.openxmlformats.org/officeDocument/2006/relationships/oleObject" Target="embeddings/oleObject602.bin"/><Relationship Id="rId1167" Type="http://schemas.openxmlformats.org/officeDocument/2006/relationships/image" Target="media/image417.wmf"/><Relationship Id="rId1374" Type="http://schemas.openxmlformats.org/officeDocument/2006/relationships/oleObject" Target="embeddings/oleObject880.bin"/><Relationship Id="rId1581" Type="http://schemas.openxmlformats.org/officeDocument/2006/relationships/image" Target="media/image532.wmf"/><Relationship Id="rId1679" Type="http://schemas.openxmlformats.org/officeDocument/2006/relationships/oleObject" Target="embeddings/oleObject1088.bin"/><Relationship Id="rId80" Type="http://schemas.openxmlformats.org/officeDocument/2006/relationships/image" Target="media/image33.wmf"/><Relationship Id="rId604" Type="http://schemas.openxmlformats.org/officeDocument/2006/relationships/oleObject" Target="embeddings/oleObject343.bin"/><Relationship Id="rId811" Type="http://schemas.openxmlformats.org/officeDocument/2006/relationships/image" Target="media/image291.wmf"/><Relationship Id="rId1027" Type="http://schemas.openxmlformats.org/officeDocument/2006/relationships/image" Target="media/image358.wmf"/><Relationship Id="rId1234" Type="http://schemas.openxmlformats.org/officeDocument/2006/relationships/image" Target="media/image446.wmf"/><Relationship Id="rId1441" Type="http://schemas.openxmlformats.org/officeDocument/2006/relationships/image" Target="media/image482.wmf"/><Relationship Id="rId909" Type="http://schemas.openxmlformats.org/officeDocument/2006/relationships/oleObject" Target="embeddings/oleObject566.bin"/><Relationship Id="rId1301" Type="http://schemas.openxmlformats.org/officeDocument/2006/relationships/oleObject" Target="embeddings/oleObject819.bin"/><Relationship Id="rId1539" Type="http://schemas.openxmlformats.org/officeDocument/2006/relationships/image" Target="media/image512.wmf"/><Relationship Id="rId38" Type="http://schemas.openxmlformats.org/officeDocument/2006/relationships/image" Target="media/image12.wmf"/><Relationship Id="rId1606" Type="http://schemas.openxmlformats.org/officeDocument/2006/relationships/oleObject" Target="embeddings/oleObject1045.bin"/><Relationship Id="rId187" Type="http://schemas.openxmlformats.org/officeDocument/2006/relationships/oleObject" Target="embeddings/oleObject82.bin"/><Relationship Id="rId394" Type="http://schemas.openxmlformats.org/officeDocument/2006/relationships/oleObject" Target="embeddings/oleObject195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422.bin"/><Relationship Id="rId1091" Type="http://schemas.openxmlformats.org/officeDocument/2006/relationships/oleObject" Target="embeddings/oleObject684.bin"/><Relationship Id="rId114" Type="http://schemas.openxmlformats.org/officeDocument/2006/relationships/image" Target="media/image50.wmf"/><Relationship Id="rId461" Type="http://schemas.openxmlformats.org/officeDocument/2006/relationships/image" Target="media/image210.wmf"/><Relationship Id="rId559" Type="http://schemas.openxmlformats.org/officeDocument/2006/relationships/oleObject" Target="embeddings/oleObject307.bin"/><Relationship Id="rId766" Type="http://schemas.openxmlformats.org/officeDocument/2006/relationships/oleObject" Target="embeddings/oleObject476.bin"/><Relationship Id="rId1189" Type="http://schemas.openxmlformats.org/officeDocument/2006/relationships/image" Target="media/image425.wmf"/><Relationship Id="rId1396" Type="http://schemas.openxmlformats.org/officeDocument/2006/relationships/oleObject" Target="embeddings/oleObject897.bin"/><Relationship Id="rId321" Type="http://schemas.openxmlformats.org/officeDocument/2006/relationships/image" Target="media/image149.wmf"/><Relationship Id="rId419" Type="http://schemas.openxmlformats.org/officeDocument/2006/relationships/image" Target="media/image192.wmf"/><Relationship Id="rId626" Type="http://schemas.openxmlformats.org/officeDocument/2006/relationships/oleObject" Target="embeddings/oleObject362.bin"/><Relationship Id="rId973" Type="http://schemas.openxmlformats.org/officeDocument/2006/relationships/oleObject" Target="embeddings/oleObject621.bin"/><Relationship Id="rId1049" Type="http://schemas.openxmlformats.org/officeDocument/2006/relationships/oleObject" Target="embeddings/oleObject662.bin"/><Relationship Id="rId1256" Type="http://schemas.openxmlformats.org/officeDocument/2006/relationships/oleObject" Target="embeddings/oleObject782.bin"/><Relationship Id="rId833" Type="http://schemas.openxmlformats.org/officeDocument/2006/relationships/oleObject" Target="embeddings/oleObject519.bin"/><Relationship Id="rId1116" Type="http://schemas.openxmlformats.org/officeDocument/2006/relationships/image" Target="media/image400.wmf"/><Relationship Id="rId1463" Type="http://schemas.openxmlformats.org/officeDocument/2006/relationships/oleObject" Target="embeddings/oleObject960.bin"/><Relationship Id="rId1670" Type="http://schemas.openxmlformats.org/officeDocument/2006/relationships/oleObject" Target="embeddings/oleObject1083.bin"/><Relationship Id="rId900" Type="http://schemas.openxmlformats.org/officeDocument/2006/relationships/image" Target="media/image323.wmf"/><Relationship Id="rId1323" Type="http://schemas.openxmlformats.org/officeDocument/2006/relationships/oleObject" Target="embeddings/oleObject838.bin"/><Relationship Id="rId1530" Type="http://schemas.openxmlformats.org/officeDocument/2006/relationships/oleObject" Target="embeddings/oleObject1004.bin"/><Relationship Id="rId1628" Type="http://schemas.openxmlformats.org/officeDocument/2006/relationships/oleObject" Target="embeddings/oleObject10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3</TotalTime>
  <Pages>139</Pages>
  <Words>11684</Words>
  <Characters>66599</Characters>
  <Application>Microsoft Office Word</Application>
  <DocSecurity>0</DocSecurity>
  <Lines>554</Lines>
  <Paragraphs>1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pen MCQs of Mathematics 11</vt:lpstr>
    </vt:vector>
  </TitlesOfParts>
  <Company>MathCity.org</Company>
  <LinksUpToDate>false</LinksUpToDate>
  <CharactersWithSpaces>78127</CharactersWithSpaces>
  <SharedDoc>false</SharedDoc>
  <HLinks>
    <vt:vector size="54" baseType="variant">
      <vt:variant>
        <vt:i4>5767172</vt:i4>
      </vt:variant>
      <vt:variant>
        <vt:i4>24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7405615</vt:i4>
      </vt:variant>
      <vt:variant>
        <vt:i4>21</vt:i4>
      </vt:variant>
      <vt:variant>
        <vt:i4>0</vt:i4>
      </vt:variant>
      <vt:variant>
        <vt:i4>5</vt:i4>
      </vt:variant>
      <vt:variant>
        <vt:lpwstr>https://creativecommons.org/licenses/by-nc-nd/4.0/</vt:lpwstr>
      </vt:variant>
      <vt:variant>
        <vt:lpwstr/>
      </vt:variant>
      <vt:variant>
        <vt:i4>524406</vt:i4>
      </vt:variant>
      <vt:variant>
        <vt:i4>18</vt:i4>
      </vt:variant>
      <vt:variant>
        <vt:i4>0</vt:i4>
      </vt:variant>
      <vt:variant>
        <vt:i4>5</vt:i4>
      </vt:variant>
      <vt:variant>
        <vt:lpwstr>https://twitter.com/mathcity_org</vt:lpwstr>
      </vt:variant>
      <vt:variant>
        <vt:lpwstr/>
      </vt:variant>
      <vt:variant>
        <vt:i4>5898349</vt:i4>
      </vt:variant>
      <vt:variant>
        <vt:i4>15</vt:i4>
      </vt:variant>
      <vt:variant>
        <vt:i4>0</vt:i4>
      </vt:variant>
      <vt:variant>
        <vt:i4>5</vt:i4>
      </vt:variant>
      <vt:variant>
        <vt:lpwstr>https://www.youtube.com/@MathCityOfficial</vt:lpwstr>
      </vt:variant>
      <vt:variant>
        <vt:lpwstr/>
      </vt:variant>
      <vt:variant>
        <vt:i4>4784193</vt:i4>
      </vt:variant>
      <vt:variant>
        <vt:i4>12</vt:i4>
      </vt:variant>
      <vt:variant>
        <vt:i4>0</vt:i4>
      </vt:variant>
      <vt:variant>
        <vt:i4>5</vt:i4>
      </vt:variant>
      <vt:variant>
        <vt:lpwstr>https://whatsapp.com/channel/0029VaBuHCfGJP8IYVK71w25</vt:lpwstr>
      </vt:variant>
      <vt:variant>
        <vt:lpwstr/>
      </vt:variant>
      <vt:variant>
        <vt:i4>1310800</vt:i4>
      </vt:variant>
      <vt:variant>
        <vt:i4>9</vt:i4>
      </vt:variant>
      <vt:variant>
        <vt:i4>0</vt:i4>
      </vt:variant>
      <vt:variant>
        <vt:i4>5</vt:i4>
      </vt:variant>
      <vt:variant>
        <vt:lpwstr>https://www.facebook.com/MathCity.org</vt:lpwstr>
      </vt:variant>
      <vt:variant>
        <vt:lpwstr/>
      </vt:variant>
      <vt:variant>
        <vt:i4>5374065</vt:i4>
      </vt:variant>
      <vt:variant>
        <vt:i4>6</vt:i4>
      </vt:variant>
      <vt:variant>
        <vt:i4>0</vt:i4>
      </vt:variant>
      <vt:variant>
        <vt:i4>5</vt:i4>
      </vt:variant>
      <vt:variant>
        <vt:lpwstr>mailto:admin@mathcity.org</vt:lpwstr>
      </vt:variant>
      <vt:variant>
        <vt:lpwstr/>
      </vt:variant>
      <vt:variant>
        <vt:i4>5767172</vt:i4>
      </vt:variant>
      <vt:variant>
        <vt:i4>3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5111879</vt:i4>
      </vt:variant>
      <vt:variant>
        <vt:i4>0</vt:i4>
      </vt:variant>
      <vt:variant>
        <vt:i4>0</vt:i4>
      </vt:variant>
      <vt:variant>
        <vt:i4>5</vt:i4>
      </vt:variant>
      <vt:variant>
        <vt:lpwstr>https://www.mathcity.org/open-notes/metric-space?upc=202504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MCQs of Mathematics 11</dc:title>
  <dc:subject>Open MCQs of Mathematics 11 (PECTAA)</dc:subject>
  <dc:creator>Dr. Atiq ur Rehman; Numan Idress</dc:creator>
  <cp:keywords/>
  <cp:lastModifiedBy>Dr. Atiq ur Rehman</cp:lastModifiedBy>
  <cp:revision>126</cp:revision>
  <cp:lastPrinted>2026-02-26T03:27:00Z</cp:lastPrinted>
  <dcterms:created xsi:type="dcterms:W3CDTF">2025-07-20T07:08:00Z</dcterms:created>
  <dcterms:modified xsi:type="dcterms:W3CDTF">2026-02-26T17:26:00Z</dcterms:modified>
  <cp:version>20250721</cp:version>
</cp:coreProperties>
</file>